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</p:sldMasterIdLst>
  <p:notesMasterIdLst>
    <p:notesMasterId r:id="rId34"/>
  </p:notesMasterIdLst>
  <p:sldIdLst>
    <p:sldId id="819" r:id="rId2"/>
    <p:sldId id="922" r:id="rId3"/>
    <p:sldId id="852" r:id="rId4"/>
    <p:sldId id="857" r:id="rId5"/>
    <p:sldId id="924" r:id="rId6"/>
    <p:sldId id="858" r:id="rId7"/>
    <p:sldId id="859" r:id="rId8"/>
    <p:sldId id="925" r:id="rId9"/>
    <p:sldId id="864" r:id="rId10"/>
    <p:sldId id="841" r:id="rId11"/>
    <p:sldId id="926" r:id="rId12"/>
    <p:sldId id="865" r:id="rId13"/>
    <p:sldId id="826" r:id="rId14"/>
    <p:sldId id="927" r:id="rId15"/>
    <p:sldId id="867" r:id="rId16"/>
    <p:sldId id="874" r:id="rId17"/>
    <p:sldId id="928" r:id="rId18"/>
    <p:sldId id="875" r:id="rId19"/>
    <p:sldId id="832" r:id="rId20"/>
    <p:sldId id="929" r:id="rId21"/>
    <p:sldId id="930" r:id="rId22"/>
    <p:sldId id="843" r:id="rId23"/>
    <p:sldId id="931" r:id="rId24"/>
    <p:sldId id="933" r:id="rId25"/>
    <p:sldId id="844" r:id="rId26"/>
    <p:sldId id="934" r:id="rId27"/>
    <p:sldId id="884" r:id="rId28"/>
    <p:sldId id="845" r:id="rId29"/>
    <p:sldId id="937" r:id="rId30"/>
    <p:sldId id="888" r:id="rId31"/>
    <p:sldId id="921" r:id="rId32"/>
    <p:sldId id="916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FF"/>
    <a:srgbClr val="0000FF"/>
    <a:srgbClr val="FF00FF"/>
    <a:srgbClr val="FF0000"/>
    <a:srgbClr val="804040"/>
    <a:srgbClr val="663300"/>
    <a:srgbClr val="00FF00"/>
    <a:srgbClr val="FFFF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91" autoAdjust="0"/>
    <p:restoredTop sz="94660"/>
  </p:normalViewPr>
  <p:slideViewPr>
    <p:cSldViewPr>
      <p:cViewPr varScale="1">
        <p:scale>
          <a:sx n="109" d="100"/>
          <a:sy n="109" d="100"/>
        </p:scale>
        <p:origin x="726" y="10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ke" userId="d13c3f3e-70b4-46c4-bf60-ab3fdcc06fc0" providerId="ADAL" clId="{C672FAA9-EC0B-49E4-B48A-2A8D19E777D8}"/>
    <pc:docChg chg="undo redo custSel addSld delSld modSld sldOrd">
      <pc:chgData name="Mike" userId="d13c3f3e-70b4-46c4-bf60-ab3fdcc06fc0" providerId="ADAL" clId="{C672FAA9-EC0B-49E4-B48A-2A8D19E777D8}" dt="2020-05-28T06:26:22.028" v="8636" actId="207"/>
      <pc:docMkLst>
        <pc:docMk/>
      </pc:docMkLst>
      <pc:sldChg chg="addSp delSp modSp mod addAnim delAnim modAnim">
        <pc:chgData name="Mike" userId="d13c3f3e-70b4-46c4-bf60-ab3fdcc06fc0" providerId="ADAL" clId="{C672FAA9-EC0B-49E4-B48A-2A8D19E777D8}" dt="2020-05-28T06:20:52.187" v="8516" actId="166"/>
        <pc:sldMkLst>
          <pc:docMk/>
          <pc:sldMk cId="3263345395" sldId="819"/>
        </pc:sldMkLst>
        <pc:spChg chg="mod">
          <ac:chgData name="Mike" userId="d13c3f3e-70b4-46c4-bf60-ab3fdcc06fc0" providerId="ADAL" clId="{C672FAA9-EC0B-49E4-B48A-2A8D19E777D8}" dt="2020-05-25T03:08:50.855" v="447"/>
          <ac:spMkLst>
            <pc:docMk/>
            <pc:sldMk cId="3263345395" sldId="819"/>
            <ac:spMk id="2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1:17:08.745" v="261" actId="207"/>
          <ac:spMkLst>
            <pc:docMk/>
            <pc:sldMk cId="3263345395" sldId="819"/>
            <ac:spMk id="6" creationId="{C9796093-0EE3-45ED-AFB1-20E6E946FCD6}"/>
          </ac:spMkLst>
        </pc:spChg>
        <pc:spChg chg="mod">
          <ac:chgData name="Mike" userId="d13c3f3e-70b4-46c4-bf60-ab3fdcc06fc0" providerId="ADAL" clId="{C672FAA9-EC0B-49E4-B48A-2A8D19E777D8}" dt="2020-05-25T03:08:50.855" v="447"/>
          <ac:spMkLst>
            <pc:docMk/>
            <pc:sldMk cId="3263345395" sldId="819"/>
            <ac:spMk id="7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1:11:45.245" v="139" actId="478"/>
          <ac:spMkLst>
            <pc:docMk/>
            <pc:sldMk cId="3263345395" sldId="819"/>
            <ac:spMk id="8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1:17:23.588" v="262" actId="207"/>
          <ac:spMkLst>
            <pc:docMk/>
            <pc:sldMk cId="3263345395" sldId="819"/>
            <ac:spMk id="21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01:25:15.869" v="307" actId="478"/>
          <ac:spMkLst>
            <pc:docMk/>
            <pc:sldMk cId="3263345395" sldId="819"/>
            <ac:spMk id="22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01:25:15.869" v="307" actId="478"/>
          <ac:spMkLst>
            <pc:docMk/>
            <pc:sldMk cId="3263345395" sldId="819"/>
            <ac:spMk id="23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3:08:50.855" v="447"/>
          <ac:spMkLst>
            <pc:docMk/>
            <pc:sldMk cId="3263345395" sldId="819"/>
            <ac:spMk id="24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3:08:50.855" v="447"/>
          <ac:spMkLst>
            <pc:docMk/>
            <pc:sldMk cId="3263345395" sldId="819"/>
            <ac:spMk id="25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03:08:50.855" v="447"/>
          <ac:spMkLst>
            <pc:docMk/>
            <pc:sldMk cId="3263345395" sldId="819"/>
            <ac:spMk id="26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3:08:50.855" v="447"/>
          <ac:spMkLst>
            <pc:docMk/>
            <pc:sldMk cId="3263345395" sldId="819"/>
            <ac:spMk id="27" creationId="{00000000-0000-0000-0000-000000000000}"/>
          </ac:spMkLst>
        </pc:spChg>
        <pc:spChg chg="mod ord">
          <ac:chgData name="Mike" userId="d13c3f3e-70b4-46c4-bf60-ab3fdcc06fc0" providerId="ADAL" clId="{C672FAA9-EC0B-49E4-B48A-2A8D19E777D8}" dt="2020-05-28T06:20:52.187" v="8516" actId="166"/>
          <ac:spMkLst>
            <pc:docMk/>
            <pc:sldMk cId="3263345395" sldId="819"/>
            <ac:spMk id="31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1:17:08.745" v="261" actId="207"/>
          <ac:spMkLst>
            <pc:docMk/>
            <pc:sldMk cId="3263345395" sldId="819"/>
            <ac:spMk id="32" creationId="{7D8CCF03-4E57-45CD-B0AD-1A55ECD7772C}"/>
          </ac:spMkLst>
        </pc:spChg>
        <pc:spChg chg="add mod">
          <ac:chgData name="Mike" userId="d13c3f3e-70b4-46c4-bf60-ab3fdcc06fc0" providerId="ADAL" clId="{C672FAA9-EC0B-49E4-B48A-2A8D19E777D8}" dt="2020-05-25T01:17:08.745" v="261" actId="207"/>
          <ac:spMkLst>
            <pc:docMk/>
            <pc:sldMk cId="3263345395" sldId="819"/>
            <ac:spMk id="33" creationId="{C3B8FA67-4AD3-4BBC-8A5D-2A9CEDE003E3}"/>
          </ac:spMkLst>
        </pc:spChg>
        <pc:spChg chg="add mod">
          <ac:chgData name="Mike" userId="d13c3f3e-70b4-46c4-bf60-ab3fdcc06fc0" providerId="ADAL" clId="{C672FAA9-EC0B-49E4-B48A-2A8D19E777D8}" dt="2020-05-25T01:17:08.745" v="261" actId="207"/>
          <ac:spMkLst>
            <pc:docMk/>
            <pc:sldMk cId="3263345395" sldId="819"/>
            <ac:spMk id="34" creationId="{7D9EA97B-F41D-4F9A-BA30-183932F192C3}"/>
          </ac:spMkLst>
        </pc:spChg>
        <pc:spChg chg="add mod ord">
          <ac:chgData name="Mike" userId="d13c3f3e-70b4-46c4-bf60-ab3fdcc06fc0" providerId="ADAL" clId="{C672FAA9-EC0B-49E4-B48A-2A8D19E777D8}" dt="2020-05-25T01:22:01.082" v="295" actId="554"/>
          <ac:spMkLst>
            <pc:docMk/>
            <pc:sldMk cId="3263345395" sldId="819"/>
            <ac:spMk id="35" creationId="{721C2800-8704-40A4-881F-D03399768A47}"/>
          </ac:spMkLst>
        </pc:spChg>
        <pc:spChg chg="add mod ord">
          <ac:chgData name="Mike" userId="d13c3f3e-70b4-46c4-bf60-ab3fdcc06fc0" providerId="ADAL" clId="{C672FAA9-EC0B-49E4-B48A-2A8D19E777D8}" dt="2020-05-25T01:22:01.082" v="295" actId="554"/>
          <ac:spMkLst>
            <pc:docMk/>
            <pc:sldMk cId="3263345395" sldId="819"/>
            <ac:spMk id="36" creationId="{956E7A9D-B3D9-49E7-934E-B6A9131779A3}"/>
          </ac:spMkLst>
        </pc:spChg>
        <pc:spChg chg="add del mod">
          <ac:chgData name="Mike" userId="d13c3f3e-70b4-46c4-bf60-ab3fdcc06fc0" providerId="ADAL" clId="{C672FAA9-EC0B-49E4-B48A-2A8D19E777D8}" dt="2020-05-25T01:20:51.023" v="279" actId="478"/>
          <ac:spMkLst>
            <pc:docMk/>
            <pc:sldMk cId="3263345395" sldId="819"/>
            <ac:spMk id="37" creationId="{2613F051-1EF2-445A-B263-E940E592F0EC}"/>
          </ac:spMkLst>
        </pc:spChg>
        <pc:spChg chg="add mod">
          <ac:chgData name="Mike" userId="d13c3f3e-70b4-46c4-bf60-ab3fdcc06fc0" providerId="ADAL" clId="{C672FAA9-EC0B-49E4-B48A-2A8D19E777D8}" dt="2020-05-25T01:22:19.015" v="297" actId="1076"/>
          <ac:spMkLst>
            <pc:docMk/>
            <pc:sldMk cId="3263345395" sldId="819"/>
            <ac:spMk id="38" creationId="{1505475E-7654-4528-8EA8-CD424A68D120}"/>
          </ac:spMkLst>
        </pc:spChg>
        <pc:spChg chg="add mod">
          <ac:chgData name="Mike" userId="d13c3f3e-70b4-46c4-bf60-ab3fdcc06fc0" providerId="ADAL" clId="{C672FAA9-EC0B-49E4-B48A-2A8D19E777D8}" dt="2020-05-25T03:08:50.855" v="447"/>
          <ac:spMkLst>
            <pc:docMk/>
            <pc:sldMk cId="3263345395" sldId="819"/>
            <ac:spMk id="39" creationId="{B0856776-52F1-42BD-94C0-7A5DF105DD32}"/>
          </ac:spMkLst>
        </pc:spChg>
        <pc:graphicFrameChg chg="del">
          <ac:chgData name="Mike" userId="d13c3f3e-70b4-46c4-bf60-ab3fdcc06fc0" providerId="ADAL" clId="{C672FAA9-EC0B-49E4-B48A-2A8D19E777D8}" dt="2020-05-25T01:21:43.601" v="291" actId="478"/>
          <ac:graphicFrameMkLst>
            <pc:docMk/>
            <pc:sldMk cId="3263345395" sldId="819"/>
            <ac:graphicFrameMk id="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1:21:48.602" v="292" actId="478"/>
          <ac:graphicFrameMkLst>
            <pc:docMk/>
            <pc:sldMk cId="3263345395" sldId="819"/>
            <ac:graphicFrameMk id="4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01:22:23.289" v="298" actId="478"/>
          <ac:graphicFrameMkLst>
            <pc:docMk/>
            <pc:sldMk cId="3263345395" sldId="819"/>
            <ac:graphicFrameMk id="5" creationId="{00000000-0000-0000-0000-000000000000}"/>
          </ac:graphicFrameMkLst>
        </pc:graphicFrameChg>
      </pc:sldChg>
      <pc:sldChg chg="addSp delSp modSp mod delAnim modAnim">
        <pc:chgData name="Mike" userId="d13c3f3e-70b4-46c4-bf60-ab3fdcc06fc0" providerId="ADAL" clId="{C672FAA9-EC0B-49E4-B48A-2A8D19E777D8}" dt="2020-05-25T16:39:15.838" v="3042" actId="478"/>
        <pc:sldMkLst>
          <pc:docMk/>
          <pc:sldMk cId="613366573" sldId="826"/>
        </pc:sldMkLst>
        <pc:spChg chg="add mod ord">
          <ac:chgData name="Mike" userId="d13c3f3e-70b4-46c4-bf60-ab3fdcc06fc0" providerId="ADAL" clId="{C672FAA9-EC0B-49E4-B48A-2A8D19E777D8}" dt="2020-05-25T16:28:22.443" v="2825" actId="12789"/>
          <ac:spMkLst>
            <pc:docMk/>
            <pc:sldMk cId="613366573" sldId="826"/>
            <ac:spMk id="3" creationId="{3F57FDF5-15AE-4626-8CEF-2E6FBCBCFDE5}"/>
          </ac:spMkLst>
        </pc:spChg>
        <pc:spChg chg="add mod">
          <ac:chgData name="Mike" userId="d13c3f3e-70b4-46c4-bf60-ab3fdcc06fc0" providerId="ADAL" clId="{C672FAA9-EC0B-49E4-B48A-2A8D19E777D8}" dt="2020-05-25T16:25:38.762" v="2769" actId="207"/>
          <ac:spMkLst>
            <pc:docMk/>
            <pc:sldMk cId="613366573" sldId="826"/>
            <ac:spMk id="4" creationId="{4369E5E4-9419-4DE0-B0F3-9EC77BC6B0BB}"/>
          </ac:spMkLst>
        </pc:spChg>
        <pc:spChg chg="add mod">
          <ac:chgData name="Mike" userId="d13c3f3e-70b4-46c4-bf60-ab3fdcc06fc0" providerId="ADAL" clId="{C672FAA9-EC0B-49E4-B48A-2A8D19E777D8}" dt="2020-05-25T16:25:38.762" v="2769" actId="207"/>
          <ac:spMkLst>
            <pc:docMk/>
            <pc:sldMk cId="613366573" sldId="826"/>
            <ac:spMk id="5" creationId="{D09B9CDD-8477-4EBB-B8BF-A124120C5409}"/>
          </ac:spMkLst>
        </pc:spChg>
        <pc:spChg chg="add mod ord">
          <ac:chgData name="Mike" userId="d13c3f3e-70b4-46c4-bf60-ab3fdcc06fc0" providerId="ADAL" clId="{C672FAA9-EC0B-49E4-B48A-2A8D19E777D8}" dt="2020-05-25T16:28:22.443" v="2825" actId="12789"/>
          <ac:spMkLst>
            <pc:docMk/>
            <pc:sldMk cId="613366573" sldId="826"/>
            <ac:spMk id="6" creationId="{BB350EC1-FE12-42FB-8AC3-509A04AF1F73}"/>
          </ac:spMkLst>
        </pc:spChg>
        <pc:spChg chg="add mod">
          <ac:chgData name="Mike" userId="d13c3f3e-70b4-46c4-bf60-ab3fdcc06fc0" providerId="ADAL" clId="{C672FAA9-EC0B-49E4-B48A-2A8D19E777D8}" dt="2020-05-25T16:25:38.762" v="2769" actId="207"/>
          <ac:spMkLst>
            <pc:docMk/>
            <pc:sldMk cId="613366573" sldId="826"/>
            <ac:spMk id="7" creationId="{4141510B-25DB-4C66-8EF0-3FE6CAA8D9C5}"/>
          </ac:spMkLst>
        </pc:spChg>
        <pc:spChg chg="add mod ord">
          <ac:chgData name="Mike" userId="d13c3f3e-70b4-46c4-bf60-ab3fdcc06fc0" providerId="ADAL" clId="{C672FAA9-EC0B-49E4-B48A-2A8D19E777D8}" dt="2020-05-25T16:28:22.443" v="2825" actId="12789"/>
          <ac:spMkLst>
            <pc:docMk/>
            <pc:sldMk cId="613366573" sldId="826"/>
            <ac:spMk id="8" creationId="{E343C65D-085C-4F37-9A1B-F514DF037407}"/>
          </ac:spMkLst>
        </pc:spChg>
        <pc:spChg chg="add mod">
          <ac:chgData name="Mike" userId="d13c3f3e-70b4-46c4-bf60-ab3fdcc06fc0" providerId="ADAL" clId="{C672FAA9-EC0B-49E4-B48A-2A8D19E777D8}" dt="2020-05-25T16:25:38.762" v="2769" actId="207"/>
          <ac:spMkLst>
            <pc:docMk/>
            <pc:sldMk cId="613366573" sldId="826"/>
            <ac:spMk id="9" creationId="{6CBC4CC6-0D6C-40FF-9F63-F10E20279890}"/>
          </ac:spMkLst>
        </pc:spChg>
        <pc:spChg chg="add mod">
          <ac:chgData name="Mike" userId="d13c3f3e-70b4-46c4-bf60-ab3fdcc06fc0" providerId="ADAL" clId="{C672FAA9-EC0B-49E4-B48A-2A8D19E777D8}" dt="2020-05-25T16:25:38.762" v="2769" actId="207"/>
          <ac:spMkLst>
            <pc:docMk/>
            <pc:sldMk cId="613366573" sldId="826"/>
            <ac:spMk id="10" creationId="{49405989-A2A5-410F-84BB-FE8D289519F3}"/>
          </ac:spMkLst>
        </pc:spChg>
        <pc:spChg chg="mod">
          <ac:chgData name="Mike" userId="d13c3f3e-70b4-46c4-bf60-ab3fdcc06fc0" providerId="ADAL" clId="{C672FAA9-EC0B-49E4-B48A-2A8D19E777D8}" dt="2020-05-25T16:25:26.546" v="2768" actId="207"/>
          <ac:spMkLst>
            <pc:docMk/>
            <pc:sldMk cId="613366573" sldId="826"/>
            <ac:spMk id="27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16:26:45.730" v="2774" actId="478"/>
          <ac:spMkLst>
            <pc:docMk/>
            <pc:sldMk cId="613366573" sldId="826"/>
            <ac:spMk id="28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16:26:45.730" v="2774" actId="478"/>
          <ac:spMkLst>
            <pc:docMk/>
            <pc:sldMk cId="613366573" sldId="826"/>
            <ac:spMk id="29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6:28:22.443" v="2825" actId="12789"/>
          <ac:spMkLst>
            <pc:docMk/>
            <pc:sldMk cId="613366573" sldId="826"/>
            <ac:spMk id="46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6:08:26.267" v="2638" actId="207"/>
          <ac:spMkLst>
            <pc:docMk/>
            <pc:sldMk cId="613366573" sldId="826"/>
            <ac:spMk id="47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6:28:22.443" v="2825" actId="12789"/>
          <ac:spMkLst>
            <pc:docMk/>
            <pc:sldMk cId="613366573" sldId="826"/>
            <ac:spMk id="48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6:08:26.267" v="2638" actId="207"/>
          <ac:spMkLst>
            <pc:docMk/>
            <pc:sldMk cId="613366573" sldId="826"/>
            <ac:spMk id="49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6:08:39.055" v="2640" actId="207"/>
          <ac:spMkLst>
            <pc:docMk/>
            <pc:sldMk cId="613366573" sldId="826"/>
            <ac:spMk id="50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6:08:39.055" v="2640" actId="207"/>
          <ac:spMkLst>
            <pc:docMk/>
            <pc:sldMk cId="613366573" sldId="826"/>
            <ac:spMk id="51" creationId="{00000000-0000-0000-0000-000000000000}"/>
          </ac:spMkLst>
        </pc:spChg>
        <pc:graphicFrameChg chg="del mod">
          <ac:chgData name="Mike" userId="d13c3f3e-70b4-46c4-bf60-ab3fdcc06fc0" providerId="ADAL" clId="{C672FAA9-EC0B-49E4-B48A-2A8D19E777D8}" dt="2020-05-25T16:28:09.518" v="2822" actId="478"/>
          <ac:graphicFrameMkLst>
            <pc:docMk/>
            <pc:sldMk cId="613366573" sldId="826"/>
            <ac:graphicFrameMk id="2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5T16:39:00.158" v="3039" actId="1076"/>
          <ac:graphicFrameMkLst>
            <pc:docMk/>
            <pc:sldMk cId="613366573" sldId="826"/>
            <ac:graphicFrameMk id="11" creationId="{7BEBF69E-1473-4C08-A8C4-6552489DAA68}"/>
          </ac:graphicFrameMkLst>
        </pc:graphicFrameChg>
        <pc:graphicFrameChg chg="del mod">
          <ac:chgData name="Mike" userId="d13c3f3e-70b4-46c4-bf60-ab3fdcc06fc0" providerId="ADAL" clId="{C672FAA9-EC0B-49E4-B48A-2A8D19E777D8}" dt="2020-05-25T16:28:09.518" v="2822" actId="478"/>
          <ac:graphicFrameMkLst>
            <pc:docMk/>
            <pc:sldMk cId="613366573" sldId="826"/>
            <ac:graphicFrameMk id="20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6:28:09.518" v="2822" actId="478"/>
          <ac:graphicFrameMkLst>
            <pc:docMk/>
            <pc:sldMk cId="613366573" sldId="826"/>
            <ac:graphicFrameMk id="21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6:39:15.838" v="3042" actId="478"/>
          <ac:graphicFrameMkLst>
            <pc:docMk/>
            <pc:sldMk cId="613366573" sldId="826"/>
            <ac:graphicFrameMk id="22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16:36:21.086" v="3029" actId="554"/>
          <ac:graphicFrameMkLst>
            <pc:docMk/>
            <pc:sldMk cId="613366573" sldId="826"/>
            <ac:graphicFrameMk id="53" creationId="{00000000-0000-0000-0000-000000000000}"/>
          </ac:graphicFrameMkLst>
        </pc:graphicFrameChg>
        <pc:graphicFrameChg chg="mod ord">
          <ac:chgData name="Mike" userId="d13c3f3e-70b4-46c4-bf60-ab3fdcc06fc0" providerId="ADAL" clId="{C672FAA9-EC0B-49E4-B48A-2A8D19E777D8}" dt="2020-05-25T16:36:54.663" v="3032" actId="166"/>
          <ac:graphicFrameMkLst>
            <pc:docMk/>
            <pc:sldMk cId="613366573" sldId="826"/>
            <ac:graphicFrameMk id="54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16:36:40.175" v="3030" actId="552"/>
          <ac:graphicFrameMkLst>
            <pc:docMk/>
            <pc:sldMk cId="613366573" sldId="826"/>
            <ac:graphicFrameMk id="55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16:36:40.175" v="3030" actId="552"/>
          <ac:graphicFrameMkLst>
            <pc:docMk/>
            <pc:sldMk cId="613366573" sldId="826"/>
            <ac:graphicFrameMk id="56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16:36:40.175" v="3030" actId="552"/>
          <ac:graphicFrameMkLst>
            <pc:docMk/>
            <pc:sldMk cId="613366573" sldId="826"/>
            <ac:graphicFrameMk id="57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16:36:40.175" v="3030" actId="552"/>
          <ac:graphicFrameMkLst>
            <pc:docMk/>
            <pc:sldMk cId="613366573" sldId="826"/>
            <ac:graphicFrameMk id="58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16:36:40.175" v="3030" actId="552"/>
          <ac:graphicFrameMkLst>
            <pc:docMk/>
            <pc:sldMk cId="613366573" sldId="826"/>
            <ac:graphicFrameMk id="59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16:36:40.175" v="3030" actId="552"/>
          <ac:graphicFrameMkLst>
            <pc:docMk/>
            <pc:sldMk cId="613366573" sldId="826"/>
            <ac:graphicFrameMk id="60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16:36:40.175" v="3030" actId="552"/>
          <ac:graphicFrameMkLst>
            <pc:docMk/>
            <pc:sldMk cId="613366573" sldId="826"/>
            <ac:graphicFrameMk id="61" creationId="{00000000-0000-0000-0000-000000000000}"/>
          </ac:graphicFrameMkLst>
        </pc:graphicFrameChg>
      </pc:sldChg>
      <pc:sldChg chg="addSp delSp modSp mod delAnim modAnim">
        <pc:chgData name="Mike" userId="d13c3f3e-70b4-46c4-bf60-ab3fdcc06fc0" providerId="ADAL" clId="{C672FAA9-EC0B-49E4-B48A-2A8D19E777D8}" dt="2020-05-25T21:18:32.623" v="5416" actId="408"/>
        <pc:sldMkLst>
          <pc:docMk/>
          <pc:sldMk cId="2616865688" sldId="832"/>
        </pc:sldMkLst>
        <pc:spChg chg="add mod">
          <ac:chgData name="Mike" userId="d13c3f3e-70b4-46c4-bf60-ab3fdcc06fc0" providerId="ADAL" clId="{C672FAA9-EC0B-49E4-B48A-2A8D19E777D8}" dt="2020-05-25T21:18:32.623" v="5416" actId="408"/>
          <ac:spMkLst>
            <pc:docMk/>
            <pc:sldMk cId="2616865688" sldId="832"/>
            <ac:spMk id="4" creationId="{5C600294-B235-4F83-967B-C8035885089A}"/>
          </ac:spMkLst>
        </pc:spChg>
        <pc:spChg chg="add mod">
          <ac:chgData name="Mike" userId="d13c3f3e-70b4-46c4-bf60-ab3fdcc06fc0" providerId="ADAL" clId="{C672FAA9-EC0B-49E4-B48A-2A8D19E777D8}" dt="2020-05-25T20:14:42.042" v="4822" actId="207"/>
          <ac:spMkLst>
            <pc:docMk/>
            <pc:sldMk cId="2616865688" sldId="832"/>
            <ac:spMk id="5" creationId="{CA2FA3AE-DEF6-4FF3-B49D-0EEBC570988C}"/>
          </ac:spMkLst>
        </pc:spChg>
        <pc:spChg chg="add mod">
          <ac:chgData name="Mike" userId="d13c3f3e-70b4-46c4-bf60-ab3fdcc06fc0" providerId="ADAL" clId="{C672FAA9-EC0B-49E4-B48A-2A8D19E777D8}" dt="2020-05-25T20:14:42.042" v="4822" actId="207"/>
          <ac:spMkLst>
            <pc:docMk/>
            <pc:sldMk cId="2616865688" sldId="832"/>
            <ac:spMk id="6" creationId="{A4BCCA40-1DEC-4B66-827A-F16D09F196D1}"/>
          </ac:spMkLst>
        </pc:spChg>
        <pc:spChg chg="add mod">
          <ac:chgData name="Mike" userId="d13c3f3e-70b4-46c4-bf60-ab3fdcc06fc0" providerId="ADAL" clId="{C672FAA9-EC0B-49E4-B48A-2A8D19E777D8}" dt="2020-05-25T21:18:32.623" v="5416" actId="408"/>
          <ac:spMkLst>
            <pc:docMk/>
            <pc:sldMk cId="2616865688" sldId="832"/>
            <ac:spMk id="7" creationId="{2DA94EDA-8BBE-4532-AA2E-512B20876912}"/>
          </ac:spMkLst>
        </pc:spChg>
        <pc:spChg chg="add mod">
          <ac:chgData name="Mike" userId="d13c3f3e-70b4-46c4-bf60-ab3fdcc06fc0" providerId="ADAL" clId="{C672FAA9-EC0B-49E4-B48A-2A8D19E777D8}" dt="2020-05-25T20:14:42.042" v="4822" actId="207"/>
          <ac:spMkLst>
            <pc:docMk/>
            <pc:sldMk cId="2616865688" sldId="832"/>
            <ac:spMk id="8" creationId="{A7E68EA0-BCA2-4612-811E-0E4BFEA10903}"/>
          </ac:spMkLst>
        </pc:spChg>
        <pc:spChg chg="add mod">
          <ac:chgData name="Mike" userId="d13c3f3e-70b4-46c4-bf60-ab3fdcc06fc0" providerId="ADAL" clId="{C672FAA9-EC0B-49E4-B48A-2A8D19E777D8}" dt="2020-05-25T21:18:32.623" v="5416" actId="408"/>
          <ac:spMkLst>
            <pc:docMk/>
            <pc:sldMk cId="2616865688" sldId="832"/>
            <ac:spMk id="9" creationId="{6F9D62CE-DB2C-4CF7-A250-B31A0586E01C}"/>
          </ac:spMkLst>
        </pc:spChg>
        <pc:spChg chg="add mod">
          <ac:chgData name="Mike" userId="d13c3f3e-70b4-46c4-bf60-ab3fdcc06fc0" providerId="ADAL" clId="{C672FAA9-EC0B-49E4-B48A-2A8D19E777D8}" dt="2020-05-25T20:14:42.042" v="4822" actId="207"/>
          <ac:spMkLst>
            <pc:docMk/>
            <pc:sldMk cId="2616865688" sldId="832"/>
            <ac:spMk id="10" creationId="{516C9C7D-776F-43CE-BAA2-DEC3F1DE2DA3}"/>
          </ac:spMkLst>
        </pc:spChg>
        <pc:spChg chg="add mod">
          <ac:chgData name="Mike" userId="d13c3f3e-70b4-46c4-bf60-ab3fdcc06fc0" providerId="ADAL" clId="{C672FAA9-EC0B-49E4-B48A-2A8D19E777D8}" dt="2020-05-25T21:18:32.623" v="5416" actId="408"/>
          <ac:spMkLst>
            <pc:docMk/>
            <pc:sldMk cId="2616865688" sldId="832"/>
            <ac:spMk id="11" creationId="{8AEBF05F-D3FA-4EF7-B8E2-8F3A33370F8C}"/>
          </ac:spMkLst>
        </pc:spChg>
        <pc:spChg chg="add mod">
          <ac:chgData name="Mike" userId="d13c3f3e-70b4-46c4-bf60-ab3fdcc06fc0" providerId="ADAL" clId="{C672FAA9-EC0B-49E4-B48A-2A8D19E777D8}" dt="2020-05-25T20:14:42.042" v="4822" actId="207"/>
          <ac:spMkLst>
            <pc:docMk/>
            <pc:sldMk cId="2616865688" sldId="832"/>
            <ac:spMk id="14" creationId="{7F52F896-210C-41E0-AF61-1B7EC039CB29}"/>
          </ac:spMkLst>
        </pc:spChg>
        <pc:spChg chg="add mod">
          <ac:chgData name="Mike" userId="d13c3f3e-70b4-46c4-bf60-ab3fdcc06fc0" providerId="ADAL" clId="{C672FAA9-EC0B-49E4-B48A-2A8D19E777D8}" dt="2020-05-25T20:12:29.115" v="4805" actId="1037"/>
          <ac:spMkLst>
            <pc:docMk/>
            <pc:sldMk cId="2616865688" sldId="832"/>
            <ac:spMk id="15" creationId="{8FFED8BA-056F-4C4F-BBE0-187E9458EE96}"/>
          </ac:spMkLst>
        </pc:spChg>
        <pc:spChg chg="add mod ord">
          <ac:chgData name="Mike" userId="d13c3f3e-70b4-46c4-bf60-ab3fdcc06fc0" providerId="ADAL" clId="{C672FAA9-EC0B-49E4-B48A-2A8D19E777D8}" dt="2020-05-25T21:05:28.026" v="5299" actId="166"/>
          <ac:spMkLst>
            <pc:docMk/>
            <pc:sldMk cId="2616865688" sldId="832"/>
            <ac:spMk id="16" creationId="{F90C6619-3D12-482F-B25C-993E2B075E6A}"/>
          </ac:spMkLst>
        </pc:spChg>
        <pc:spChg chg="mod">
          <ac:chgData name="Mike" userId="d13c3f3e-70b4-46c4-bf60-ab3fdcc06fc0" providerId="ADAL" clId="{C672FAA9-EC0B-49E4-B48A-2A8D19E777D8}" dt="2020-05-25T20:07:55.091" v="4780" actId="207"/>
          <ac:spMkLst>
            <pc:docMk/>
            <pc:sldMk cId="2616865688" sldId="832"/>
            <ac:spMk id="39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20:14:21.204" v="4818" actId="478"/>
          <ac:spMkLst>
            <pc:docMk/>
            <pc:sldMk cId="2616865688" sldId="832"/>
            <ac:spMk id="40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20:14:21.204" v="4818" actId="478"/>
          <ac:spMkLst>
            <pc:docMk/>
            <pc:sldMk cId="2616865688" sldId="832"/>
            <ac:spMk id="41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0:10:35.303" v="4783" actId="478"/>
          <ac:spMkLst>
            <pc:docMk/>
            <pc:sldMk cId="2616865688" sldId="832"/>
            <ac:spMk id="4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0:10:35.303" v="4783" actId="478"/>
          <ac:spMkLst>
            <pc:docMk/>
            <pc:sldMk cId="2616865688" sldId="832"/>
            <ac:spMk id="43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12:17.071" v="4799" actId="1038"/>
          <ac:spMkLst>
            <pc:docMk/>
            <pc:sldMk cId="2616865688" sldId="832"/>
            <ac:spMk id="44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11:50.209" v="4792" actId="554"/>
          <ac:spMkLst>
            <pc:docMk/>
            <pc:sldMk cId="2616865688" sldId="832"/>
            <ac:spMk id="4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0:14:24.430" v="4819" actId="478"/>
          <ac:spMkLst>
            <pc:docMk/>
            <pc:sldMk cId="2616865688" sldId="832"/>
            <ac:spMk id="46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14:33.791" v="4821" actId="207"/>
          <ac:spMkLst>
            <pc:docMk/>
            <pc:sldMk cId="2616865688" sldId="832"/>
            <ac:spMk id="47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35:19.657" v="5055" actId="555"/>
          <ac:spMkLst>
            <pc:docMk/>
            <pc:sldMk cId="2616865688" sldId="832"/>
            <ac:spMk id="48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35:19.657" v="5055" actId="555"/>
          <ac:spMkLst>
            <pc:docMk/>
            <pc:sldMk cId="2616865688" sldId="832"/>
            <ac:spMk id="49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36:00.299" v="5069" actId="553"/>
          <ac:spMkLst>
            <pc:docMk/>
            <pc:sldMk cId="2616865688" sldId="832"/>
            <ac:spMk id="50" creationId="{00000000-0000-0000-0000-000000000000}"/>
          </ac:spMkLst>
        </pc:spChg>
        <pc:spChg chg="mod ord">
          <ac:chgData name="Mike" userId="d13c3f3e-70b4-46c4-bf60-ab3fdcc06fc0" providerId="ADAL" clId="{C672FAA9-EC0B-49E4-B48A-2A8D19E777D8}" dt="2020-05-25T21:05:14.954" v="5298" actId="166"/>
          <ac:spMkLst>
            <pc:docMk/>
            <pc:sldMk cId="2616865688" sldId="832"/>
            <ac:spMk id="51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20:10:15.968" v="4782" actId="571"/>
          <ac:spMkLst>
            <pc:docMk/>
            <pc:sldMk cId="2616865688" sldId="832"/>
            <ac:spMk id="55" creationId="{01697B46-FBEF-4CEC-B63D-E710E4511FFB}"/>
          </ac:spMkLst>
        </pc:spChg>
        <pc:spChg chg="del mod">
          <ac:chgData name="Mike" userId="d13c3f3e-70b4-46c4-bf60-ab3fdcc06fc0" providerId="ADAL" clId="{C672FAA9-EC0B-49E4-B48A-2A8D19E777D8}" dt="2020-05-25T20:24:09.416" v="4873" actId="478"/>
          <ac:spMkLst>
            <pc:docMk/>
            <pc:sldMk cId="2616865688" sldId="832"/>
            <ac:spMk id="56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20:10:15.968" v="4782" actId="571"/>
          <ac:spMkLst>
            <pc:docMk/>
            <pc:sldMk cId="2616865688" sldId="832"/>
            <ac:spMk id="57" creationId="{B51C99C1-F784-4CF2-8F73-CD2D84C0F848}"/>
          </ac:spMkLst>
        </pc:spChg>
        <pc:spChg chg="mod ord">
          <ac:chgData name="Mike" userId="d13c3f3e-70b4-46c4-bf60-ab3fdcc06fc0" providerId="ADAL" clId="{C672FAA9-EC0B-49E4-B48A-2A8D19E777D8}" dt="2020-05-25T21:05:14.954" v="5298" actId="166"/>
          <ac:spMkLst>
            <pc:docMk/>
            <pc:sldMk cId="2616865688" sldId="832"/>
            <ac:spMk id="58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36:32.284" v="5077" actId="553"/>
          <ac:spMkLst>
            <pc:docMk/>
            <pc:sldMk cId="2616865688" sldId="832"/>
            <ac:spMk id="59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36:32.284" v="5077" actId="553"/>
          <ac:spMkLst>
            <pc:docMk/>
            <pc:sldMk cId="2616865688" sldId="832"/>
            <ac:spMk id="60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36:32.284" v="5077" actId="553"/>
          <ac:spMkLst>
            <pc:docMk/>
            <pc:sldMk cId="2616865688" sldId="832"/>
            <ac:spMk id="6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0:36:32.284" v="5077" actId="553"/>
          <ac:spMkLst>
            <pc:docMk/>
            <pc:sldMk cId="2616865688" sldId="832"/>
            <ac:spMk id="62" creationId="{00000000-0000-0000-0000-000000000000}"/>
          </ac:spMkLst>
        </pc:spChg>
        <pc:spChg chg="mod ord">
          <ac:chgData name="Mike" userId="d13c3f3e-70b4-46c4-bf60-ab3fdcc06fc0" providerId="ADAL" clId="{C672FAA9-EC0B-49E4-B48A-2A8D19E777D8}" dt="2020-05-25T21:05:14.954" v="5298" actId="166"/>
          <ac:spMkLst>
            <pc:docMk/>
            <pc:sldMk cId="2616865688" sldId="832"/>
            <ac:spMk id="63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20:35:19.657" v="5055" actId="555"/>
          <ac:spMkLst>
            <pc:docMk/>
            <pc:sldMk cId="2616865688" sldId="832"/>
            <ac:spMk id="64" creationId="{066F33DD-32DC-4FFA-97E5-F93C599A02C7}"/>
          </ac:spMkLst>
        </pc:spChg>
        <pc:spChg chg="add mod ord">
          <ac:chgData name="Mike" userId="d13c3f3e-70b4-46c4-bf60-ab3fdcc06fc0" providerId="ADAL" clId="{C672FAA9-EC0B-49E4-B48A-2A8D19E777D8}" dt="2020-05-25T21:05:28.026" v="5299" actId="166"/>
          <ac:spMkLst>
            <pc:docMk/>
            <pc:sldMk cId="2616865688" sldId="832"/>
            <ac:spMk id="65" creationId="{ACE026BC-6B2B-4107-BF95-CFCBC70F07B4}"/>
          </ac:spMkLst>
        </pc:spChg>
        <pc:graphicFrameChg chg="del">
          <ac:chgData name="Mike" userId="d13c3f3e-70b4-46c4-bf60-ab3fdcc06fc0" providerId="ADAL" clId="{C672FAA9-EC0B-49E4-B48A-2A8D19E777D8}" dt="2020-05-25T20:11:56.429" v="4793" actId="478"/>
          <ac:graphicFrameMkLst>
            <pc:docMk/>
            <pc:sldMk cId="2616865688" sldId="832"/>
            <ac:graphicFrameMk id="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0:11:56.429" v="4793" actId="478"/>
          <ac:graphicFrameMkLst>
            <pc:docMk/>
            <pc:sldMk cId="2616865688" sldId="832"/>
            <ac:graphicFrameMk id="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0:11:56.429" v="4793" actId="478"/>
          <ac:graphicFrameMkLst>
            <pc:docMk/>
            <pc:sldMk cId="2616865688" sldId="832"/>
            <ac:graphicFrameMk id="12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20:11:45.513" v="4791" actId="478"/>
          <ac:graphicFrameMkLst>
            <pc:docMk/>
            <pc:sldMk cId="2616865688" sldId="832"/>
            <ac:graphicFrameMk id="1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0:11:56.429" v="4793" actId="478"/>
          <ac:graphicFrameMkLst>
            <pc:docMk/>
            <pc:sldMk cId="2616865688" sldId="832"/>
            <ac:graphicFrameMk id="1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0:19:25.126" v="4824" actId="478"/>
          <ac:graphicFrameMkLst>
            <pc:docMk/>
            <pc:sldMk cId="2616865688" sldId="832"/>
            <ac:graphicFrameMk id="5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0:19:25.126" v="4824" actId="478"/>
          <ac:graphicFrameMkLst>
            <pc:docMk/>
            <pc:sldMk cId="2616865688" sldId="832"/>
            <ac:graphicFrameMk id="5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0:19:25.126" v="4824" actId="478"/>
          <ac:graphicFrameMkLst>
            <pc:docMk/>
            <pc:sldMk cId="2616865688" sldId="832"/>
            <ac:graphicFrameMk id="54" creationId="{00000000-0000-0000-0000-000000000000}"/>
          </ac:graphicFrameMkLst>
        </pc:graphicFrameChg>
      </pc:sldChg>
      <pc:sldChg chg="addSp delSp modSp mod addAnim delAnim modAnim">
        <pc:chgData name="Mike" userId="d13c3f3e-70b4-46c4-bf60-ab3fdcc06fc0" providerId="ADAL" clId="{C672FAA9-EC0B-49E4-B48A-2A8D19E777D8}" dt="2020-05-28T06:23:20.176" v="8596" actId="20577"/>
        <pc:sldMkLst>
          <pc:docMk/>
          <pc:sldMk cId="3904478067" sldId="841"/>
        </pc:sldMkLst>
        <pc:spChg chg="add del mod ord">
          <ac:chgData name="Mike" userId="d13c3f3e-70b4-46c4-bf60-ab3fdcc06fc0" providerId="ADAL" clId="{C672FAA9-EC0B-49E4-B48A-2A8D19E777D8}" dt="2020-05-25T07:13:25.051" v="2204" actId="167"/>
          <ac:spMkLst>
            <pc:docMk/>
            <pc:sldMk cId="3904478067" sldId="841"/>
            <ac:spMk id="3" creationId="{D975CA5D-991B-4E33-B297-964FF2AB0668}"/>
          </ac:spMkLst>
        </pc:spChg>
        <pc:spChg chg="add mod">
          <ac:chgData name="Mike" userId="d13c3f3e-70b4-46c4-bf60-ab3fdcc06fc0" providerId="ADAL" clId="{C672FAA9-EC0B-49E4-B48A-2A8D19E777D8}" dt="2020-05-25T07:16:33.690" v="2238" actId="207"/>
          <ac:spMkLst>
            <pc:docMk/>
            <pc:sldMk cId="3904478067" sldId="841"/>
            <ac:spMk id="5" creationId="{8FC8E93B-FA93-4FFE-A237-DD43793FA646}"/>
          </ac:spMkLst>
        </pc:spChg>
        <pc:spChg chg="add mod ord">
          <ac:chgData name="Mike" userId="d13c3f3e-70b4-46c4-bf60-ab3fdcc06fc0" providerId="ADAL" clId="{C672FAA9-EC0B-49E4-B48A-2A8D19E777D8}" dt="2020-05-25T07:13:25.051" v="2204" actId="167"/>
          <ac:spMkLst>
            <pc:docMk/>
            <pc:sldMk cId="3904478067" sldId="841"/>
            <ac:spMk id="6" creationId="{3AB9C3D3-EB85-4390-8389-529453E23012}"/>
          </ac:spMkLst>
        </pc:spChg>
        <pc:spChg chg="add mod">
          <ac:chgData name="Mike" userId="d13c3f3e-70b4-46c4-bf60-ab3fdcc06fc0" providerId="ADAL" clId="{C672FAA9-EC0B-49E4-B48A-2A8D19E777D8}" dt="2020-05-25T07:16:33.690" v="2238" actId="207"/>
          <ac:spMkLst>
            <pc:docMk/>
            <pc:sldMk cId="3904478067" sldId="841"/>
            <ac:spMk id="7" creationId="{2344A07E-D214-410C-A062-7D7D36258D6E}"/>
          </ac:spMkLst>
        </pc:spChg>
        <pc:spChg chg="add mod">
          <ac:chgData name="Mike" userId="d13c3f3e-70b4-46c4-bf60-ab3fdcc06fc0" providerId="ADAL" clId="{C672FAA9-EC0B-49E4-B48A-2A8D19E777D8}" dt="2020-05-25T07:16:33.690" v="2238" actId="207"/>
          <ac:spMkLst>
            <pc:docMk/>
            <pc:sldMk cId="3904478067" sldId="841"/>
            <ac:spMk id="8" creationId="{A2203D84-0A31-47BA-9F27-F640168E831E}"/>
          </ac:spMkLst>
        </pc:spChg>
        <pc:spChg chg="mod">
          <ac:chgData name="Mike" userId="d13c3f3e-70b4-46c4-bf60-ab3fdcc06fc0" providerId="ADAL" clId="{C672FAA9-EC0B-49E4-B48A-2A8D19E777D8}" dt="2020-05-25T06:59:15.408" v="2119" actId="207"/>
          <ac:spMkLst>
            <pc:docMk/>
            <pc:sldMk cId="3904478067" sldId="841"/>
            <ac:spMk id="19" creationId="{00000000-0000-0000-0000-000000000000}"/>
          </ac:spMkLst>
        </pc:spChg>
        <pc:spChg chg="add del mod ord">
          <ac:chgData name="Mike" userId="d13c3f3e-70b4-46c4-bf60-ab3fdcc06fc0" providerId="ADAL" clId="{C672FAA9-EC0B-49E4-B48A-2A8D19E777D8}" dt="2020-05-25T07:14:34.679" v="2222" actId="167"/>
          <ac:spMkLst>
            <pc:docMk/>
            <pc:sldMk cId="3904478067" sldId="841"/>
            <ac:spMk id="33" creationId="{E9A96276-2A7D-49C8-9B7B-F9318AFE46E6}"/>
          </ac:spMkLst>
        </pc:spChg>
        <pc:spChg chg="mod">
          <ac:chgData name="Mike" userId="d13c3f3e-70b4-46c4-bf60-ab3fdcc06fc0" providerId="ADAL" clId="{C672FAA9-EC0B-49E4-B48A-2A8D19E777D8}" dt="2020-05-25T07:15:18.600" v="2228" actId="207"/>
          <ac:spMkLst>
            <pc:docMk/>
            <pc:sldMk cId="3904478067" sldId="841"/>
            <ac:spMk id="41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07:16:26.948" v="2237" actId="478"/>
          <ac:spMkLst>
            <pc:docMk/>
            <pc:sldMk cId="3904478067" sldId="841"/>
            <ac:spMk id="42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07:16:26.948" v="2237" actId="478"/>
          <ac:spMkLst>
            <pc:docMk/>
            <pc:sldMk cId="3904478067" sldId="841"/>
            <ac:spMk id="43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6:59:15.408" v="2119" actId="207"/>
          <ac:spMkLst>
            <pc:docMk/>
            <pc:sldMk cId="3904478067" sldId="841"/>
            <ac:spMk id="44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6:59:20.442" v="2120" actId="207"/>
          <ac:spMkLst>
            <pc:docMk/>
            <pc:sldMk cId="3904478067" sldId="841"/>
            <ac:spMk id="45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6:59:15.408" v="2119" actId="207"/>
          <ac:spMkLst>
            <pc:docMk/>
            <pc:sldMk cId="3904478067" sldId="841"/>
            <ac:spMk id="46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6:59:20.442" v="2120" actId="207"/>
          <ac:spMkLst>
            <pc:docMk/>
            <pc:sldMk cId="3904478067" sldId="841"/>
            <ac:spMk id="47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6:59:31.317" v="2122" actId="207"/>
          <ac:spMkLst>
            <pc:docMk/>
            <pc:sldMk cId="3904478067" sldId="841"/>
            <ac:spMk id="50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6:59:31.317" v="2122" actId="207"/>
          <ac:spMkLst>
            <pc:docMk/>
            <pc:sldMk cId="3904478067" sldId="841"/>
            <ac:spMk id="51" creationId="{00000000-0000-0000-0000-000000000000}"/>
          </ac:spMkLst>
        </pc:spChg>
        <pc:spChg chg="mod ord">
          <ac:chgData name="Mike" userId="d13c3f3e-70b4-46c4-bf60-ab3fdcc06fc0" providerId="ADAL" clId="{C672FAA9-EC0B-49E4-B48A-2A8D19E777D8}" dt="2020-05-28T06:23:20.176" v="8596" actId="20577"/>
          <ac:spMkLst>
            <pc:docMk/>
            <pc:sldMk cId="3904478067" sldId="841"/>
            <ac:spMk id="65" creationId="{00000000-0000-0000-0000-000000000000}"/>
          </ac:spMkLst>
        </pc:spChg>
        <pc:graphicFrameChg chg="del">
          <ac:chgData name="Mike" userId="d13c3f3e-70b4-46c4-bf60-ab3fdcc06fc0" providerId="ADAL" clId="{C672FAA9-EC0B-49E4-B48A-2A8D19E777D8}" dt="2020-05-25T07:13:28.234" v="2205" actId="478"/>
          <ac:graphicFrameMkLst>
            <pc:docMk/>
            <pc:sldMk cId="3904478067" sldId="841"/>
            <ac:graphicFrameMk id="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7:13:28.234" v="2205" actId="478"/>
          <ac:graphicFrameMkLst>
            <pc:docMk/>
            <pc:sldMk cId="3904478067" sldId="841"/>
            <ac:graphicFrameMk id="13" creationId="{00000000-0000-0000-0000-000000000000}"/>
          </ac:graphicFrameMkLst>
        </pc:graphicFrameChg>
        <pc:graphicFrameChg chg="del ord">
          <ac:chgData name="Mike" userId="d13c3f3e-70b4-46c4-bf60-ab3fdcc06fc0" providerId="ADAL" clId="{C672FAA9-EC0B-49E4-B48A-2A8D19E777D8}" dt="2020-05-25T07:14:38.107" v="2223" actId="478"/>
          <ac:graphicFrameMkLst>
            <pc:docMk/>
            <pc:sldMk cId="3904478067" sldId="841"/>
            <ac:graphicFrameMk id="14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7:17:59.708" v="2240"/>
          <ac:graphicFrameMkLst>
            <pc:docMk/>
            <pc:sldMk cId="3904478067" sldId="841"/>
            <ac:graphicFrameMk id="59" creationId="{00000000-0000-0000-0000-000000000000}"/>
          </ac:graphicFrameMkLst>
        </pc:graphicFrameChg>
        <pc:cxnChg chg="mod">
          <ac:chgData name="Mike" userId="d13c3f3e-70b4-46c4-bf60-ab3fdcc06fc0" providerId="ADAL" clId="{C672FAA9-EC0B-49E4-B48A-2A8D19E777D8}" dt="2020-05-25T07:13:32.681" v="2206" actId="208"/>
          <ac:cxnSpMkLst>
            <pc:docMk/>
            <pc:sldMk cId="3904478067" sldId="841"/>
            <ac:cxnSpMk id="4" creationId="{00000000-0000-0000-0000-000000000000}"/>
          </ac:cxnSpMkLst>
        </pc:cxnChg>
      </pc:sldChg>
      <pc:sldChg chg="addSp delSp modSp mod addAnim delAnim modAnim">
        <pc:chgData name="Mike" userId="d13c3f3e-70b4-46c4-bf60-ab3fdcc06fc0" providerId="ADAL" clId="{C672FAA9-EC0B-49E4-B48A-2A8D19E777D8}" dt="2020-05-25T23:11:50.886" v="6866" actId="408"/>
        <pc:sldMkLst>
          <pc:docMk/>
          <pc:sldMk cId="565810462" sldId="843"/>
        </pc:sldMkLst>
        <pc:spChg chg="add del mod">
          <ac:chgData name="Mike" userId="d13c3f3e-70b4-46c4-bf60-ab3fdcc06fc0" providerId="ADAL" clId="{C672FAA9-EC0B-49E4-B48A-2A8D19E777D8}" dt="2020-05-25T22:23:46.274" v="6364" actId="478"/>
          <ac:spMkLst>
            <pc:docMk/>
            <pc:sldMk cId="565810462" sldId="843"/>
            <ac:spMk id="4" creationId="{DC1DBA73-098D-448E-A0CD-77FD987091E3}"/>
          </ac:spMkLst>
        </pc:spChg>
        <pc:spChg chg="add mod">
          <ac:chgData name="Mike" userId="d13c3f3e-70b4-46c4-bf60-ab3fdcc06fc0" providerId="ADAL" clId="{C672FAA9-EC0B-49E4-B48A-2A8D19E777D8}" dt="2020-05-25T22:21:59.681" v="6348" actId="207"/>
          <ac:spMkLst>
            <pc:docMk/>
            <pc:sldMk cId="565810462" sldId="843"/>
            <ac:spMk id="5" creationId="{CD14AE55-B920-4BE1-8082-967ECB0B59EF}"/>
          </ac:spMkLst>
        </pc:spChg>
        <pc:spChg chg="add mod">
          <ac:chgData name="Mike" userId="d13c3f3e-70b4-46c4-bf60-ab3fdcc06fc0" providerId="ADAL" clId="{C672FAA9-EC0B-49E4-B48A-2A8D19E777D8}" dt="2020-05-25T22:21:59.681" v="6348" actId="207"/>
          <ac:spMkLst>
            <pc:docMk/>
            <pc:sldMk cId="565810462" sldId="843"/>
            <ac:spMk id="6" creationId="{FD3209FA-01D7-45B7-9246-D628CF4C1B0E}"/>
          </ac:spMkLst>
        </pc:spChg>
        <pc:spChg chg="add mod">
          <ac:chgData name="Mike" userId="d13c3f3e-70b4-46c4-bf60-ab3fdcc06fc0" providerId="ADAL" clId="{C672FAA9-EC0B-49E4-B48A-2A8D19E777D8}" dt="2020-05-25T23:11:50.886" v="6866" actId="408"/>
          <ac:spMkLst>
            <pc:docMk/>
            <pc:sldMk cId="565810462" sldId="843"/>
            <ac:spMk id="7" creationId="{A1296103-9A31-4F47-A910-9B20BFB978DA}"/>
          </ac:spMkLst>
        </pc:spChg>
        <pc:spChg chg="add mod">
          <ac:chgData name="Mike" userId="d13c3f3e-70b4-46c4-bf60-ab3fdcc06fc0" providerId="ADAL" clId="{C672FAA9-EC0B-49E4-B48A-2A8D19E777D8}" dt="2020-05-25T22:21:59.681" v="6348" actId="207"/>
          <ac:spMkLst>
            <pc:docMk/>
            <pc:sldMk cId="565810462" sldId="843"/>
            <ac:spMk id="8" creationId="{443D0B85-7EBC-4B34-BAB5-9FC22EEAEF36}"/>
          </ac:spMkLst>
        </pc:spChg>
        <pc:spChg chg="add del mod">
          <ac:chgData name="Mike" userId="d13c3f3e-70b4-46c4-bf60-ab3fdcc06fc0" providerId="ADAL" clId="{C672FAA9-EC0B-49E4-B48A-2A8D19E777D8}" dt="2020-05-25T22:24:00.671" v="6367" actId="478"/>
          <ac:spMkLst>
            <pc:docMk/>
            <pc:sldMk cId="565810462" sldId="843"/>
            <ac:spMk id="9" creationId="{530A832F-3C3B-4216-BBA4-36A56AA1E853}"/>
          </ac:spMkLst>
        </pc:spChg>
        <pc:spChg chg="add mod">
          <ac:chgData name="Mike" userId="d13c3f3e-70b4-46c4-bf60-ab3fdcc06fc0" providerId="ADAL" clId="{C672FAA9-EC0B-49E4-B48A-2A8D19E777D8}" dt="2020-05-25T22:21:59.681" v="6348" actId="207"/>
          <ac:spMkLst>
            <pc:docMk/>
            <pc:sldMk cId="565810462" sldId="843"/>
            <ac:spMk id="10" creationId="{6675BB30-73B8-4E6A-9792-FB0786B1FCF4}"/>
          </ac:spMkLst>
        </pc:spChg>
        <pc:spChg chg="add mod">
          <ac:chgData name="Mike" userId="d13c3f3e-70b4-46c4-bf60-ab3fdcc06fc0" providerId="ADAL" clId="{C672FAA9-EC0B-49E4-B48A-2A8D19E777D8}" dt="2020-05-25T23:11:50.886" v="6866" actId="408"/>
          <ac:spMkLst>
            <pc:docMk/>
            <pc:sldMk cId="565810462" sldId="843"/>
            <ac:spMk id="11" creationId="{04A69EC3-C532-4B37-83D5-4B9BF4DC8C48}"/>
          </ac:spMkLst>
        </pc:spChg>
        <pc:spChg chg="add mod">
          <ac:chgData name="Mike" userId="d13c3f3e-70b4-46c4-bf60-ab3fdcc06fc0" providerId="ADAL" clId="{C672FAA9-EC0B-49E4-B48A-2A8D19E777D8}" dt="2020-05-25T22:21:59.681" v="6348" actId="207"/>
          <ac:spMkLst>
            <pc:docMk/>
            <pc:sldMk cId="565810462" sldId="843"/>
            <ac:spMk id="12" creationId="{9333AB24-E181-4DF2-8670-014399744090}"/>
          </ac:spMkLst>
        </pc:spChg>
        <pc:spChg chg="add del mod">
          <ac:chgData name="Mike" userId="d13c3f3e-70b4-46c4-bf60-ab3fdcc06fc0" providerId="ADAL" clId="{C672FAA9-EC0B-49E4-B48A-2A8D19E777D8}" dt="2020-05-25T23:11:50.886" v="6866" actId="408"/>
          <ac:spMkLst>
            <pc:docMk/>
            <pc:sldMk cId="565810462" sldId="843"/>
            <ac:spMk id="13" creationId="{EF458F82-9305-49D5-8450-51A6C1FEEF5A}"/>
          </ac:spMkLst>
        </pc:spChg>
        <pc:spChg chg="add mod">
          <ac:chgData name="Mike" userId="d13c3f3e-70b4-46c4-bf60-ab3fdcc06fc0" providerId="ADAL" clId="{C672FAA9-EC0B-49E4-B48A-2A8D19E777D8}" dt="2020-05-25T22:21:59.681" v="6348" actId="207"/>
          <ac:spMkLst>
            <pc:docMk/>
            <pc:sldMk cId="565810462" sldId="843"/>
            <ac:spMk id="14" creationId="{244C665D-5FB9-4176-A65A-AE5F13954DE3}"/>
          </ac:spMkLst>
        </pc:spChg>
        <pc:spChg chg="add mod">
          <ac:chgData name="Mike" userId="d13c3f3e-70b4-46c4-bf60-ab3fdcc06fc0" providerId="ADAL" clId="{C672FAA9-EC0B-49E4-B48A-2A8D19E777D8}" dt="2020-05-25T23:11:42.721" v="6861" actId="1037"/>
          <ac:spMkLst>
            <pc:docMk/>
            <pc:sldMk cId="565810462" sldId="843"/>
            <ac:spMk id="15" creationId="{784B0EA0-8888-4AFF-B223-7F2A8E420CE6}"/>
          </ac:spMkLst>
        </pc:spChg>
        <pc:spChg chg="add mod">
          <ac:chgData name="Mike" userId="d13c3f3e-70b4-46c4-bf60-ab3fdcc06fc0" providerId="ADAL" clId="{C672FAA9-EC0B-49E4-B48A-2A8D19E777D8}" dt="2020-05-25T22:21:59.681" v="6348" actId="207"/>
          <ac:spMkLst>
            <pc:docMk/>
            <pc:sldMk cId="565810462" sldId="843"/>
            <ac:spMk id="16" creationId="{21CA4AB0-9B77-479C-BDF1-33AB8A5E5C75}"/>
          </ac:spMkLst>
        </pc:spChg>
        <pc:spChg chg="del mod">
          <ac:chgData name="Mike" userId="d13c3f3e-70b4-46c4-bf60-ab3fdcc06fc0" providerId="ADAL" clId="{C672FAA9-EC0B-49E4-B48A-2A8D19E777D8}" dt="2020-05-25T22:41:25.702" v="6403" actId="478"/>
          <ac:spMkLst>
            <pc:docMk/>
            <pc:sldMk cId="565810462" sldId="843"/>
            <ac:spMk id="28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2:22:17.109" v="6350" actId="207"/>
          <ac:spMkLst>
            <pc:docMk/>
            <pc:sldMk cId="565810462" sldId="843"/>
            <ac:spMk id="29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22:41:24.100" v="6402" actId="478"/>
          <ac:spMkLst>
            <pc:docMk/>
            <pc:sldMk cId="565810462" sldId="843"/>
            <ac:spMk id="33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22:45:09.680" v="6430" actId="555"/>
          <ac:spMkLst>
            <pc:docMk/>
            <pc:sldMk cId="565810462" sldId="843"/>
            <ac:spMk id="35" creationId="{440CD32A-03EE-44FF-A17D-2C93F44D71C3}"/>
          </ac:spMkLst>
        </pc:spChg>
        <pc:spChg chg="del">
          <ac:chgData name="Mike" userId="d13c3f3e-70b4-46c4-bf60-ab3fdcc06fc0" providerId="ADAL" clId="{C672FAA9-EC0B-49E4-B48A-2A8D19E777D8}" dt="2020-05-25T22:22:40.913" v="6351" actId="478"/>
          <ac:spMkLst>
            <pc:docMk/>
            <pc:sldMk cId="565810462" sldId="843"/>
            <ac:spMk id="43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22:40.913" v="6351" actId="478"/>
          <ac:spMkLst>
            <pc:docMk/>
            <pc:sldMk cId="565810462" sldId="843"/>
            <ac:spMk id="44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2:40:37.347" v="6400" actId="555"/>
          <ac:spMkLst>
            <pc:docMk/>
            <pc:sldMk cId="565810462" sldId="843"/>
            <ac:spMk id="45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2:28:26.527" v="6397" actId="554"/>
          <ac:spMkLst>
            <pc:docMk/>
            <pc:sldMk cId="565810462" sldId="843"/>
            <ac:spMk id="4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22:40.913" v="6351" actId="478"/>
          <ac:spMkLst>
            <pc:docMk/>
            <pc:sldMk cId="565810462" sldId="843"/>
            <ac:spMk id="47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2:45:57.204" v="6433" actId="1076"/>
          <ac:spMkLst>
            <pc:docMk/>
            <pc:sldMk cId="565810462" sldId="843"/>
            <ac:spMk id="48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2:45:09.680" v="6430" actId="555"/>
          <ac:spMkLst>
            <pc:docMk/>
            <pc:sldMk cId="565810462" sldId="843"/>
            <ac:spMk id="49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2:45:09.680" v="6430" actId="555"/>
          <ac:spMkLst>
            <pc:docMk/>
            <pc:sldMk cId="565810462" sldId="843"/>
            <ac:spMk id="50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3:07:03.498" v="6755" actId="121"/>
          <ac:spMkLst>
            <pc:docMk/>
            <pc:sldMk cId="565810462" sldId="843"/>
            <ac:spMk id="5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3:07:23.649" v="6757" actId="207"/>
          <ac:spMkLst>
            <pc:docMk/>
            <pc:sldMk cId="565810462" sldId="843"/>
            <ac:spMk id="55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3:07:18.012" v="6756" actId="207"/>
          <ac:spMkLst>
            <pc:docMk/>
            <pc:sldMk cId="565810462" sldId="843"/>
            <ac:spMk id="56" creationId="{00000000-0000-0000-0000-000000000000}"/>
          </ac:spMkLst>
        </pc:spChg>
        <pc:graphicFrameChg chg="add del">
          <ac:chgData name="Mike" userId="d13c3f3e-70b4-46c4-bf60-ab3fdcc06fc0" providerId="ADAL" clId="{C672FAA9-EC0B-49E4-B48A-2A8D19E777D8}" dt="2020-05-25T22:26:58.504" v="6394" actId="478"/>
          <ac:graphicFrameMkLst>
            <pc:docMk/>
            <pc:sldMk cId="565810462" sldId="843"/>
            <ac:graphicFrameMk id="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26:39.170" v="6390" actId="478"/>
          <ac:graphicFrameMkLst>
            <pc:docMk/>
            <pc:sldMk cId="565810462" sldId="843"/>
            <ac:graphicFrameMk id="3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22:26:26.671" v="6388" actId="478"/>
          <ac:graphicFrameMkLst>
            <pc:docMk/>
            <pc:sldMk cId="565810462" sldId="843"/>
            <ac:graphicFrameMk id="20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22:28:35.775" v="6399" actId="478"/>
          <ac:graphicFrameMkLst>
            <pc:docMk/>
            <pc:sldMk cId="565810462" sldId="843"/>
            <ac:graphicFrameMk id="2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45:15.328" v="6431" actId="478"/>
          <ac:graphicFrameMkLst>
            <pc:docMk/>
            <pc:sldMk cId="565810462" sldId="843"/>
            <ac:graphicFrameMk id="5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42:58.544" v="6406" actId="478"/>
          <ac:graphicFrameMkLst>
            <pc:docMk/>
            <pc:sldMk cId="565810462" sldId="843"/>
            <ac:graphicFrameMk id="53" creationId="{00000000-0000-0000-0000-000000000000}"/>
          </ac:graphicFrameMkLst>
        </pc:graphicFrameChg>
      </pc:sldChg>
      <pc:sldChg chg="addSp delSp modSp mod addAnim delAnim modAnim">
        <pc:chgData name="Mike" userId="d13c3f3e-70b4-46c4-bf60-ab3fdcc06fc0" providerId="ADAL" clId="{C672FAA9-EC0B-49E4-B48A-2A8D19E777D8}" dt="2020-05-28T06:26:22.028" v="8636" actId="207"/>
        <pc:sldMkLst>
          <pc:docMk/>
          <pc:sldMk cId="1152283042" sldId="844"/>
        </pc:sldMkLst>
        <pc:spChg chg="add mod">
          <ac:chgData name="Mike" userId="d13c3f3e-70b4-46c4-bf60-ab3fdcc06fc0" providerId="ADAL" clId="{C672FAA9-EC0B-49E4-B48A-2A8D19E777D8}" dt="2020-05-27T18:27:43.247" v="7431" actId="207"/>
          <ac:spMkLst>
            <pc:docMk/>
            <pc:sldMk cId="1152283042" sldId="844"/>
            <ac:spMk id="3" creationId="{8753AC92-B739-4ED1-A910-B4C6B4022AFE}"/>
          </ac:spMkLst>
        </pc:spChg>
        <pc:spChg chg="add del mod ord">
          <ac:chgData name="Mike" userId="d13c3f3e-70b4-46c4-bf60-ab3fdcc06fc0" providerId="ADAL" clId="{C672FAA9-EC0B-49E4-B48A-2A8D19E777D8}" dt="2020-05-27T18:28:47.556" v="7444" actId="555"/>
          <ac:spMkLst>
            <pc:docMk/>
            <pc:sldMk cId="1152283042" sldId="844"/>
            <ac:spMk id="4" creationId="{2BBDDB14-FEAE-49D1-A0C7-7421592E5C29}"/>
          </ac:spMkLst>
        </pc:spChg>
        <pc:spChg chg="add mod">
          <ac:chgData name="Mike" userId="d13c3f3e-70b4-46c4-bf60-ab3fdcc06fc0" providerId="ADAL" clId="{C672FAA9-EC0B-49E4-B48A-2A8D19E777D8}" dt="2020-05-27T18:27:43.247" v="7431" actId="207"/>
          <ac:spMkLst>
            <pc:docMk/>
            <pc:sldMk cId="1152283042" sldId="844"/>
            <ac:spMk id="5" creationId="{677F7965-76B1-4CC2-A8E8-43F74515C02F}"/>
          </ac:spMkLst>
        </pc:spChg>
        <pc:spChg chg="add mod">
          <ac:chgData name="Mike" userId="d13c3f3e-70b4-46c4-bf60-ab3fdcc06fc0" providerId="ADAL" clId="{C672FAA9-EC0B-49E4-B48A-2A8D19E777D8}" dt="2020-05-27T18:30:25.012" v="7459" actId="207"/>
          <ac:spMkLst>
            <pc:docMk/>
            <pc:sldMk cId="1152283042" sldId="844"/>
            <ac:spMk id="6" creationId="{29EB6DEC-F13B-43EA-B433-9024F8CF2946}"/>
          </ac:spMkLst>
        </pc:spChg>
        <pc:spChg chg="del mod">
          <ac:chgData name="Mike" userId="d13c3f3e-70b4-46c4-bf60-ab3fdcc06fc0" providerId="ADAL" clId="{C672FAA9-EC0B-49E4-B48A-2A8D19E777D8}" dt="2020-05-27T18:29:41.877" v="7451" actId="478"/>
          <ac:spMkLst>
            <pc:docMk/>
            <pc:sldMk cId="1152283042" sldId="844"/>
            <ac:spMk id="13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7T18:29:41.877" v="7451" actId="478"/>
          <ac:spMkLst>
            <pc:docMk/>
            <pc:sldMk cId="1152283042" sldId="844"/>
            <ac:spMk id="14" creationId="{00000000-0000-0000-0000-000000000000}"/>
          </ac:spMkLst>
        </pc:spChg>
        <pc:spChg chg="add mod ord">
          <ac:chgData name="Mike" userId="d13c3f3e-70b4-46c4-bf60-ab3fdcc06fc0" providerId="ADAL" clId="{C672FAA9-EC0B-49E4-B48A-2A8D19E777D8}" dt="2020-05-27T18:29:57.376" v="7454" actId="552"/>
          <ac:spMkLst>
            <pc:docMk/>
            <pc:sldMk cId="1152283042" sldId="844"/>
            <ac:spMk id="21" creationId="{07200AC1-6B1E-4EED-BFF4-94DA578FE380}"/>
          </ac:spMkLst>
        </pc:spChg>
        <pc:spChg chg="add mod">
          <ac:chgData name="Mike" userId="d13c3f3e-70b4-46c4-bf60-ab3fdcc06fc0" providerId="ADAL" clId="{C672FAA9-EC0B-49E4-B48A-2A8D19E777D8}" dt="2020-05-27T18:27:43.247" v="7431" actId="207"/>
          <ac:spMkLst>
            <pc:docMk/>
            <pc:sldMk cId="1152283042" sldId="844"/>
            <ac:spMk id="22" creationId="{0F6B2597-0BEB-4DE1-B976-8BA1BE5CCEA2}"/>
          </ac:spMkLst>
        </pc:spChg>
        <pc:spChg chg="add del mod">
          <ac:chgData name="Mike" userId="d13c3f3e-70b4-46c4-bf60-ab3fdcc06fc0" providerId="ADAL" clId="{C672FAA9-EC0B-49E4-B48A-2A8D19E777D8}" dt="2020-05-27T18:22:56.503" v="7400" actId="478"/>
          <ac:spMkLst>
            <pc:docMk/>
            <pc:sldMk cId="1152283042" sldId="844"/>
            <ac:spMk id="24" creationId="{466AC287-2206-4FEF-A8AB-36A9783B564D}"/>
          </ac:spMkLst>
        </pc:spChg>
        <pc:spChg chg="add mod">
          <ac:chgData name="Mike" userId="d13c3f3e-70b4-46c4-bf60-ab3fdcc06fc0" providerId="ADAL" clId="{C672FAA9-EC0B-49E4-B48A-2A8D19E777D8}" dt="2020-05-27T18:29:57.376" v="7454" actId="552"/>
          <ac:spMkLst>
            <pc:docMk/>
            <pc:sldMk cId="1152283042" sldId="844"/>
            <ac:spMk id="25" creationId="{E6B80C5B-9FD9-4F21-B883-46697010505A}"/>
          </ac:spMkLst>
        </pc:spChg>
        <pc:spChg chg="add del">
          <ac:chgData name="Mike" userId="d13c3f3e-70b4-46c4-bf60-ab3fdcc06fc0" providerId="ADAL" clId="{C672FAA9-EC0B-49E4-B48A-2A8D19E777D8}" dt="2020-05-27T18:25:56.192" v="7418" actId="478"/>
          <ac:spMkLst>
            <pc:docMk/>
            <pc:sldMk cId="1152283042" sldId="844"/>
            <ac:spMk id="40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18:26:05.967" v="7420" actId="478"/>
          <ac:spMkLst>
            <pc:docMk/>
            <pc:sldMk cId="1152283042" sldId="844"/>
            <ac:spMk id="41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7T18:28:47.556" v="7444" actId="555"/>
          <ac:spMkLst>
            <pc:docMk/>
            <pc:sldMk cId="1152283042" sldId="844"/>
            <ac:spMk id="42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7T18:26:11.967" v="7421" actId="207"/>
          <ac:spMkLst>
            <pc:docMk/>
            <pc:sldMk cId="1152283042" sldId="844"/>
            <ac:spMk id="43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18:31:10.398" v="7461" actId="478"/>
          <ac:spMkLst>
            <pc:docMk/>
            <pc:sldMk cId="1152283042" sldId="844"/>
            <ac:spMk id="44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7T18:31:15.412" v="7462" actId="207"/>
          <ac:spMkLst>
            <pc:docMk/>
            <pc:sldMk cId="1152283042" sldId="844"/>
            <ac:spMk id="45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8T06:26:22.028" v="8636" actId="207"/>
          <ac:spMkLst>
            <pc:docMk/>
            <pc:sldMk cId="1152283042" sldId="844"/>
            <ac:spMk id="49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7T18:25:33.027" v="7415" actId="207"/>
          <ac:spMkLst>
            <pc:docMk/>
            <pc:sldMk cId="1152283042" sldId="844"/>
            <ac:spMk id="474117" creationId="{00000000-0000-0000-0000-000000000000}"/>
          </ac:spMkLst>
        </pc:spChg>
        <pc:graphicFrameChg chg="del">
          <ac:chgData name="Mike" userId="d13c3f3e-70b4-46c4-bf60-ab3fdcc06fc0" providerId="ADAL" clId="{C672FAA9-EC0B-49E4-B48A-2A8D19E777D8}" dt="2020-05-27T18:28:24.447" v="7437" actId="478"/>
          <ac:graphicFrameMkLst>
            <pc:docMk/>
            <pc:sldMk cId="1152283042" sldId="844"/>
            <ac:graphicFrameMk id="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18:30:00.336" v="7455" actId="478"/>
          <ac:graphicFrameMkLst>
            <pc:docMk/>
            <pc:sldMk cId="1152283042" sldId="844"/>
            <ac:graphicFrameMk id="1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18:28:39.593" v="7442" actId="478"/>
          <ac:graphicFrameMkLst>
            <pc:docMk/>
            <pc:sldMk cId="1152283042" sldId="844"/>
            <ac:graphicFrameMk id="23" creationId="{00000000-0000-0000-0000-000000000000}"/>
          </ac:graphicFrameMkLst>
        </pc:graphicFrameChg>
      </pc:sldChg>
      <pc:sldChg chg="addSp delSp modSp mod delAnim modAnim">
        <pc:chgData name="Mike" userId="d13c3f3e-70b4-46c4-bf60-ab3fdcc06fc0" providerId="ADAL" clId="{C672FAA9-EC0B-49E4-B48A-2A8D19E777D8}" dt="2020-05-28T05:47:09.947" v="8160"/>
        <pc:sldMkLst>
          <pc:docMk/>
          <pc:sldMk cId="2993175317" sldId="845"/>
        </pc:sldMkLst>
        <pc:spChg chg="add mod">
          <ac:chgData name="Mike" userId="d13c3f3e-70b4-46c4-bf60-ab3fdcc06fc0" providerId="ADAL" clId="{C672FAA9-EC0B-49E4-B48A-2A8D19E777D8}" dt="2020-05-28T01:52:23.710" v="7976" actId="207"/>
          <ac:spMkLst>
            <pc:docMk/>
            <pc:sldMk cId="2993175317" sldId="845"/>
            <ac:spMk id="2" creationId="{46FF4033-CBF4-4E62-AEB6-A1C590C2295D}"/>
          </ac:spMkLst>
        </pc:spChg>
        <pc:spChg chg="add mod">
          <ac:chgData name="Mike" userId="d13c3f3e-70b4-46c4-bf60-ab3fdcc06fc0" providerId="ADAL" clId="{C672FAA9-EC0B-49E4-B48A-2A8D19E777D8}" dt="2020-05-28T01:52:23.710" v="7976" actId="207"/>
          <ac:spMkLst>
            <pc:docMk/>
            <pc:sldMk cId="2993175317" sldId="845"/>
            <ac:spMk id="3" creationId="{A7470613-B9E0-4DB3-8DF6-452FA4E1BC1D}"/>
          </ac:spMkLst>
        </pc:spChg>
        <pc:spChg chg="add mod">
          <ac:chgData name="Mike" userId="d13c3f3e-70b4-46c4-bf60-ab3fdcc06fc0" providerId="ADAL" clId="{C672FAA9-EC0B-49E4-B48A-2A8D19E777D8}" dt="2020-05-28T01:52:23.710" v="7976" actId="207"/>
          <ac:spMkLst>
            <pc:docMk/>
            <pc:sldMk cId="2993175317" sldId="845"/>
            <ac:spMk id="4" creationId="{09658FA9-4402-4116-A133-6C0753FC1D03}"/>
          </ac:spMkLst>
        </pc:spChg>
        <pc:spChg chg="del mod">
          <ac:chgData name="Mike" userId="d13c3f3e-70b4-46c4-bf60-ab3fdcc06fc0" providerId="ADAL" clId="{C672FAA9-EC0B-49E4-B48A-2A8D19E777D8}" dt="2020-05-28T01:52:33.257" v="7977" actId="478"/>
          <ac:spMkLst>
            <pc:docMk/>
            <pc:sldMk cId="2993175317" sldId="845"/>
            <ac:spMk id="10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8T01:52:33.257" v="7977" actId="478"/>
          <ac:spMkLst>
            <pc:docMk/>
            <pc:sldMk cId="2993175317" sldId="845"/>
            <ac:spMk id="1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1:48:50.607" v="7934" actId="478"/>
          <ac:spMkLst>
            <pc:docMk/>
            <pc:sldMk cId="2993175317" sldId="845"/>
            <ac:spMk id="23" creationId="{00000000-0000-0000-0000-000000000000}"/>
          </ac:spMkLst>
        </pc:spChg>
        <pc:spChg chg="add mod ord">
          <ac:chgData name="Mike" userId="d13c3f3e-70b4-46c4-bf60-ab3fdcc06fc0" providerId="ADAL" clId="{C672FAA9-EC0B-49E4-B48A-2A8D19E777D8}" dt="2020-05-28T01:51:12.052" v="7965" actId="552"/>
          <ac:spMkLst>
            <pc:docMk/>
            <pc:sldMk cId="2993175317" sldId="845"/>
            <ac:spMk id="25" creationId="{391AB9B0-7040-4821-B3AF-172F1561F397}"/>
          </ac:spMkLst>
        </pc:spChg>
        <pc:spChg chg="add mod ord">
          <ac:chgData name="Mike" userId="d13c3f3e-70b4-46c4-bf60-ab3fdcc06fc0" providerId="ADAL" clId="{C672FAA9-EC0B-49E4-B48A-2A8D19E777D8}" dt="2020-05-28T01:49:47.183" v="7949" actId="167"/>
          <ac:spMkLst>
            <pc:docMk/>
            <pc:sldMk cId="2993175317" sldId="845"/>
            <ac:spMk id="26" creationId="{40F38560-32D8-42A1-B629-CF1DBA6EA6C0}"/>
          </ac:spMkLst>
        </pc:spChg>
        <pc:spChg chg="add mod ord">
          <ac:chgData name="Mike" userId="d13c3f3e-70b4-46c4-bf60-ab3fdcc06fc0" providerId="ADAL" clId="{C672FAA9-EC0B-49E4-B48A-2A8D19E777D8}" dt="2020-05-28T01:51:12.052" v="7965" actId="552"/>
          <ac:spMkLst>
            <pc:docMk/>
            <pc:sldMk cId="2993175317" sldId="845"/>
            <ac:spMk id="27" creationId="{AC9D3AD0-C89D-44E2-8373-0D9B9E1EEFD3}"/>
          </ac:spMkLst>
        </pc:spChg>
        <pc:spChg chg="add mod">
          <ac:chgData name="Mike" userId="d13c3f3e-70b4-46c4-bf60-ab3fdcc06fc0" providerId="ADAL" clId="{C672FAA9-EC0B-49E4-B48A-2A8D19E777D8}" dt="2020-05-28T01:57:24.593" v="8102" actId="554"/>
          <ac:spMkLst>
            <pc:docMk/>
            <pc:sldMk cId="2993175317" sldId="845"/>
            <ac:spMk id="28" creationId="{CCF52D75-2CFF-4CB3-980D-F585DB573C6B}"/>
          </ac:spMkLst>
        </pc:spChg>
        <pc:spChg chg="add mod">
          <ac:chgData name="Mike" userId="d13c3f3e-70b4-46c4-bf60-ab3fdcc06fc0" providerId="ADAL" clId="{C672FAA9-EC0B-49E4-B48A-2A8D19E777D8}" dt="2020-05-28T01:57:24.593" v="8102" actId="554"/>
          <ac:spMkLst>
            <pc:docMk/>
            <pc:sldMk cId="2993175317" sldId="845"/>
            <ac:spMk id="29" creationId="{9A65164D-3C34-4418-87DC-5C446FE6423C}"/>
          </ac:spMkLst>
        </pc:spChg>
        <pc:spChg chg="del">
          <ac:chgData name="Mike" userId="d13c3f3e-70b4-46c4-bf60-ab3fdcc06fc0" providerId="ADAL" clId="{C672FAA9-EC0B-49E4-B48A-2A8D19E777D8}" dt="2020-05-28T01:48:50.607" v="7934" actId="478"/>
          <ac:spMkLst>
            <pc:docMk/>
            <pc:sldMk cId="2993175317" sldId="845"/>
            <ac:spMk id="30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8T01:49:56.316" v="7951" actId="207"/>
          <ac:spMkLst>
            <pc:docMk/>
            <pc:sldMk cId="2993175317" sldId="845"/>
            <ac:spMk id="3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8T01:50:57.321" v="7963" actId="554"/>
          <ac:spMkLst>
            <pc:docMk/>
            <pc:sldMk cId="2993175317" sldId="845"/>
            <ac:spMk id="3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1:48:59.824" v="7937" actId="478"/>
          <ac:spMkLst>
            <pc:docMk/>
            <pc:sldMk cId="2993175317" sldId="845"/>
            <ac:spMk id="33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8T01:52:42.450" v="7980" actId="207"/>
          <ac:spMkLst>
            <pc:docMk/>
            <pc:sldMk cId="2993175317" sldId="845"/>
            <ac:spMk id="34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8T01:56:46.625" v="8096" actId="555"/>
          <ac:spMkLst>
            <pc:docMk/>
            <pc:sldMk cId="2993175317" sldId="845"/>
            <ac:spMk id="35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8T01:56:46.625" v="8096" actId="555"/>
          <ac:spMkLst>
            <pc:docMk/>
            <pc:sldMk cId="2993175317" sldId="845"/>
            <ac:spMk id="36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8T01:56:46.625" v="8096" actId="555"/>
          <ac:spMkLst>
            <pc:docMk/>
            <pc:sldMk cId="2993175317" sldId="845"/>
            <ac:spMk id="37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8T01:56:26.510" v="8094" actId="478"/>
          <ac:spMkLst>
            <pc:docMk/>
            <pc:sldMk cId="2993175317" sldId="845"/>
            <ac:spMk id="38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8T01:56:25.013" v="8093" actId="478"/>
          <ac:spMkLst>
            <pc:docMk/>
            <pc:sldMk cId="2993175317" sldId="845"/>
            <ac:spMk id="39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8T01:56:25.013" v="8093" actId="478"/>
          <ac:spMkLst>
            <pc:docMk/>
            <pc:sldMk cId="2993175317" sldId="845"/>
            <ac:spMk id="40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8T01:56:25.013" v="8093" actId="478"/>
          <ac:spMkLst>
            <pc:docMk/>
            <pc:sldMk cId="2993175317" sldId="845"/>
            <ac:spMk id="4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8T01:48:39.624" v="7933" actId="207"/>
          <ac:spMkLst>
            <pc:docMk/>
            <pc:sldMk cId="2993175317" sldId="845"/>
            <ac:spMk id="474117" creationId="{00000000-0000-0000-0000-000000000000}"/>
          </ac:spMkLst>
        </pc:spChg>
        <pc:graphicFrameChg chg="del">
          <ac:chgData name="Mike" userId="d13c3f3e-70b4-46c4-bf60-ab3fdcc06fc0" providerId="ADAL" clId="{C672FAA9-EC0B-49E4-B48A-2A8D19E777D8}" dt="2020-05-28T01:49:51.830" v="7950" actId="478"/>
          <ac:graphicFrameMkLst>
            <pc:docMk/>
            <pc:sldMk cId="2993175317" sldId="845"/>
            <ac:graphicFrameMk id="16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8T01:51:08.318" v="7964" actId="478"/>
          <ac:graphicFrameMkLst>
            <pc:docMk/>
            <pc:sldMk cId="2993175317" sldId="845"/>
            <ac:graphicFrameMk id="1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1:49:51.830" v="7950" actId="478"/>
          <ac:graphicFrameMkLst>
            <pc:docMk/>
            <pc:sldMk cId="2993175317" sldId="845"/>
            <ac:graphicFrameMk id="21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8T01:55:09.365" v="8084"/>
          <ac:graphicFrameMkLst>
            <pc:docMk/>
            <pc:sldMk cId="2993175317" sldId="845"/>
            <ac:graphicFrameMk id="42" creationId="{00000000-0000-0000-0000-000000000000}"/>
          </ac:graphicFrameMkLst>
        </pc:graphicFrameChg>
      </pc:sldChg>
      <pc:sldChg chg="addSp delSp modSp mod modAnim">
        <pc:chgData name="Mike" userId="d13c3f3e-70b4-46c4-bf60-ab3fdcc06fc0" providerId="ADAL" clId="{C672FAA9-EC0B-49E4-B48A-2A8D19E777D8}" dt="2020-05-25T21:16:48.025" v="5406" actId="207"/>
        <pc:sldMkLst>
          <pc:docMk/>
          <pc:sldMk cId="4028922381" sldId="852"/>
        </pc:sldMkLst>
        <pc:spChg chg="add del">
          <ac:chgData name="Mike" userId="d13c3f3e-70b4-46c4-bf60-ab3fdcc06fc0" providerId="ADAL" clId="{C672FAA9-EC0B-49E4-B48A-2A8D19E777D8}" dt="2020-05-25T01:35:00.202" v="410" actId="478"/>
          <ac:spMkLst>
            <pc:docMk/>
            <pc:sldMk cId="4028922381" sldId="852"/>
            <ac:spMk id="2" creationId="{00000000-0000-0000-0000-000000000000}"/>
          </ac:spMkLst>
        </pc:spChg>
        <pc:spChg chg="add del">
          <ac:chgData name="Mike" userId="d13c3f3e-70b4-46c4-bf60-ab3fdcc06fc0" providerId="ADAL" clId="{C672FAA9-EC0B-49E4-B48A-2A8D19E777D8}" dt="2020-05-25T01:35:00.202" v="410" actId="478"/>
          <ac:spMkLst>
            <pc:docMk/>
            <pc:sldMk cId="4028922381" sldId="852"/>
            <ac:spMk id="7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01:34:51.934" v="406"/>
          <ac:spMkLst>
            <pc:docMk/>
            <pc:sldMk cId="4028922381" sldId="852"/>
            <ac:spMk id="25" creationId="{B3854167-E335-418A-B77D-D5B477701323}"/>
          </ac:spMkLst>
        </pc:spChg>
        <pc:spChg chg="add del mod">
          <ac:chgData name="Mike" userId="d13c3f3e-70b4-46c4-bf60-ab3fdcc06fc0" providerId="ADAL" clId="{C672FAA9-EC0B-49E4-B48A-2A8D19E777D8}" dt="2020-05-25T01:34:51.934" v="406"/>
          <ac:spMkLst>
            <pc:docMk/>
            <pc:sldMk cId="4028922381" sldId="852"/>
            <ac:spMk id="26" creationId="{80871D23-BE1D-48C3-A58E-292CB52BD3A8}"/>
          </ac:spMkLst>
        </pc:spChg>
        <pc:spChg chg="add del mod">
          <ac:chgData name="Mike" userId="d13c3f3e-70b4-46c4-bf60-ab3fdcc06fc0" providerId="ADAL" clId="{C672FAA9-EC0B-49E4-B48A-2A8D19E777D8}" dt="2020-05-25T01:34:51.934" v="406"/>
          <ac:spMkLst>
            <pc:docMk/>
            <pc:sldMk cId="4028922381" sldId="852"/>
            <ac:spMk id="27" creationId="{54E9AE33-F92F-415B-AE3C-518A7BBCF685}"/>
          </ac:spMkLst>
        </pc:spChg>
        <pc:spChg chg="add del mod">
          <ac:chgData name="Mike" userId="d13c3f3e-70b4-46c4-bf60-ab3fdcc06fc0" providerId="ADAL" clId="{C672FAA9-EC0B-49E4-B48A-2A8D19E777D8}" dt="2020-05-25T01:34:51.934" v="406"/>
          <ac:spMkLst>
            <pc:docMk/>
            <pc:sldMk cId="4028922381" sldId="852"/>
            <ac:spMk id="28" creationId="{BE0E0C37-45DB-4424-883F-3BCC4D709135}"/>
          </ac:spMkLst>
        </pc:spChg>
        <pc:spChg chg="add del mod">
          <ac:chgData name="Mike" userId="d13c3f3e-70b4-46c4-bf60-ab3fdcc06fc0" providerId="ADAL" clId="{C672FAA9-EC0B-49E4-B48A-2A8D19E777D8}" dt="2020-05-25T01:34:51.934" v="406"/>
          <ac:spMkLst>
            <pc:docMk/>
            <pc:sldMk cId="4028922381" sldId="852"/>
            <ac:spMk id="29" creationId="{07353FDA-7D81-49D2-9F99-4CB9FEADB11A}"/>
          </ac:spMkLst>
        </pc:spChg>
        <pc:spChg chg="add del mod">
          <ac:chgData name="Mike" userId="d13c3f3e-70b4-46c4-bf60-ab3fdcc06fc0" providerId="ADAL" clId="{C672FAA9-EC0B-49E4-B48A-2A8D19E777D8}" dt="2020-05-25T01:34:51.934" v="406"/>
          <ac:spMkLst>
            <pc:docMk/>
            <pc:sldMk cId="4028922381" sldId="852"/>
            <ac:spMk id="30" creationId="{0280E22D-2E96-4FB6-8C78-BAA05A6A012C}"/>
          </ac:spMkLst>
        </pc:spChg>
        <pc:spChg chg="add del mod">
          <ac:chgData name="Mike" userId="d13c3f3e-70b4-46c4-bf60-ab3fdcc06fc0" providerId="ADAL" clId="{C672FAA9-EC0B-49E4-B48A-2A8D19E777D8}" dt="2020-05-25T01:34:51.934" v="406"/>
          <ac:spMkLst>
            <pc:docMk/>
            <pc:sldMk cId="4028922381" sldId="852"/>
            <ac:spMk id="31" creationId="{589BE9FE-0239-43A9-9F27-2983A17F932A}"/>
          </ac:spMkLst>
        </pc:spChg>
        <pc:spChg chg="add del mod">
          <ac:chgData name="Mike" userId="d13c3f3e-70b4-46c4-bf60-ab3fdcc06fc0" providerId="ADAL" clId="{C672FAA9-EC0B-49E4-B48A-2A8D19E777D8}" dt="2020-05-25T01:34:51.934" v="406"/>
          <ac:spMkLst>
            <pc:docMk/>
            <pc:sldMk cId="4028922381" sldId="852"/>
            <ac:spMk id="32" creationId="{8E491205-AB3D-4734-A8D0-AE318941F135}"/>
          </ac:spMkLst>
        </pc:spChg>
        <pc:spChg chg="add del mod">
          <ac:chgData name="Mike" userId="d13c3f3e-70b4-46c4-bf60-ab3fdcc06fc0" providerId="ADAL" clId="{C672FAA9-EC0B-49E4-B48A-2A8D19E777D8}" dt="2020-05-25T01:34:58.177" v="409"/>
          <ac:spMkLst>
            <pc:docMk/>
            <pc:sldMk cId="4028922381" sldId="852"/>
            <ac:spMk id="33" creationId="{F61866E7-E705-455E-8F2F-D6168AD97E82}"/>
          </ac:spMkLst>
        </pc:spChg>
        <pc:spChg chg="add del mod">
          <ac:chgData name="Mike" userId="d13c3f3e-70b4-46c4-bf60-ab3fdcc06fc0" providerId="ADAL" clId="{C672FAA9-EC0B-49E4-B48A-2A8D19E777D8}" dt="2020-05-25T01:34:58.177" v="409"/>
          <ac:spMkLst>
            <pc:docMk/>
            <pc:sldMk cId="4028922381" sldId="852"/>
            <ac:spMk id="34" creationId="{BEEEEE7B-7348-480D-9661-FF85924E3887}"/>
          </ac:spMkLst>
        </pc:spChg>
        <pc:spChg chg="add del mod">
          <ac:chgData name="Mike" userId="d13c3f3e-70b4-46c4-bf60-ab3fdcc06fc0" providerId="ADAL" clId="{C672FAA9-EC0B-49E4-B48A-2A8D19E777D8}" dt="2020-05-25T01:34:58.177" v="409"/>
          <ac:spMkLst>
            <pc:docMk/>
            <pc:sldMk cId="4028922381" sldId="852"/>
            <ac:spMk id="35" creationId="{1B3ABF86-593B-4D18-AE7B-7824D0A201B9}"/>
          </ac:spMkLst>
        </pc:spChg>
        <pc:spChg chg="del">
          <ac:chgData name="Mike" userId="d13c3f3e-70b4-46c4-bf60-ab3fdcc06fc0" providerId="ADAL" clId="{C672FAA9-EC0B-49E4-B48A-2A8D19E777D8}" dt="2020-05-25T03:02:50.642" v="422" actId="478"/>
          <ac:spMkLst>
            <pc:docMk/>
            <pc:sldMk cId="4028922381" sldId="852"/>
            <ac:spMk id="36" creationId="{00000000-0000-0000-0000-000000000000}"/>
          </ac:spMkLst>
        </pc:spChg>
        <pc:spChg chg="add del">
          <ac:chgData name="Mike" userId="d13c3f3e-70b4-46c4-bf60-ab3fdcc06fc0" providerId="ADAL" clId="{C672FAA9-EC0B-49E4-B48A-2A8D19E777D8}" dt="2020-05-25T01:35:00.202" v="410" actId="478"/>
          <ac:spMkLst>
            <pc:docMk/>
            <pc:sldMk cId="4028922381" sldId="852"/>
            <ac:spMk id="48" creationId="{00000000-0000-0000-0000-000000000000}"/>
          </ac:spMkLst>
        </pc:spChg>
        <pc:spChg chg="add del">
          <ac:chgData name="Mike" userId="d13c3f3e-70b4-46c4-bf60-ab3fdcc06fc0" providerId="ADAL" clId="{C672FAA9-EC0B-49E4-B48A-2A8D19E777D8}" dt="2020-05-25T01:35:00.202" v="410" actId="478"/>
          <ac:spMkLst>
            <pc:docMk/>
            <pc:sldMk cId="4028922381" sldId="852"/>
            <ac:spMk id="49" creationId="{00000000-0000-0000-0000-000000000000}"/>
          </ac:spMkLst>
        </pc:spChg>
        <pc:spChg chg="add del">
          <ac:chgData name="Mike" userId="d13c3f3e-70b4-46c4-bf60-ab3fdcc06fc0" providerId="ADAL" clId="{C672FAA9-EC0B-49E4-B48A-2A8D19E777D8}" dt="2020-05-25T01:35:00.202" v="410" actId="478"/>
          <ac:spMkLst>
            <pc:docMk/>
            <pc:sldMk cId="4028922381" sldId="852"/>
            <ac:spMk id="50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01:34:58.177" v="409"/>
          <ac:spMkLst>
            <pc:docMk/>
            <pc:sldMk cId="4028922381" sldId="852"/>
            <ac:spMk id="51" creationId="{4D2E80A4-6B14-44AE-AB51-34DA787F42C2}"/>
          </ac:spMkLst>
        </pc:spChg>
        <pc:spChg chg="add del mod">
          <ac:chgData name="Mike" userId="d13c3f3e-70b4-46c4-bf60-ab3fdcc06fc0" providerId="ADAL" clId="{C672FAA9-EC0B-49E4-B48A-2A8D19E777D8}" dt="2020-05-25T01:34:58.177" v="409"/>
          <ac:spMkLst>
            <pc:docMk/>
            <pc:sldMk cId="4028922381" sldId="852"/>
            <ac:spMk id="52" creationId="{03618372-AAB2-432D-A824-64E68439600D}"/>
          </ac:spMkLst>
        </pc:spChg>
        <pc:spChg chg="add del mod">
          <ac:chgData name="Mike" userId="d13c3f3e-70b4-46c4-bf60-ab3fdcc06fc0" providerId="ADAL" clId="{C672FAA9-EC0B-49E4-B48A-2A8D19E777D8}" dt="2020-05-25T01:34:58.177" v="409"/>
          <ac:spMkLst>
            <pc:docMk/>
            <pc:sldMk cId="4028922381" sldId="852"/>
            <ac:spMk id="53" creationId="{C73A3A99-1DC9-465F-9961-D74B331F7051}"/>
          </ac:spMkLst>
        </pc:spChg>
        <pc:spChg chg="add del mod">
          <ac:chgData name="Mike" userId="d13c3f3e-70b4-46c4-bf60-ab3fdcc06fc0" providerId="ADAL" clId="{C672FAA9-EC0B-49E4-B48A-2A8D19E777D8}" dt="2020-05-25T01:34:58.177" v="409"/>
          <ac:spMkLst>
            <pc:docMk/>
            <pc:sldMk cId="4028922381" sldId="852"/>
            <ac:spMk id="54" creationId="{5F0211C3-7678-4C67-A231-7278A61407D2}"/>
          </ac:spMkLst>
        </pc:spChg>
        <pc:spChg chg="add del mod">
          <ac:chgData name="Mike" userId="d13c3f3e-70b4-46c4-bf60-ab3fdcc06fc0" providerId="ADAL" clId="{C672FAA9-EC0B-49E4-B48A-2A8D19E777D8}" dt="2020-05-25T01:34:58.177" v="409"/>
          <ac:spMkLst>
            <pc:docMk/>
            <pc:sldMk cId="4028922381" sldId="852"/>
            <ac:spMk id="55" creationId="{B8B7CE43-A468-431D-9172-DDDB658E1BFF}"/>
          </ac:spMkLst>
        </pc:spChg>
        <pc:spChg chg="add mod">
          <ac:chgData name="Mike" userId="d13c3f3e-70b4-46c4-bf60-ab3fdcc06fc0" providerId="ADAL" clId="{C672FAA9-EC0B-49E4-B48A-2A8D19E777D8}" dt="2020-05-25T21:16:48.025" v="5406" actId="207"/>
          <ac:spMkLst>
            <pc:docMk/>
            <pc:sldMk cId="4028922381" sldId="852"/>
            <ac:spMk id="56" creationId="{D28BF36C-4C27-472C-A797-29CBA93D8BF4}"/>
          </ac:spMkLst>
        </pc:spChg>
        <pc:spChg chg="add mod">
          <ac:chgData name="Mike" userId="d13c3f3e-70b4-46c4-bf60-ab3fdcc06fc0" providerId="ADAL" clId="{C672FAA9-EC0B-49E4-B48A-2A8D19E777D8}" dt="2020-05-25T21:16:38.536" v="5405" actId="207"/>
          <ac:spMkLst>
            <pc:docMk/>
            <pc:sldMk cId="4028922381" sldId="852"/>
            <ac:spMk id="57" creationId="{93397B1E-97BB-44E4-A8B2-2E99A84D5323}"/>
          </ac:spMkLst>
        </pc:spChg>
        <pc:spChg chg="add mod">
          <ac:chgData name="Mike" userId="d13c3f3e-70b4-46c4-bf60-ab3fdcc06fc0" providerId="ADAL" clId="{C672FAA9-EC0B-49E4-B48A-2A8D19E777D8}" dt="2020-05-25T03:08:35.561" v="446"/>
          <ac:spMkLst>
            <pc:docMk/>
            <pc:sldMk cId="4028922381" sldId="852"/>
            <ac:spMk id="58" creationId="{62B7DA10-E3C4-402A-8B56-6934606E005B}"/>
          </ac:spMkLst>
        </pc:spChg>
        <pc:spChg chg="add mod">
          <ac:chgData name="Mike" userId="d13c3f3e-70b4-46c4-bf60-ab3fdcc06fc0" providerId="ADAL" clId="{C672FAA9-EC0B-49E4-B48A-2A8D19E777D8}" dt="2020-05-25T03:08:35.561" v="446"/>
          <ac:spMkLst>
            <pc:docMk/>
            <pc:sldMk cId="4028922381" sldId="852"/>
            <ac:spMk id="59" creationId="{8E6E1CD8-4916-4994-A9CE-41C775B567C7}"/>
          </ac:spMkLst>
        </pc:spChg>
        <pc:spChg chg="add mod">
          <ac:chgData name="Mike" userId="d13c3f3e-70b4-46c4-bf60-ab3fdcc06fc0" providerId="ADAL" clId="{C672FAA9-EC0B-49E4-B48A-2A8D19E777D8}" dt="2020-05-25T03:08:35.561" v="446"/>
          <ac:spMkLst>
            <pc:docMk/>
            <pc:sldMk cId="4028922381" sldId="852"/>
            <ac:spMk id="60" creationId="{DBD7B8C7-69D9-4B66-BD63-D54145CF86FB}"/>
          </ac:spMkLst>
        </pc:spChg>
        <pc:spChg chg="add mod">
          <ac:chgData name="Mike" userId="d13c3f3e-70b4-46c4-bf60-ab3fdcc06fc0" providerId="ADAL" clId="{C672FAA9-EC0B-49E4-B48A-2A8D19E777D8}" dt="2020-05-25T03:08:35.561" v="446"/>
          <ac:spMkLst>
            <pc:docMk/>
            <pc:sldMk cId="4028922381" sldId="852"/>
            <ac:spMk id="61" creationId="{EA6D9A86-EA63-4285-B1EE-5BBF70189680}"/>
          </ac:spMkLst>
        </pc:spChg>
        <pc:spChg chg="add mod">
          <ac:chgData name="Mike" userId="d13c3f3e-70b4-46c4-bf60-ab3fdcc06fc0" providerId="ADAL" clId="{C672FAA9-EC0B-49E4-B48A-2A8D19E777D8}" dt="2020-05-25T01:35:53.116" v="416" actId="207"/>
          <ac:spMkLst>
            <pc:docMk/>
            <pc:sldMk cId="4028922381" sldId="852"/>
            <ac:spMk id="62" creationId="{4C88AE60-93D1-481E-B15F-1F4B121AC853}"/>
          </ac:spMkLst>
        </pc:spChg>
        <pc:spChg chg="add mod">
          <ac:chgData name="Mike" userId="d13c3f3e-70b4-46c4-bf60-ab3fdcc06fc0" providerId="ADAL" clId="{C672FAA9-EC0B-49E4-B48A-2A8D19E777D8}" dt="2020-05-25T21:16:13.424" v="5399" actId="207"/>
          <ac:spMkLst>
            <pc:docMk/>
            <pc:sldMk cId="4028922381" sldId="852"/>
            <ac:spMk id="63" creationId="{4821B8C1-0B1C-4C44-AED4-8E883226FD77}"/>
          </ac:spMkLst>
        </pc:spChg>
        <pc:graphicFrameChg chg="add del">
          <ac:chgData name="Mike" userId="d13c3f3e-70b4-46c4-bf60-ab3fdcc06fc0" providerId="ADAL" clId="{C672FAA9-EC0B-49E4-B48A-2A8D19E777D8}" dt="2020-05-25T01:35:00.202" v="410" actId="478"/>
          <ac:graphicFrameMkLst>
            <pc:docMk/>
            <pc:sldMk cId="4028922381" sldId="852"/>
            <ac:graphicFrameMk id="3" creationId="{00000000-0000-0000-0000-000000000000}"/>
          </ac:graphicFrameMkLst>
        </pc:graphicFrameChg>
        <pc:graphicFrameChg chg="add del">
          <ac:chgData name="Mike" userId="d13c3f3e-70b4-46c4-bf60-ab3fdcc06fc0" providerId="ADAL" clId="{C672FAA9-EC0B-49E4-B48A-2A8D19E777D8}" dt="2020-05-25T01:35:00.202" v="410" actId="478"/>
          <ac:graphicFrameMkLst>
            <pc:docMk/>
            <pc:sldMk cId="4028922381" sldId="852"/>
            <ac:graphicFrameMk id="4" creationId="{00000000-0000-0000-0000-000000000000}"/>
          </ac:graphicFrameMkLst>
        </pc:graphicFrameChg>
        <pc:graphicFrameChg chg="add del">
          <ac:chgData name="Mike" userId="d13c3f3e-70b4-46c4-bf60-ab3fdcc06fc0" providerId="ADAL" clId="{C672FAA9-EC0B-49E4-B48A-2A8D19E777D8}" dt="2020-05-25T01:35:00.202" v="410" actId="478"/>
          <ac:graphicFrameMkLst>
            <pc:docMk/>
            <pc:sldMk cId="4028922381" sldId="852"/>
            <ac:graphicFrameMk id="5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3:13:43.180" v="516" actId="554"/>
          <ac:graphicFrameMkLst>
            <pc:docMk/>
            <pc:sldMk cId="4028922381" sldId="852"/>
            <ac:graphicFrameMk id="9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3:13:43.180" v="516" actId="554"/>
          <ac:graphicFrameMkLst>
            <pc:docMk/>
            <pc:sldMk cId="4028922381" sldId="852"/>
            <ac:graphicFrameMk id="10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3:12:32.446" v="509" actId="552"/>
          <ac:graphicFrameMkLst>
            <pc:docMk/>
            <pc:sldMk cId="4028922381" sldId="852"/>
            <ac:graphicFrameMk id="37" creationId="{00000000-0000-0000-0000-000000000000}"/>
          </ac:graphicFrameMkLst>
        </pc:graphicFrameChg>
        <pc:graphicFrameChg chg="mod ord">
          <ac:chgData name="Mike" userId="d13c3f3e-70b4-46c4-bf60-ab3fdcc06fc0" providerId="ADAL" clId="{C672FAA9-EC0B-49E4-B48A-2A8D19E777D8}" dt="2020-05-25T03:12:49.182" v="511" actId="207"/>
          <ac:graphicFrameMkLst>
            <pc:docMk/>
            <pc:sldMk cId="4028922381" sldId="852"/>
            <ac:graphicFrameMk id="38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3:12:32.446" v="509" actId="552"/>
          <ac:graphicFrameMkLst>
            <pc:docMk/>
            <pc:sldMk cId="4028922381" sldId="852"/>
            <ac:graphicFrameMk id="39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3:12:32.446" v="509" actId="552"/>
          <ac:graphicFrameMkLst>
            <pc:docMk/>
            <pc:sldMk cId="4028922381" sldId="852"/>
            <ac:graphicFrameMk id="40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3:12:32.446" v="509" actId="552"/>
          <ac:graphicFrameMkLst>
            <pc:docMk/>
            <pc:sldMk cId="4028922381" sldId="852"/>
            <ac:graphicFrameMk id="41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3:12:32.446" v="509" actId="552"/>
          <ac:graphicFrameMkLst>
            <pc:docMk/>
            <pc:sldMk cId="4028922381" sldId="852"/>
            <ac:graphicFrameMk id="42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3:12:32.446" v="509" actId="552"/>
          <ac:graphicFrameMkLst>
            <pc:docMk/>
            <pc:sldMk cId="4028922381" sldId="852"/>
            <ac:graphicFrameMk id="43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3:12:32.446" v="509" actId="552"/>
          <ac:graphicFrameMkLst>
            <pc:docMk/>
            <pc:sldMk cId="4028922381" sldId="852"/>
            <ac:graphicFrameMk id="44" creationId="{00000000-0000-0000-0000-000000000000}"/>
          </ac:graphicFrameMkLst>
        </pc:graphicFrameChg>
      </pc:sldChg>
      <pc:sldChg chg="del setBg">
        <pc:chgData name="Mike" userId="d13c3f3e-70b4-46c4-bf60-ab3fdcc06fc0" providerId="ADAL" clId="{C672FAA9-EC0B-49E4-B48A-2A8D19E777D8}" dt="2020-05-25T01:33:55.173" v="403" actId="47"/>
        <pc:sldMkLst>
          <pc:docMk/>
          <pc:sldMk cId="3765735622" sldId="854"/>
        </pc:sldMkLst>
      </pc:sldChg>
      <pc:sldChg chg="del setBg">
        <pc:chgData name="Mike" userId="d13c3f3e-70b4-46c4-bf60-ab3fdcc06fc0" providerId="ADAL" clId="{C672FAA9-EC0B-49E4-B48A-2A8D19E777D8}" dt="2020-05-25T03:39:41.073" v="802" actId="47"/>
        <pc:sldMkLst>
          <pc:docMk/>
          <pc:sldMk cId="2735312263" sldId="856"/>
        </pc:sldMkLst>
      </pc:sldChg>
      <pc:sldChg chg="addSp delSp modSp mod delAnim modAnim">
        <pc:chgData name="Mike" userId="d13c3f3e-70b4-46c4-bf60-ab3fdcc06fc0" providerId="ADAL" clId="{C672FAA9-EC0B-49E4-B48A-2A8D19E777D8}" dt="2020-05-28T06:21:03.708" v="8518" actId="166"/>
        <pc:sldMkLst>
          <pc:docMk/>
          <pc:sldMk cId="1035838863" sldId="857"/>
        </pc:sldMkLst>
        <pc:spChg chg="mod">
          <ac:chgData name="Mike" userId="d13c3f3e-70b4-46c4-bf60-ab3fdcc06fc0" providerId="ADAL" clId="{C672FAA9-EC0B-49E4-B48A-2A8D19E777D8}" dt="2020-05-25T03:21:56.075" v="719" actId="207"/>
          <ac:spMkLst>
            <pc:docMk/>
            <pc:sldMk cId="1035838863" sldId="857"/>
            <ac:spMk id="2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03:24:02.219" v="727" actId="478"/>
          <ac:spMkLst>
            <pc:docMk/>
            <pc:sldMk cId="1035838863" sldId="857"/>
            <ac:spMk id="3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03:24:04.441" v="728" actId="478"/>
          <ac:spMkLst>
            <pc:docMk/>
            <pc:sldMk cId="1035838863" sldId="857"/>
            <ac:spMk id="4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3:24:17.029" v="729" actId="207"/>
          <ac:spMkLst>
            <pc:docMk/>
            <pc:sldMk cId="1035838863" sldId="857"/>
            <ac:spMk id="6" creationId="{69B47A25-A321-4CE3-A1CF-798DB244CFF7}"/>
          </ac:spMkLst>
        </pc:spChg>
        <pc:spChg chg="add mod">
          <ac:chgData name="Mike" userId="d13c3f3e-70b4-46c4-bf60-ab3fdcc06fc0" providerId="ADAL" clId="{C672FAA9-EC0B-49E4-B48A-2A8D19E777D8}" dt="2020-05-25T03:24:51.458" v="732" actId="207"/>
          <ac:spMkLst>
            <pc:docMk/>
            <pc:sldMk cId="1035838863" sldId="857"/>
            <ac:spMk id="8" creationId="{BF4EF6E4-A1B0-4C0F-B933-4B70B2380D77}"/>
          </ac:spMkLst>
        </pc:spChg>
        <pc:spChg chg="del">
          <ac:chgData name="Mike" userId="d13c3f3e-70b4-46c4-bf60-ab3fdcc06fc0" providerId="ADAL" clId="{C672FAA9-EC0B-49E4-B48A-2A8D19E777D8}" dt="2020-05-25T03:27:51.844" v="733" actId="478"/>
          <ac:spMkLst>
            <pc:docMk/>
            <pc:sldMk cId="1035838863" sldId="857"/>
            <ac:spMk id="1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3:30:01.172" v="766" actId="207"/>
          <ac:spMkLst>
            <pc:docMk/>
            <pc:sldMk cId="1035838863" sldId="857"/>
            <ac:spMk id="1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3:27:51.844" v="733" actId="478"/>
          <ac:spMkLst>
            <pc:docMk/>
            <pc:sldMk cId="1035838863" sldId="857"/>
            <ac:spMk id="13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3:30:01.172" v="766" actId="207"/>
          <ac:spMkLst>
            <pc:docMk/>
            <pc:sldMk cId="1035838863" sldId="857"/>
            <ac:spMk id="14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3:24:17.029" v="729" actId="207"/>
          <ac:spMkLst>
            <pc:docMk/>
            <pc:sldMk cId="1035838863" sldId="857"/>
            <ac:spMk id="21" creationId="{24B38B92-8115-4B90-B6EE-F8CBA4E9D689}"/>
          </ac:spMkLst>
        </pc:spChg>
        <pc:spChg chg="add mod">
          <ac:chgData name="Mike" userId="d13c3f3e-70b4-46c4-bf60-ab3fdcc06fc0" providerId="ADAL" clId="{C672FAA9-EC0B-49E4-B48A-2A8D19E777D8}" dt="2020-05-25T21:15:06.611" v="5380" actId="6549"/>
          <ac:spMkLst>
            <pc:docMk/>
            <pc:sldMk cId="1035838863" sldId="857"/>
            <ac:spMk id="23" creationId="{86568497-55BB-4EFB-8BD5-89381305FF24}"/>
          </ac:spMkLst>
        </pc:spChg>
        <pc:spChg chg="add mod">
          <ac:chgData name="Mike" userId="d13c3f3e-70b4-46c4-bf60-ab3fdcc06fc0" providerId="ADAL" clId="{C672FAA9-EC0B-49E4-B48A-2A8D19E777D8}" dt="2020-05-25T21:15:15.613" v="5384" actId="6549"/>
          <ac:spMkLst>
            <pc:docMk/>
            <pc:sldMk cId="1035838863" sldId="857"/>
            <ac:spMk id="24" creationId="{84E7B88C-B690-46C0-847D-A04FA401851A}"/>
          </ac:spMkLst>
        </pc:spChg>
        <pc:spChg chg="add mod">
          <ac:chgData name="Mike" userId="d13c3f3e-70b4-46c4-bf60-ab3fdcc06fc0" providerId="ADAL" clId="{C672FAA9-EC0B-49E4-B48A-2A8D19E777D8}" dt="2020-05-25T03:27:53.115" v="734"/>
          <ac:spMkLst>
            <pc:docMk/>
            <pc:sldMk cId="1035838863" sldId="857"/>
            <ac:spMk id="25" creationId="{8A427AE0-582E-414E-B379-AF11F70E4FE5}"/>
          </ac:spMkLst>
        </pc:spChg>
        <pc:spChg chg="mod">
          <ac:chgData name="Mike" userId="d13c3f3e-70b4-46c4-bf60-ab3fdcc06fc0" providerId="ADAL" clId="{C672FAA9-EC0B-49E4-B48A-2A8D19E777D8}" dt="2020-05-25T03:30:42.688" v="770" actId="207"/>
          <ac:spMkLst>
            <pc:docMk/>
            <pc:sldMk cId="1035838863" sldId="857"/>
            <ac:spMk id="27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3:30:42.688" v="770" actId="207"/>
          <ac:spMkLst>
            <pc:docMk/>
            <pc:sldMk cId="1035838863" sldId="857"/>
            <ac:spMk id="28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3:27:53.115" v="734"/>
          <ac:spMkLst>
            <pc:docMk/>
            <pc:sldMk cId="1035838863" sldId="857"/>
            <ac:spMk id="31" creationId="{EA787028-CBBF-4427-BE7F-10C9D20BF901}"/>
          </ac:spMkLst>
        </pc:spChg>
        <pc:spChg chg="mod">
          <ac:chgData name="Mike" userId="d13c3f3e-70b4-46c4-bf60-ab3fdcc06fc0" providerId="ADAL" clId="{C672FAA9-EC0B-49E4-B48A-2A8D19E777D8}" dt="2020-05-25T03:33:33.193" v="775" actId="553"/>
          <ac:spMkLst>
            <pc:docMk/>
            <pc:sldMk cId="1035838863" sldId="857"/>
            <ac:spMk id="32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3:31:22.343" v="773" actId="20577"/>
          <ac:spMkLst>
            <pc:docMk/>
            <pc:sldMk cId="1035838863" sldId="857"/>
            <ac:spMk id="33" creationId="{89561AFB-0AA5-4BDA-A0C7-94C73A46A8CB}"/>
          </ac:spMkLst>
        </pc:spChg>
        <pc:spChg chg="mod">
          <ac:chgData name="Mike" userId="d13c3f3e-70b4-46c4-bf60-ab3fdcc06fc0" providerId="ADAL" clId="{C672FAA9-EC0B-49E4-B48A-2A8D19E777D8}" dt="2020-05-25T03:33:33.193" v="775" actId="553"/>
          <ac:spMkLst>
            <pc:docMk/>
            <pc:sldMk cId="1035838863" sldId="857"/>
            <ac:spMk id="34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3:33:33.193" v="775" actId="553"/>
          <ac:spMkLst>
            <pc:docMk/>
            <pc:sldMk cId="1035838863" sldId="857"/>
            <ac:spMk id="35" creationId="{00000000-0000-0000-0000-000000000000}"/>
          </ac:spMkLst>
        </pc:spChg>
        <pc:spChg chg="mod ord">
          <ac:chgData name="Mike" userId="d13c3f3e-70b4-46c4-bf60-ab3fdcc06fc0" providerId="ADAL" clId="{C672FAA9-EC0B-49E4-B48A-2A8D19E777D8}" dt="2020-05-28T06:21:03.708" v="8518" actId="166"/>
          <ac:spMkLst>
            <pc:docMk/>
            <pc:sldMk cId="1035838863" sldId="857"/>
            <ac:spMk id="36" creationId="{00000000-0000-0000-0000-000000000000}"/>
          </ac:spMkLst>
        </pc:spChg>
        <pc:graphicFrameChg chg="del">
          <ac:chgData name="Mike" userId="d13c3f3e-70b4-46c4-bf60-ab3fdcc06fc0" providerId="ADAL" clId="{C672FAA9-EC0B-49E4-B48A-2A8D19E777D8}" dt="2020-05-25T03:27:51.844" v="733" actId="478"/>
          <ac:graphicFrameMkLst>
            <pc:docMk/>
            <pc:sldMk cId="1035838863" sldId="857"/>
            <ac:graphicFrameMk id="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3:30:24.973" v="768" actId="478"/>
          <ac:graphicFrameMkLst>
            <pc:docMk/>
            <pc:sldMk cId="1035838863" sldId="857"/>
            <ac:graphicFrameMk id="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3:27:51.844" v="733" actId="478"/>
          <ac:graphicFrameMkLst>
            <pc:docMk/>
            <pc:sldMk cId="1035838863" sldId="857"/>
            <ac:graphicFrameMk id="26" creationId="{00000000-0000-0000-0000-000000000000}"/>
          </ac:graphicFrameMkLst>
        </pc:graphicFrameChg>
      </pc:sldChg>
      <pc:sldChg chg="addSp delSp modSp mod delAnim modAnim">
        <pc:chgData name="Mike" userId="d13c3f3e-70b4-46c4-bf60-ab3fdcc06fc0" providerId="ADAL" clId="{C672FAA9-EC0B-49E4-B48A-2A8D19E777D8}" dt="2020-05-28T06:21:47.999" v="8566" actId="1038"/>
        <pc:sldMkLst>
          <pc:docMk/>
          <pc:sldMk cId="75971438" sldId="858"/>
        </pc:sldMkLst>
        <pc:spChg chg="del">
          <ac:chgData name="Mike" userId="d13c3f3e-70b4-46c4-bf60-ab3fdcc06fc0" providerId="ADAL" clId="{C672FAA9-EC0B-49E4-B48A-2A8D19E777D8}" dt="2020-05-25T03:40:20.034" v="805" actId="478"/>
          <ac:spMkLst>
            <pc:docMk/>
            <pc:sldMk cId="75971438" sldId="858"/>
            <ac:spMk id="13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3:40:20.034" v="805" actId="478"/>
          <ac:spMkLst>
            <pc:docMk/>
            <pc:sldMk cId="75971438" sldId="858"/>
            <ac:spMk id="14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3:48:08.210" v="808" actId="478"/>
          <ac:spMkLst>
            <pc:docMk/>
            <pc:sldMk cId="75971438" sldId="858"/>
            <ac:spMk id="4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4:23:05.840" v="993" actId="478"/>
          <ac:spMkLst>
            <pc:docMk/>
            <pc:sldMk cId="75971438" sldId="858"/>
            <ac:spMk id="4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4:23:05.840" v="993" actId="478"/>
          <ac:spMkLst>
            <pc:docMk/>
            <pc:sldMk cId="75971438" sldId="858"/>
            <ac:spMk id="4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4:23:05.840" v="993" actId="478"/>
          <ac:spMkLst>
            <pc:docMk/>
            <pc:sldMk cId="75971438" sldId="858"/>
            <ac:spMk id="49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4:23:05.840" v="993" actId="478"/>
          <ac:spMkLst>
            <pc:docMk/>
            <pc:sldMk cId="75971438" sldId="858"/>
            <ac:spMk id="50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3:40:20.696" v="806"/>
          <ac:spMkLst>
            <pc:docMk/>
            <pc:sldMk cId="75971438" sldId="858"/>
            <ac:spMk id="51" creationId="{A8C457A7-9417-4D48-BD3B-CD37F3FF5B1F}"/>
          </ac:spMkLst>
        </pc:spChg>
        <pc:spChg chg="del">
          <ac:chgData name="Mike" userId="d13c3f3e-70b4-46c4-bf60-ab3fdcc06fc0" providerId="ADAL" clId="{C672FAA9-EC0B-49E4-B48A-2A8D19E777D8}" dt="2020-05-25T04:23:05.840" v="993" actId="478"/>
          <ac:spMkLst>
            <pc:docMk/>
            <pc:sldMk cId="75971438" sldId="858"/>
            <ac:spMk id="5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4:23:05.840" v="993" actId="478"/>
          <ac:spMkLst>
            <pc:docMk/>
            <pc:sldMk cId="75971438" sldId="858"/>
            <ac:spMk id="53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3:40:20.696" v="806"/>
          <ac:spMkLst>
            <pc:docMk/>
            <pc:sldMk cId="75971438" sldId="858"/>
            <ac:spMk id="54" creationId="{21F0D536-A9FE-4C0D-BC50-3220EF0A4C86}"/>
          </ac:spMkLst>
        </pc:spChg>
        <pc:spChg chg="add del mod">
          <ac:chgData name="Mike" userId="d13c3f3e-70b4-46c4-bf60-ab3fdcc06fc0" providerId="ADAL" clId="{C672FAA9-EC0B-49E4-B48A-2A8D19E777D8}" dt="2020-05-25T04:23:05.840" v="993" actId="478"/>
          <ac:spMkLst>
            <pc:docMk/>
            <pc:sldMk cId="75971438" sldId="858"/>
            <ac:spMk id="55" creationId="{032365BB-FBCD-46DF-B78F-6ECBD1AA2B44}"/>
          </ac:spMkLst>
        </pc:spChg>
        <pc:spChg chg="del">
          <ac:chgData name="Mike" userId="d13c3f3e-70b4-46c4-bf60-ab3fdcc06fc0" providerId="ADAL" clId="{C672FAA9-EC0B-49E4-B48A-2A8D19E777D8}" dt="2020-05-25T03:40:20.034" v="805" actId="478"/>
          <ac:spMkLst>
            <pc:docMk/>
            <pc:sldMk cId="75971438" sldId="858"/>
            <ac:spMk id="56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04:23:05.840" v="993" actId="478"/>
          <ac:spMkLst>
            <pc:docMk/>
            <pc:sldMk cId="75971438" sldId="858"/>
            <ac:spMk id="59" creationId="{B38A2333-F47D-4FA1-9A31-7935E429F0F3}"/>
          </ac:spMkLst>
        </pc:spChg>
        <pc:spChg chg="add mod">
          <ac:chgData name="Mike" userId="d13c3f3e-70b4-46c4-bf60-ab3fdcc06fc0" providerId="ADAL" clId="{C672FAA9-EC0B-49E4-B48A-2A8D19E777D8}" dt="2020-05-25T03:40:20.696" v="806"/>
          <ac:spMkLst>
            <pc:docMk/>
            <pc:sldMk cId="75971438" sldId="858"/>
            <ac:spMk id="60" creationId="{8F4FBD2E-FDCE-4A25-9811-FFDE03F73C4B}"/>
          </ac:spMkLst>
        </pc:spChg>
        <pc:spChg chg="add mod">
          <ac:chgData name="Mike" userId="d13c3f3e-70b4-46c4-bf60-ab3fdcc06fc0" providerId="ADAL" clId="{C672FAA9-EC0B-49E4-B48A-2A8D19E777D8}" dt="2020-05-25T21:15:44.652" v="5395" actId="114"/>
          <ac:spMkLst>
            <pc:docMk/>
            <pc:sldMk cId="75971438" sldId="858"/>
            <ac:spMk id="61" creationId="{98F0107C-AFDC-4913-ACDE-FDE7AEA5BC75}"/>
          </ac:spMkLst>
        </pc:spChg>
        <pc:spChg chg="add del mod">
          <ac:chgData name="Mike" userId="d13c3f3e-70b4-46c4-bf60-ab3fdcc06fc0" providerId="ADAL" clId="{C672FAA9-EC0B-49E4-B48A-2A8D19E777D8}" dt="2020-05-25T04:03:40.359" v="861" actId="478"/>
          <ac:spMkLst>
            <pc:docMk/>
            <pc:sldMk cId="75971438" sldId="858"/>
            <ac:spMk id="63" creationId="{28B57922-47D4-4B83-BB70-85D5071E7160}"/>
          </ac:spMkLst>
        </pc:spChg>
        <pc:spChg chg="mod">
          <ac:chgData name="Mike" userId="d13c3f3e-70b4-46c4-bf60-ab3fdcc06fc0" providerId="ADAL" clId="{C672FAA9-EC0B-49E4-B48A-2A8D19E777D8}" dt="2020-05-25T03:57:31.816" v="838" actId="555"/>
          <ac:spMkLst>
            <pc:docMk/>
            <pc:sldMk cId="75971438" sldId="858"/>
            <ac:spMk id="66" creationId="{00000000-0000-0000-0000-000000000000}"/>
          </ac:spMkLst>
        </pc:spChg>
        <pc:spChg chg="add del mod ord">
          <ac:chgData name="Mike" userId="d13c3f3e-70b4-46c4-bf60-ab3fdcc06fc0" providerId="ADAL" clId="{C672FAA9-EC0B-49E4-B48A-2A8D19E777D8}" dt="2020-05-28T06:21:23.681" v="8549" actId="20577"/>
          <ac:spMkLst>
            <pc:docMk/>
            <pc:sldMk cId="75971438" sldId="858"/>
            <ac:spMk id="67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04:03:40.359" v="861" actId="478"/>
          <ac:spMkLst>
            <pc:docMk/>
            <pc:sldMk cId="75971438" sldId="858"/>
            <ac:spMk id="68" creationId="{DF4D1C9D-02AB-48C2-BC9C-504F1B07CEA7}"/>
          </ac:spMkLst>
        </pc:spChg>
        <pc:spChg chg="add mod">
          <ac:chgData name="Mike" userId="d13c3f3e-70b4-46c4-bf60-ab3fdcc06fc0" providerId="ADAL" clId="{C672FAA9-EC0B-49E4-B48A-2A8D19E777D8}" dt="2020-05-28T06:21:47.999" v="8566" actId="1038"/>
          <ac:spMkLst>
            <pc:docMk/>
            <pc:sldMk cId="75971438" sldId="858"/>
            <ac:spMk id="83" creationId="{AA1CE5CE-64DF-400E-92AF-947F6A7CE41F}"/>
          </ac:spMkLst>
        </pc:spChg>
        <pc:spChg chg="add mod">
          <ac:chgData name="Mike" userId="d13c3f3e-70b4-46c4-bf60-ab3fdcc06fc0" providerId="ADAL" clId="{C672FAA9-EC0B-49E4-B48A-2A8D19E777D8}" dt="2020-05-28T06:21:47.999" v="8566" actId="1038"/>
          <ac:spMkLst>
            <pc:docMk/>
            <pc:sldMk cId="75971438" sldId="858"/>
            <ac:spMk id="84" creationId="{1837C41E-E31D-469D-B207-96BB0767C9DE}"/>
          </ac:spMkLst>
        </pc:spChg>
        <pc:spChg chg="add mod">
          <ac:chgData name="Mike" userId="d13c3f3e-70b4-46c4-bf60-ab3fdcc06fc0" providerId="ADAL" clId="{C672FAA9-EC0B-49E4-B48A-2A8D19E777D8}" dt="2020-05-28T06:21:47.999" v="8566" actId="1038"/>
          <ac:spMkLst>
            <pc:docMk/>
            <pc:sldMk cId="75971438" sldId="858"/>
            <ac:spMk id="85" creationId="{E12E62B5-B981-44B4-B998-673C7CC43BBF}"/>
          </ac:spMkLst>
        </pc:spChg>
        <pc:spChg chg="add mod">
          <ac:chgData name="Mike" userId="d13c3f3e-70b4-46c4-bf60-ab3fdcc06fc0" providerId="ADAL" clId="{C672FAA9-EC0B-49E4-B48A-2A8D19E777D8}" dt="2020-05-28T06:21:47.999" v="8566" actId="1038"/>
          <ac:spMkLst>
            <pc:docMk/>
            <pc:sldMk cId="75971438" sldId="858"/>
            <ac:spMk id="86" creationId="{ABEA5F2C-1F01-4354-9ECA-3701650B3D25}"/>
          </ac:spMkLst>
        </pc:spChg>
        <pc:spChg chg="add mod">
          <ac:chgData name="Mike" userId="d13c3f3e-70b4-46c4-bf60-ab3fdcc06fc0" providerId="ADAL" clId="{C672FAA9-EC0B-49E4-B48A-2A8D19E777D8}" dt="2020-05-28T06:21:47.999" v="8566" actId="1038"/>
          <ac:spMkLst>
            <pc:docMk/>
            <pc:sldMk cId="75971438" sldId="858"/>
            <ac:spMk id="87" creationId="{0F44656F-1C09-4976-91BF-00D4D7FF116C}"/>
          </ac:spMkLst>
        </pc:spChg>
        <pc:spChg chg="add mod">
          <ac:chgData name="Mike" userId="d13c3f3e-70b4-46c4-bf60-ab3fdcc06fc0" providerId="ADAL" clId="{C672FAA9-EC0B-49E4-B48A-2A8D19E777D8}" dt="2020-05-28T06:21:47.999" v="8566" actId="1038"/>
          <ac:spMkLst>
            <pc:docMk/>
            <pc:sldMk cId="75971438" sldId="858"/>
            <ac:spMk id="88" creationId="{F1DE24C3-9035-406F-B85D-78D4C8010BB8}"/>
          </ac:spMkLst>
        </pc:spChg>
        <pc:spChg chg="add mod">
          <ac:chgData name="Mike" userId="d13c3f3e-70b4-46c4-bf60-ab3fdcc06fc0" providerId="ADAL" clId="{C672FAA9-EC0B-49E4-B48A-2A8D19E777D8}" dt="2020-05-25T21:15:44.652" v="5395" actId="114"/>
          <ac:spMkLst>
            <pc:docMk/>
            <pc:sldMk cId="75971438" sldId="858"/>
            <ac:spMk id="89" creationId="{65E68510-4BBC-400B-9023-1306A6B16714}"/>
          </ac:spMkLst>
        </pc:spChg>
        <pc:spChg chg="add mod">
          <ac:chgData name="Mike" userId="d13c3f3e-70b4-46c4-bf60-ab3fdcc06fc0" providerId="ADAL" clId="{C672FAA9-EC0B-49E4-B48A-2A8D19E777D8}" dt="2020-05-25T21:15:44.652" v="5395" actId="114"/>
          <ac:spMkLst>
            <pc:docMk/>
            <pc:sldMk cId="75971438" sldId="858"/>
            <ac:spMk id="90" creationId="{F6A4A779-45C5-45C0-ADB6-31D9689FBAAD}"/>
          </ac:spMkLst>
        </pc:spChg>
        <pc:graphicFrameChg chg="add del mod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" creationId="{BE35CBBA-B027-4CF8-ADCD-36FA7DAECC7F}"/>
          </ac:graphicFrameMkLst>
        </pc:graphicFrameChg>
        <pc:graphicFrameChg chg="del">
          <ac:chgData name="Mike" userId="d13c3f3e-70b4-46c4-bf60-ab3fdcc06fc0" providerId="ADAL" clId="{C672FAA9-EC0B-49E4-B48A-2A8D19E777D8}" dt="2020-05-25T03:40:20.034" v="805" actId="478"/>
          <ac:graphicFrameMkLst>
            <pc:docMk/>
            <pc:sldMk cId="75971438" sldId="858"/>
            <ac:graphicFrameMk id="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3:40:20.034" v="805" actId="478"/>
          <ac:graphicFrameMkLst>
            <pc:docMk/>
            <pc:sldMk cId="75971438" sldId="858"/>
            <ac:graphicFrameMk id="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3:40:20.034" v="805" actId="478"/>
          <ac:graphicFrameMkLst>
            <pc:docMk/>
            <pc:sldMk cId="75971438" sldId="858"/>
            <ac:graphicFrameMk id="7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23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24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2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3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4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4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4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4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4:23:05.840" v="993" actId="478"/>
          <ac:graphicFrameMkLst>
            <pc:docMk/>
            <pc:sldMk cId="75971438" sldId="858"/>
            <ac:graphicFrameMk id="44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5T04:23:17.153" v="995" actId="12789"/>
          <ac:graphicFrameMkLst>
            <pc:docMk/>
            <pc:sldMk cId="75971438" sldId="858"/>
            <ac:graphicFrameMk id="45" creationId="{9FF788C8-B5B8-4C3C-BC9A-CF4F02158374}"/>
          </ac:graphicFrameMkLst>
        </pc:graphicFrameChg>
        <pc:graphicFrameChg chg="mod">
          <ac:chgData name="Mike" userId="d13c3f3e-70b4-46c4-bf60-ab3fdcc06fc0" providerId="ADAL" clId="{C672FAA9-EC0B-49E4-B48A-2A8D19E777D8}" dt="2020-05-25T04:23:17.153" v="995" actId="12789"/>
          <ac:graphicFrameMkLst>
            <pc:docMk/>
            <pc:sldMk cId="75971438" sldId="858"/>
            <ac:graphicFrameMk id="47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5T04:23:17.153" v="995" actId="12789"/>
          <ac:graphicFrameMkLst>
            <pc:docMk/>
            <pc:sldMk cId="75971438" sldId="858"/>
            <ac:graphicFrameMk id="56" creationId="{9330E330-6CD2-4486-BEE4-08DB31AF098C}"/>
          </ac:graphicFrameMkLst>
        </pc:graphicFrameChg>
        <pc:graphicFrameChg chg="add mod">
          <ac:chgData name="Mike" userId="d13c3f3e-70b4-46c4-bf60-ab3fdcc06fc0" providerId="ADAL" clId="{C672FAA9-EC0B-49E4-B48A-2A8D19E777D8}" dt="2020-05-25T04:23:17.153" v="995" actId="12789"/>
          <ac:graphicFrameMkLst>
            <pc:docMk/>
            <pc:sldMk cId="75971438" sldId="858"/>
            <ac:graphicFrameMk id="63" creationId="{804B35A2-AC3B-41B3-B6B7-80973E057AAF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68" creationId="{9BA33C07-6ADB-4A5F-B6A0-FA73877EB11C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69" creationId="{2F6184FC-0F6D-4ADF-B7EB-CA7C749263C5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0" creationId="{51B20B48-EA3B-4982-858D-201B0FBB63E5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1" creationId="{D6952296-DD4C-49B4-B1F4-40728AB31E2D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2" creationId="{72B4A7EB-D32B-4CB1-93F7-84733F4CAF08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3" creationId="{EE8A7BF5-F9B8-43A3-8AED-13D3ECB09A3E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4" creationId="{5C3DAD39-56DB-45BB-A1FF-83F2E11F8060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5" creationId="{574C188E-4751-454F-8E94-97143DA1C219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6" creationId="{0A9649F5-D007-4A48-9D63-0A8D4632FD54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7" creationId="{6A496080-DE4A-4B4E-BFEC-73F52F6CD525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8" creationId="{D257B569-D8A7-4E3A-9755-A3D473FF3984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79" creationId="{95822DD5-A683-4145-A141-CFF6DC814A3E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80" creationId="{B30E7882-6450-45FB-BDBF-E6FEA1AFCE7B}"/>
          </ac:graphicFrameMkLst>
        </pc:graphicFrameChg>
        <pc:graphicFrameChg chg="add mo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81" creationId="{8E6750DA-5E9F-4D65-AA7C-825DCD18B40B}"/>
          </ac:graphicFrameMkLst>
        </pc:graphicFrameChg>
        <pc:graphicFrameChg chg="add mod ord">
          <ac:chgData name="Mike" userId="d13c3f3e-70b4-46c4-bf60-ab3fdcc06fc0" providerId="ADAL" clId="{C672FAA9-EC0B-49E4-B48A-2A8D19E777D8}" dt="2020-05-28T06:21:47.999" v="8566" actId="1038"/>
          <ac:graphicFrameMkLst>
            <pc:docMk/>
            <pc:sldMk cId="75971438" sldId="858"/>
            <ac:graphicFrameMk id="82" creationId="{76FA676E-8B5F-46D0-A2F0-14F9AFB0D2F1}"/>
          </ac:graphicFrameMkLst>
        </pc:graphicFrameChg>
        <pc:graphicFrameChg chg="add mod">
          <ac:chgData name="Mike" userId="d13c3f3e-70b4-46c4-bf60-ab3fdcc06fc0" providerId="ADAL" clId="{C672FAA9-EC0B-49E4-B48A-2A8D19E777D8}" dt="2020-05-25T04:23:17.153" v="995" actId="12789"/>
          <ac:graphicFrameMkLst>
            <pc:docMk/>
            <pc:sldMk cId="75971438" sldId="858"/>
            <ac:graphicFrameMk id="91" creationId="{F8EDA2FB-1BEE-43EB-981A-4A714442160C}"/>
          </ac:graphicFrameMkLst>
        </pc:graphicFrameChg>
      </pc:sldChg>
      <pc:sldChg chg="addSp delSp modSp mod delAnim modAnim">
        <pc:chgData name="Mike" userId="d13c3f3e-70b4-46c4-bf60-ab3fdcc06fc0" providerId="ADAL" clId="{C672FAA9-EC0B-49E4-B48A-2A8D19E777D8}" dt="2020-05-25T16:29:31.614" v="2992"/>
        <pc:sldMkLst>
          <pc:docMk/>
          <pc:sldMk cId="3219953670" sldId="859"/>
        </pc:sldMkLst>
        <pc:spChg chg="add mod">
          <ac:chgData name="Mike" userId="d13c3f3e-70b4-46c4-bf60-ab3fdcc06fc0" providerId="ADAL" clId="{C672FAA9-EC0B-49E4-B48A-2A8D19E777D8}" dt="2020-05-25T05:56:49.125" v="1223" actId="207"/>
          <ac:spMkLst>
            <pc:docMk/>
            <pc:sldMk cId="3219953670" sldId="859"/>
            <ac:spMk id="4" creationId="{BE1B36F0-364C-4DD8-BADC-AD9ECDE4FEEC}"/>
          </ac:spMkLst>
        </pc:spChg>
        <pc:spChg chg="add mod">
          <ac:chgData name="Mike" userId="d13c3f3e-70b4-46c4-bf60-ab3fdcc06fc0" providerId="ADAL" clId="{C672FAA9-EC0B-49E4-B48A-2A8D19E777D8}" dt="2020-05-25T05:57:34.318" v="1226" actId="207"/>
          <ac:spMkLst>
            <pc:docMk/>
            <pc:sldMk cId="3219953670" sldId="859"/>
            <ac:spMk id="5" creationId="{C92A01C8-2C16-47EA-BC6F-951BC7A9BFBF}"/>
          </ac:spMkLst>
        </pc:spChg>
        <pc:spChg chg="add mod">
          <ac:chgData name="Mike" userId="d13c3f3e-70b4-46c4-bf60-ab3fdcc06fc0" providerId="ADAL" clId="{C672FAA9-EC0B-49E4-B48A-2A8D19E777D8}" dt="2020-05-25T05:57:34.318" v="1226" actId="207"/>
          <ac:spMkLst>
            <pc:docMk/>
            <pc:sldMk cId="3219953670" sldId="859"/>
            <ac:spMk id="6" creationId="{97978828-E38E-4146-B68A-990AB2CD0A88}"/>
          </ac:spMkLst>
        </pc:spChg>
        <pc:spChg chg="mod">
          <ac:chgData name="Mike" userId="d13c3f3e-70b4-46c4-bf60-ab3fdcc06fc0" providerId="ADAL" clId="{C672FAA9-EC0B-49E4-B48A-2A8D19E777D8}" dt="2020-05-25T05:53:52.484" v="1200" actId="207"/>
          <ac:spMkLst>
            <pc:docMk/>
            <pc:sldMk cId="3219953670" sldId="859"/>
            <ac:spMk id="29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07:11:54.293" v="2191" actId="478"/>
          <ac:spMkLst>
            <pc:docMk/>
            <pc:sldMk cId="3219953670" sldId="859"/>
            <ac:spMk id="30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07:11:52.178" v="2190" actId="478"/>
          <ac:spMkLst>
            <pc:docMk/>
            <pc:sldMk cId="3219953670" sldId="859"/>
            <ac:spMk id="31" creationId="{00000000-0000-0000-0000-000000000000}"/>
          </ac:spMkLst>
        </pc:spChg>
        <pc:spChg chg="add mod ord">
          <ac:chgData name="Mike" userId="d13c3f3e-70b4-46c4-bf60-ab3fdcc06fc0" providerId="ADAL" clId="{C672FAA9-EC0B-49E4-B48A-2A8D19E777D8}" dt="2020-05-25T07:12:01.394" v="2192" actId="113"/>
          <ac:spMkLst>
            <pc:docMk/>
            <pc:sldMk cId="3219953670" sldId="859"/>
            <ac:spMk id="32" creationId="{E86AE489-C36C-4CD8-8844-1EC2695C9E8A}"/>
          </ac:spMkLst>
        </pc:spChg>
        <pc:spChg chg="mod">
          <ac:chgData name="Mike" userId="d13c3f3e-70b4-46c4-bf60-ab3fdcc06fc0" providerId="ADAL" clId="{C672FAA9-EC0B-49E4-B48A-2A8D19E777D8}" dt="2020-05-25T04:28:42.469" v="1162" actId="207"/>
          <ac:spMkLst>
            <pc:docMk/>
            <pc:sldMk cId="3219953670" sldId="859"/>
            <ac:spMk id="38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4:28:38.584" v="1161" actId="207"/>
          <ac:spMkLst>
            <pc:docMk/>
            <pc:sldMk cId="3219953670" sldId="859"/>
            <ac:spMk id="39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4:28:42.469" v="1162" actId="207"/>
          <ac:spMkLst>
            <pc:docMk/>
            <pc:sldMk cId="3219953670" sldId="859"/>
            <ac:spMk id="40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5:55:35.380" v="1215" actId="12789"/>
          <ac:spMkLst>
            <pc:docMk/>
            <pc:sldMk cId="3219953670" sldId="859"/>
            <ac:spMk id="4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6:09:38.200" v="1465"/>
          <ac:spMkLst>
            <pc:docMk/>
            <pc:sldMk cId="3219953670" sldId="859"/>
            <ac:spMk id="42" creationId="{7E2185DD-5782-47E2-BBD4-F15A459B059D}"/>
          </ac:spMkLst>
        </pc:spChg>
        <pc:spChg chg="mod">
          <ac:chgData name="Mike" userId="d13c3f3e-70b4-46c4-bf60-ab3fdcc06fc0" providerId="ADAL" clId="{C672FAA9-EC0B-49E4-B48A-2A8D19E777D8}" dt="2020-05-25T06:09:38.200" v="1465"/>
          <ac:spMkLst>
            <pc:docMk/>
            <pc:sldMk cId="3219953670" sldId="859"/>
            <ac:spMk id="45" creationId="{83D8F459-63A3-46F1-9C52-8B0C4C8119BE}"/>
          </ac:spMkLst>
        </pc:spChg>
        <pc:spChg chg="mod">
          <ac:chgData name="Mike" userId="d13c3f3e-70b4-46c4-bf60-ab3fdcc06fc0" providerId="ADAL" clId="{C672FAA9-EC0B-49E4-B48A-2A8D19E777D8}" dt="2020-05-25T04:28:47.495" v="1163" actId="207"/>
          <ac:spMkLst>
            <pc:docMk/>
            <pc:sldMk cId="3219953670" sldId="859"/>
            <ac:spMk id="52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4:28:47.495" v="1163" actId="207"/>
          <ac:spMkLst>
            <pc:docMk/>
            <pc:sldMk cId="3219953670" sldId="859"/>
            <ac:spMk id="53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6:13:11.040" v="1660"/>
          <ac:spMkLst>
            <pc:docMk/>
            <pc:sldMk cId="3219953670" sldId="859"/>
            <ac:spMk id="59" creationId="{9C830D95-AD6B-4EE3-9C4F-BA61ECFBAAA7}"/>
          </ac:spMkLst>
        </pc:spChg>
        <pc:spChg chg="mod">
          <ac:chgData name="Mike" userId="d13c3f3e-70b4-46c4-bf60-ab3fdcc06fc0" providerId="ADAL" clId="{C672FAA9-EC0B-49E4-B48A-2A8D19E777D8}" dt="2020-05-25T06:13:11.040" v="1660"/>
          <ac:spMkLst>
            <pc:docMk/>
            <pc:sldMk cId="3219953670" sldId="859"/>
            <ac:spMk id="73" creationId="{EC884E01-0FD9-442D-9987-3E5E470A836D}"/>
          </ac:spMkLst>
        </pc:spChg>
        <pc:grpChg chg="del">
          <ac:chgData name="Mike" userId="d13c3f3e-70b4-46c4-bf60-ab3fdcc06fc0" providerId="ADAL" clId="{C672FAA9-EC0B-49E4-B48A-2A8D19E777D8}" dt="2020-05-25T06:09:37.262" v="1464" actId="478"/>
          <ac:grpSpMkLst>
            <pc:docMk/>
            <pc:sldMk cId="3219953670" sldId="859"/>
            <ac:grpSpMk id="2" creationId="{00000000-0000-0000-0000-000000000000}"/>
          </ac:grpSpMkLst>
        </pc:grpChg>
        <pc:grpChg chg="del">
          <ac:chgData name="Mike" userId="d13c3f3e-70b4-46c4-bf60-ab3fdcc06fc0" providerId="ADAL" clId="{C672FAA9-EC0B-49E4-B48A-2A8D19E777D8}" dt="2020-05-25T06:09:37.262" v="1464" actId="478"/>
          <ac:grpSpMkLst>
            <pc:docMk/>
            <pc:sldMk cId="3219953670" sldId="859"/>
            <ac:grpSpMk id="3" creationId="{00000000-0000-0000-0000-000000000000}"/>
          </ac:grpSpMkLst>
        </pc:grpChg>
        <pc:grpChg chg="add del mod">
          <ac:chgData name="Mike" userId="d13c3f3e-70b4-46c4-bf60-ab3fdcc06fc0" providerId="ADAL" clId="{C672FAA9-EC0B-49E4-B48A-2A8D19E777D8}" dt="2020-05-25T06:13:05.140" v="1658" actId="478"/>
          <ac:grpSpMkLst>
            <pc:docMk/>
            <pc:sldMk cId="3219953670" sldId="859"/>
            <ac:grpSpMk id="37" creationId="{ED11EAF4-65CF-4538-A3A2-CDFA8B451CE5}"/>
          </ac:grpSpMkLst>
        </pc:grpChg>
        <pc:grpChg chg="add del mod">
          <ac:chgData name="Mike" userId="d13c3f3e-70b4-46c4-bf60-ab3fdcc06fc0" providerId="ADAL" clId="{C672FAA9-EC0B-49E4-B48A-2A8D19E777D8}" dt="2020-05-25T06:13:09.585" v="1659" actId="478"/>
          <ac:grpSpMkLst>
            <pc:docMk/>
            <pc:sldMk cId="3219953670" sldId="859"/>
            <ac:grpSpMk id="44" creationId="{E910E5C2-1FBC-408E-AABB-F8ED534B9677}"/>
          </ac:grpSpMkLst>
        </pc:grpChg>
        <pc:grpChg chg="add mod">
          <ac:chgData name="Mike" userId="d13c3f3e-70b4-46c4-bf60-ab3fdcc06fc0" providerId="ADAL" clId="{C672FAA9-EC0B-49E4-B48A-2A8D19E777D8}" dt="2020-05-25T06:13:11.040" v="1660"/>
          <ac:grpSpMkLst>
            <pc:docMk/>
            <pc:sldMk cId="3219953670" sldId="859"/>
            <ac:grpSpMk id="58" creationId="{E3380F50-FA0E-4B7E-AAE8-D1EA0F2188F7}"/>
          </ac:grpSpMkLst>
        </pc:grpChg>
        <pc:grpChg chg="add mod">
          <ac:chgData name="Mike" userId="d13c3f3e-70b4-46c4-bf60-ab3fdcc06fc0" providerId="ADAL" clId="{C672FAA9-EC0B-49E4-B48A-2A8D19E777D8}" dt="2020-05-25T06:13:11.040" v="1660"/>
          <ac:grpSpMkLst>
            <pc:docMk/>
            <pc:sldMk cId="3219953670" sldId="859"/>
            <ac:grpSpMk id="70" creationId="{1A6068FD-C081-4F85-8147-2ED067F30E01}"/>
          </ac:grpSpMkLst>
        </pc:grpChg>
        <pc:graphicFrameChg chg="del">
          <ac:chgData name="Mike" userId="d13c3f3e-70b4-46c4-bf60-ab3fdcc06fc0" providerId="ADAL" clId="{C672FAA9-EC0B-49E4-B48A-2A8D19E777D8}" dt="2020-05-25T04:30:30.594" v="1181" actId="478"/>
          <ac:graphicFrameMkLst>
            <pc:docMk/>
            <pc:sldMk cId="3219953670" sldId="859"/>
            <ac:graphicFrameMk id="13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07:12:10.206" v="2194"/>
          <ac:graphicFrameMkLst>
            <pc:docMk/>
            <pc:sldMk cId="3219953670" sldId="859"/>
            <ac:graphicFrameMk id="14" creationId="{00000000-0000-0000-0000-000000000000}"/>
          </ac:graphicFrameMkLst>
        </pc:graphicFrameChg>
        <pc:graphicFrameChg chg="add del mod">
          <ac:chgData name="Mike" userId="d13c3f3e-70b4-46c4-bf60-ab3fdcc06fc0" providerId="ADAL" clId="{C672FAA9-EC0B-49E4-B48A-2A8D19E777D8}" dt="2020-05-25T06:13:05.140" v="1658" actId="478"/>
          <ac:graphicFrameMkLst>
            <pc:docMk/>
            <pc:sldMk cId="3219953670" sldId="859"/>
            <ac:graphicFrameMk id="33" creationId="{343B2390-22A8-4A51-B5C1-51670C857C23}"/>
          </ac:graphicFrameMkLst>
        </pc:graphicFrameChg>
        <pc:graphicFrameChg chg="add del mod">
          <ac:chgData name="Mike" userId="d13c3f3e-70b4-46c4-bf60-ab3fdcc06fc0" providerId="ADAL" clId="{C672FAA9-EC0B-49E4-B48A-2A8D19E777D8}" dt="2020-05-25T06:13:05.140" v="1658" actId="478"/>
          <ac:graphicFrameMkLst>
            <pc:docMk/>
            <pc:sldMk cId="3219953670" sldId="859"/>
            <ac:graphicFrameMk id="34" creationId="{0788E353-2BFD-4228-BB26-940F4555EE31}"/>
          </ac:graphicFrameMkLst>
        </pc:graphicFrameChg>
        <pc:graphicFrameChg chg="add del mod">
          <ac:chgData name="Mike" userId="d13c3f3e-70b4-46c4-bf60-ab3fdcc06fc0" providerId="ADAL" clId="{C672FAA9-EC0B-49E4-B48A-2A8D19E777D8}" dt="2020-05-25T06:13:05.140" v="1658" actId="478"/>
          <ac:graphicFrameMkLst>
            <pc:docMk/>
            <pc:sldMk cId="3219953670" sldId="859"/>
            <ac:graphicFrameMk id="35" creationId="{235A7BF7-3F8C-4411-BE58-F96D44D005BF}"/>
          </ac:graphicFrameMkLst>
        </pc:graphicFrameChg>
        <pc:graphicFrameChg chg="add del mod">
          <ac:chgData name="Mike" userId="d13c3f3e-70b4-46c4-bf60-ab3fdcc06fc0" providerId="ADAL" clId="{C672FAA9-EC0B-49E4-B48A-2A8D19E777D8}" dt="2020-05-25T06:13:05.140" v="1658" actId="478"/>
          <ac:graphicFrameMkLst>
            <pc:docMk/>
            <pc:sldMk cId="3219953670" sldId="859"/>
            <ac:graphicFrameMk id="36" creationId="{9BB43FF3-6672-4E96-BE06-E4B46D5F9AA6}"/>
          </ac:graphicFrameMkLst>
        </pc:graphicFrameChg>
        <pc:graphicFrameChg chg="add del mod">
          <ac:chgData name="Mike" userId="d13c3f3e-70b4-46c4-bf60-ab3fdcc06fc0" providerId="ADAL" clId="{C672FAA9-EC0B-49E4-B48A-2A8D19E777D8}" dt="2020-05-25T06:13:05.140" v="1658" actId="478"/>
          <ac:graphicFrameMkLst>
            <pc:docMk/>
            <pc:sldMk cId="3219953670" sldId="859"/>
            <ac:graphicFrameMk id="47" creationId="{09A6D267-BB93-4E49-B237-122DB180256D}"/>
          </ac:graphicFrameMkLst>
        </pc:graphicFrameChg>
        <pc:graphicFrameChg chg="add del mod">
          <ac:chgData name="Mike" userId="d13c3f3e-70b4-46c4-bf60-ab3fdcc06fc0" providerId="ADAL" clId="{C672FAA9-EC0B-49E4-B48A-2A8D19E777D8}" dt="2020-05-25T06:13:05.140" v="1658" actId="478"/>
          <ac:graphicFrameMkLst>
            <pc:docMk/>
            <pc:sldMk cId="3219953670" sldId="859"/>
            <ac:graphicFrameMk id="48" creationId="{338FBE08-CB82-4632-8287-BF1C10ABB249}"/>
          </ac:graphicFrameMkLst>
        </pc:graphicFrameChg>
        <pc:graphicFrameChg chg="add del mod">
          <ac:chgData name="Mike" userId="d13c3f3e-70b4-46c4-bf60-ab3fdcc06fc0" providerId="ADAL" clId="{C672FAA9-EC0B-49E4-B48A-2A8D19E777D8}" dt="2020-05-25T06:13:05.140" v="1658" actId="478"/>
          <ac:graphicFrameMkLst>
            <pc:docMk/>
            <pc:sldMk cId="3219953670" sldId="859"/>
            <ac:graphicFrameMk id="49" creationId="{6F11895B-5389-4487-85C3-B663554CE452}"/>
          </ac:graphicFrameMkLst>
        </pc:graphicFrameChg>
        <pc:graphicFrameChg chg="add del mod">
          <ac:chgData name="Mike" userId="d13c3f3e-70b4-46c4-bf60-ab3fdcc06fc0" providerId="ADAL" clId="{C672FAA9-EC0B-49E4-B48A-2A8D19E777D8}" dt="2020-05-25T06:13:05.140" v="1658" actId="478"/>
          <ac:graphicFrameMkLst>
            <pc:docMk/>
            <pc:sldMk cId="3219953670" sldId="859"/>
            <ac:graphicFrameMk id="50" creationId="{25221A54-A80A-41C1-B773-E4BBBDBA5716}"/>
          </ac:graphicFrameMkLst>
        </pc:graphicFrameChg>
        <pc:graphicFrameChg chg="add mod">
          <ac:chgData name="Mike" userId="d13c3f3e-70b4-46c4-bf60-ab3fdcc06fc0" providerId="ADAL" clId="{C672FAA9-EC0B-49E4-B48A-2A8D19E777D8}" dt="2020-05-25T06:13:11.040" v="1660"/>
          <ac:graphicFrameMkLst>
            <pc:docMk/>
            <pc:sldMk cId="3219953670" sldId="859"/>
            <ac:graphicFrameMk id="51" creationId="{1632E1C3-DCEB-41AF-A69E-B661DD59D519}"/>
          </ac:graphicFrameMkLst>
        </pc:graphicFrameChg>
        <pc:graphicFrameChg chg="add mod">
          <ac:chgData name="Mike" userId="d13c3f3e-70b4-46c4-bf60-ab3fdcc06fc0" providerId="ADAL" clId="{C672FAA9-EC0B-49E4-B48A-2A8D19E777D8}" dt="2020-05-25T06:13:11.040" v="1660"/>
          <ac:graphicFrameMkLst>
            <pc:docMk/>
            <pc:sldMk cId="3219953670" sldId="859"/>
            <ac:graphicFrameMk id="55" creationId="{A8EFE481-A306-4B4E-AE49-8916572FCC17}"/>
          </ac:graphicFrameMkLst>
        </pc:graphicFrameChg>
        <pc:graphicFrameChg chg="add mod">
          <ac:chgData name="Mike" userId="d13c3f3e-70b4-46c4-bf60-ab3fdcc06fc0" providerId="ADAL" clId="{C672FAA9-EC0B-49E4-B48A-2A8D19E777D8}" dt="2020-05-25T06:13:11.040" v="1660"/>
          <ac:graphicFrameMkLst>
            <pc:docMk/>
            <pc:sldMk cId="3219953670" sldId="859"/>
            <ac:graphicFrameMk id="56" creationId="{DA3203A8-8899-403B-B024-04E4FED148FA}"/>
          </ac:graphicFrameMkLst>
        </pc:graphicFrameChg>
        <pc:graphicFrameChg chg="add mod">
          <ac:chgData name="Mike" userId="d13c3f3e-70b4-46c4-bf60-ab3fdcc06fc0" providerId="ADAL" clId="{C672FAA9-EC0B-49E4-B48A-2A8D19E777D8}" dt="2020-05-25T06:13:11.040" v="1660"/>
          <ac:graphicFrameMkLst>
            <pc:docMk/>
            <pc:sldMk cId="3219953670" sldId="859"/>
            <ac:graphicFrameMk id="57" creationId="{7550767C-86DF-4DA9-9F45-217C9892D158}"/>
          </ac:graphicFrameMkLst>
        </pc:graphicFrameChg>
        <pc:graphicFrameChg chg="del">
          <ac:chgData name="Mike" userId="d13c3f3e-70b4-46c4-bf60-ab3fdcc06fc0" providerId="ADAL" clId="{C672FAA9-EC0B-49E4-B48A-2A8D19E777D8}" dt="2020-05-25T06:09:37.262" v="1464" actId="478"/>
          <ac:graphicFrameMkLst>
            <pc:docMk/>
            <pc:sldMk cId="3219953670" sldId="859"/>
            <ac:graphicFrameMk id="6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09:37.262" v="1464" actId="478"/>
          <ac:graphicFrameMkLst>
            <pc:docMk/>
            <pc:sldMk cId="3219953670" sldId="859"/>
            <ac:graphicFrameMk id="6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09:37.262" v="1464" actId="478"/>
          <ac:graphicFrameMkLst>
            <pc:docMk/>
            <pc:sldMk cId="3219953670" sldId="859"/>
            <ac:graphicFrameMk id="6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09:37.262" v="1464" actId="478"/>
          <ac:graphicFrameMkLst>
            <pc:docMk/>
            <pc:sldMk cId="3219953670" sldId="859"/>
            <ac:graphicFrameMk id="6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09:37.262" v="1464" actId="478"/>
          <ac:graphicFrameMkLst>
            <pc:docMk/>
            <pc:sldMk cId="3219953670" sldId="859"/>
            <ac:graphicFrameMk id="6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09:37.262" v="1464" actId="478"/>
          <ac:graphicFrameMkLst>
            <pc:docMk/>
            <pc:sldMk cId="3219953670" sldId="859"/>
            <ac:graphicFrameMk id="7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09:37.262" v="1464" actId="478"/>
          <ac:graphicFrameMkLst>
            <pc:docMk/>
            <pc:sldMk cId="3219953670" sldId="859"/>
            <ac:graphicFrameMk id="7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09:37.262" v="1464" actId="478"/>
          <ac:graphicFrameMkLst>
            <pc:docMk/>
            <pc:sldMk cId="3219953670" sldId="859"/>
            <ac:graphicFrameMk id="74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5T06:13:11.040" v="1660"/>
          <ac:graphicFrameMkLst>
            <pc:docMk/>
            <pc:sldMk cId="3219953670" sldId="859"/>
            <ac:graphicFrameMk id="76" creationId="{1613A1B1-2603-46D5-B624-121EB1F61C66}"/>
          </ac:graphicFrameMkLst>
        </pc:graphicFrameChg>
        <pc:graphicFrameChg chg="add mod">
          <ac:chgData name="Mike" userId="d13c3f3e-70b4-46c4-bf60-ab3fdcc06fc0" providerId="ADAL" clId="{C672FAA9-EC0B-49E4-B48A-2A8D19E777D8}" dt="2020-05-25T06:13:11.040" v="1660"/>
          <ac:graphicFrameMkLst>
            <pc:docMk/>
            <pc:sldMk cId="3219953670" sldId="859"/>
            <ac:graphicFrameMk id="77" creationId="{D5691FFD-8CED-4D6E-91CE-E86FE2EF3D6C}"/>
          </ac:graphicFrameMkLst>
        </pc:graphicFrameChg>
        <pc:graphicFrameChg chg="add mod">
          <ac:chgData name="Mike" userId="d13c3f3e-70b4-46c4-bf60-ab3fdcc06fc0" providerId="ADAL" clId="{C672FAA9-EC0B-49E4-B48A-2A8D19E777D8}" dt="2020-05-25T06:13:11.040" v="1660"/>
          <ac:graphicFrameMkLst>
            <pc:docMk/>
            <pc:sldMk cId="3219953670" sldId="859"/>
            <ac:graphicFrameMk id="78" creationId="{F3B78A23-3DD8-4D29-9BA1-D6F0F74D0010}"/>
          </ac:graphicFrameMkLst>
        </pc:graphicFrameChg>
        <pc:graphicFrameChg chg="add mod">
          <ac:chgData name="Mike" userId="d13c3f3e-70b4-46c4-bf60-ab3fdcc06fc0" providerId="ADAL" clId="{C672FAA9-EC0B-49E4-B48A-2A8D19E777D8}" dt="2020-05-25T16:29:31.614" v="2992"/>
          <ac:graphicFrameMkLst>
            <pc:docMk/>
            <pc:sldMk cId="3219953670" sldId="859"/>
            <ac:graphicFrameMk id="79" creationId="{8982179B-42F9-4E78-999A-6AFCDE2EA23A}"/>
          </ac:graphicFrameMkLst>
        </pc:graphicFrameChg>
        <pc:cxnChg chg="mod">
          <ac:chgData name="Mike" userId="d13c3f3e-70b4-46c4-bf60-ab3fdcc06fc0" providerId="ADAL" clId="{C672FAA9-EC0B-49E4-B48A-2A8D19E777D8}" dt="2020-05-25T06:13:05.140" v="1658" actId="478"/>
          <ac:cxnSpMkLst>
            <pc:docMk/>
            <pc:sldMk cId="3219953670" sldId="859"/>
            <ac:cxnSpMk id="43" creationId="{BA6FD205-790E-4E6E-A220-14FBBD3AA900}"/>
          </ac:cxnSpMkLst>
        </pc:cxnChg>
        <pc:cxnChg chg="mod">
          <ac:chgData name="Mike" userId="d13c3f3e-70b4-46c4-bf60-ab3fdcc06fc0" providerId="ADAL" clId="{C672FAA9-EC0B-49E4-B48A-2A8D19E777D8}" dt="2020-05-25T06:09:38.200" v="1465"/>
          <ac:cxnSpMkLst>
            <pc:docMk/>
            <pc:sldMk cId="3219953670" sldId="859"/>
            <ac:cxnSpMk id="46" creationId="{149A3391-FDAB-4A53-B7F0-561D6C89CC49}"/>
          </ac:cxnSpMkLst>
        </pc:cxnChg>
        <pc:cxnChg chg="mod">
          <ac:chgData name="Mike" userId="d13c3f3e-70b4-46c4-bf60-ab3fdcc06fc0" providerId="ADAL" clId="{C672FAA9-EC0B-49E4-B48A-2A8D19E777D8}" dt="2020-05-25T06:13:11.040" v="1660"/>
          <ac:cxnSpMkLst>
            <pc:docMk/>
            <pc:sldMk cId="3219953670" sldId="859"/>
            <ac:cxnSpMk id="62" creationId="{D43C4866-A703-4852-9767-4C60B969E957}"/>
          </ac:cxnSpMkLst>
        </pc:cxnChg>
        <pc:cxnChg chg="mod">
          <ac:chgData name="Mike" userId="d13c3f3e-70b4-46c4-bf60-ab3fdcc06fc0" providerId="ADAL" clId="{C672FAA9-EC0B-49E4-B48A-2A8D19E777D8}" dt="2020-05-25T06:09:37.262" v="1464" actId="478"/>
          <ac:cxnSpMkLst>
            <pc:docMk/>
            <pc:sldMk cId="3219953670" sldId="859"/>
            <ac:cxnSpMk id="65" creationId="{00000000-0000-0000-0000-000000000000}"/>
          </ac:cxnSpMkLst>
        </pc:cxnChg>
        <pc:cxnChg chg="mod">
          <ac:chgData name="Mike" userId="d13c3f3e-70b4-46c4-bf60-ab3fdcc06fc0" providerId="ADAL" clId="{C672FAA9-EC0B-49E4-B48A-2A8D19E777D8}" dt="2020-05-25T06:13:11.040" v="1660"/>
          <ac:cxnSpMkLst>
            <pc:docMk/>
            <pc:sldMk cId="3219953670" sldId="859"/>
            <ac:cxnSpMk id="75" creationId="{AF6CA5C4-FE96-4F66-9118-0B28FC1355D0}"/>
          </ac:cxnSpMkLst>
        </pc:cxnChg>
      </pc:sldChg>
      <pc:sldChg chg="del setBg">
        <pc:chgData name="Mike" userId="d13c3f3e-70b4-46c4-bf60-ab3fdcc06fc0" providerId="ADAL" clId="{C672FAA9-EC0B-49E4-B48A-2A8D19E777D8}" dt="2020-05-25T06:16:11.563" v="1686" actId="47"/>
        <pc:sldMkLst>
          <pc:docMk/>
          <pc:sldMk cId="688120353" sldId="860"/>
        </pc:sldMkLst>
      </pc:sldChg>
      <pc:sldChg chg="del setBg">
        <pc:chgData name="Mike" userId="d13c3f3e-70b4-46c4-bf60-ab3fdcc06fc0" providerId="ADAL" clId="{C672FAA9-EC0B-49E4-B48A-2A8D19E777D8}" dt="2020-05-25T07:08:05.935" v="2155" actId="47"/>
        <pc:sldMkLst>
          <pc:docMk/>
          <pc:sldMk cId="2194900383" sldId="863"/>
        </pc:sldMkLst>
      </pc:sldChg>
      <pc:sldChg chg="addSp delSp modSp mod delAnim modAnim">
        <pc:chgData name="Mike" userId="d13c3f3e-70b4-46c4-bf60-ab3fdcc06fc0" providerId="ADAL" clId="{C672FAA9-EC0B-49E4-B48A-2A8D19E777D8}" dt="2020-05-28T06:22:36.623" v="8580" actId="552"/>
        <pc:sldMkLst>
          <pc:docMk/>
          <pc:sldMk cId="68387784" sldId="864"/>
        </pc:sldMkLst>
        <pc:spChg chg="del">
          <ac:chgData name="Mike" userId="d13c3f3e-70b4-46c4-bf60-ab3fdcc06fc0" providerId="ADAL" clId="{C672FAA9-EC0B-49E4-B48A-2A8D19E777D8}" dt="2020-05-25T06:18:48.054" v="1700" actId="478"/>
          <ac:spMkLst>
            <pc:docMk/>
            <pc:sldMk cId="68387784" sldId="864"/>
            <ac:spMk id="33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6:47:42.926" v="1970" actId="478"/>
          <ac:spMkLst>
            <pc:docMk/>
            <pc:sldMk cId="68387784" sldId="864"/>
            <ac:spMk id="34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6:47:42.926" v="1970" actId="478"/>
          <ac:spMkLst>
            <pc:docMk/>
            <pc:sldMk cId="68387784" sldId="864"/>
            <ac:spMk id="3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6:47:42.926" v="1970" actId="478"/>
          <ac:spMkLst>
            <pc:docMk/>
            <pc:sldMk cId="68387784" sldId="864"/>
            <ac:spMk id="3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6:47:42.926" v="1970" actId="478"/>
          <ac:spMkLst>
            <pc:docMk/>
            <pc:sldMk cId="68387784" sldId="864"/>
            <ac:spMk id="37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06:47:42.926" v="1970" actId="478"/>
          <ac:spMkLst>
            <pc:docMk/>
            <pc:sldMk cId="68387784" sldId="864"/>
            <ac:spMk id="38" creationId="{000136A4-EA84-46D2-9BFF-02BFDFA3C4EB}"/>
          </ac:spMkLst>
        </pc:spChg>
        <pc:spChg chg="del">
          <ac:chgData name="Mike" userId="d13c3f3e-70b4-46c4-bf60-ab3fdcc06fc0" providerId="ADAL" clId="{C672FAA9-EC0B-49E4-B48A-2A8D19E777D8}" dt="2020-05-25T06:16:56.799" v="1687" actId="478"/>
          <ac:spMkLst>
            <pc:docMk/>
            <pc:sldMk cId="68387784" sldId="864"/>
            <ac:spMk id="40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6:16:56.799" v="1687" actId="478"/>
          <ac:spMkLst>
            <pc:docMk/>
            <pc:sldMk cId="68387784" sldId="864"/>
            <ac:spMk id="41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6:16:57.450" v="1688"/>
          <ac:spMkLst>
            <pc:docMk/>
            <pc:sldMk cId="68387784" sldId="864"/>
            <ac:spMk id="52" creationId="{41DFFB65-45FD-466F-9FB8-451EAA7FF9B8}"/>
          </ac:spMkLst>
        </pc:spChg>
        <pc:spChg chg="del">
          <ac:chgData name="Mike" userId="d13c3f3e-70b4-46c4-bf60-ab3fdcc06fc0" providerId="ADAL" clId="{C672FAA9-EC0B-49E4-B48A-2A8D19E777D8}" dt="2020-05-25T06:16:56.799" v="1687" actId="478"/>
          <ac:spMkLst>
            <pc:docMk/>
            <pc:sldMk cId="68387784" sldId="864"/>
            <ac:spMk id="53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6:16:57.450" v="1688"/>
          <ac:spMkLst>
            <pc:docMk/>
            <pc:sldMk cId="68387784" sldId="864"/>
            <ac:spMk id="57" creationId="{C52A5C5E-AFCF-4340-A0DE-61381098E6D7}"/>
          </ac:spMkLst>
        </pc:spChg>
        <pc:spChg chg="add mod">
          <ac:chgData name="Mike" userId="d13c3f3e-70b4-46c4-bf60-ab3fdcc06fc0" providerId="ADAL" clId="{C672FAA9-EC0B-49E4-B48A-2A8D19E777D8}" dt="2020-05-25T06:16:57.450" v="1688"/>
          <ac:spMkLst>
            <pc:docMk/>
            <pc:sldMk cId="68387784" sldId="864"/>
            <ac:spMk id="59" creationId="{78EFCA72-6C97-460D-9C3E-4DC89EFC9C67}"/>
          </ac:spMkLst>
        </pc:spChg>
        <pc:spChg chg="add mod">
          <ac:chgData name="Mike" userId="d13c3f3e-70b4-46c4-bf60-ab3fdcc06fc0" providerId="ADAL" clId="{C672FAA9-EC0B-49E4-B48A-2A8D19E777D8}" dt="2020-05-25T06:47:44.539" v="1971"/>
          <ac:spMkLst>
            <pc:docMk/>
            <pc:sldMk cId="68387784" sldId="864"/>
            <ac:spMk id="78" creationId="{A832E876-3182-4073-B480-840CB0F152F3}"/>
          </ac:spMkLst>
        </pc:spChg>
        <pc:spChg chg="add mod">
          <ac:chgData name="Mike" userId="d13c3f3e-70b4-46c4-bf60-ab3fdcc06fc0" providerId="ADAL" clId="{C672FAA9-EC0B-49E4-B48A-2A8D19E777D8}" dt="2020-05-25T06:47:44.539" v="1971"/>
          <ac:spMkLst>
            <pc:docMk/>
            <pc:sldMk cId="68387784" sldId="864"/>
            <ac:spMk id="79" creationId="{756A42C1-DE32-4878-94C0-20A532ECB0C1}"/>
          </ac:spMkLst>
        </pc:spChg>
        <pc:spChg chg="add mod">
          <ac:chgData name="Mike" userId="d13c3f3e-70b4-46c4-bf60-ab3fdcc06fc0" providerId="ADAL" clId="{C672FAA9-EC0B-49E4-B48A-2A8D19E777D8}" dt="2020-05-25T06:47:44.539" v="1971"/>
          <ac:spMkLst>
            <pc:docMk/>
            <pc:sldMk cId="68387784" sldId="864"/>
            <ac:spMk id="80" creationId="{7B34824C-33AA-47FE-B25B-2BBC1D731876}"/>
          </ac:spMkLst>
        </pc:spChg>
        <pc:spChg chg="add mod">
          <ac:chgData name="Mike" userId="d13c3f3e-70b4-46c4-bf60-ab3fdcc06fc0" providerId="ADAL" clId="{C672FAA9-EC0B-49E4-B48A-2A8D19E777D8}" dt="2020-05-25T06:47:44.539" v="1971"/>
          <ac:spMkLst>
            <pc:docMk/>
            <pc:sldMk cId="68387784" sldId="864"/>
            <ac:spMk id="81" creationId="{8C92CC63-D566-42D1-8CE3-450DAA785854}"/>
          </ac:spMkLst>
        </pc:spChg>
        <pc:spChg chg="add mod">
          <ac:chgData name="Mike" userId="d13c3f3e-70b4-46c4-bf60-ab3fdcc06fc0" providerId="ADAL" clId="{C672FAA9-EC0B-49E4-B48A-2A8D19E777D8}" dt="2020-05-25T21:14:35.944" v="5375" actId="114"/>
          <ac:spMkLst>
            <pc:docMk/>
            <pc:sldMk cId="68387784" sldId="864"/>
            <ac:spMk id="82" creationId="{44D9DBD5-0D16-4FC2-A9EB-533A5BA67AC3}"/>
          </ac:spMkLst>
        </pc:spChg>
        <pc:graphicFrameChg chg="del">
          <ac:chgData name="Mike" userId="d13c3f3e-70b4-46c4-bf60-ab3fdcc06fc0" providerId="ADAL" clId="{C672FAA9-EC0B-49E4-B48A-2A8D19E777D8}" dt="2020-05-25T06:16:56.799" v="1687" actId="478"/>
          <ac:graphicFrameMkLst>
            <pc:docMk/>
            <pc:sldMk cId="68387784" sldId="864"/>
            <ac:graphicFrameMk id="1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16:56.799" v="1687" actId="478"/>
          <ac:graphicFrameMkLst>
            <pc:docMk/>
            <pc:sldMk cId="68387784" sldId="864"/>
            <ac:graphicFrameMk id="14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27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28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32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5T21:26:54.919" v="5563"/>
          <ac:graphicFrameMkLst>
            <pc:docMk/>
            <pc:sldMk cId="68387784" sldId="864"/>
            <ac:graphicFrameMk id="39" creationId="{95536FA6-DD44-4B88-858A-077C69BA595E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4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4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4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4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4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4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4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4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5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5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5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6:47:42.926" v="1970" actId="478"/>
          <ac:graphicFrameMkLst>
            <pc:docMk/>
            <pc:sldMk cId="68387784" sldId="864"/>
            <ac:graphicFrameMk id="56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06:18:25.987" v="1698" actId="478"/>
          <ac:graphicFrameMkLst>
            <pc:docMk/>
            <pc:sldMk cId="68387784" sldId="864"/>
            <ac:graphicFrameMk id="58" creationId="{00000000-0000-0000-0000-000000000000}"/>
          </ac:graphicFrameMkLst>
        </pc:graphicFrameChg>
        <pc:graphicFrameChg chg="add mod ord">
          <ac:chgData name="Mike" userId="d13c3f3e-70b4-46c4-bf60-ab3fdcc06fc0" providerId="ADAL" clId="{C672FAA9-EC0B-49E4-B48A-2A8D19E777D8}" dt="2020-05-25T06:21:20.232" v="1706"/>
          <ac:graphicFrameMkLst>
            <pc:docMk/>
            <pc:sldMk cId="68387784" sldId="864"/>
            <ac:graphicFrameMk id="60" creationId="{1EE11A41-04CA-4187-BB7A-06C4D5EBE795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61" creationId="{27C83B62-5984-4F0C-BED5-CEF271CE3F7B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63" creationId="{39C30821-21E0-4303-8398-7CAFBDB3DBBA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64" creationId="{516A1900-A6DE-4ABE-B682-DF5FD1D4ED45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65" creationId="{6F65C010-16A9-485E-BD50-D7B27BDE68EE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66" creationId="{50D136CB-BD3B-4F5D-9988-A1D1597EBE6D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67" creationId="{0BAE558E-A1E6-413A-874B-BCBAD4916429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68" creationId="{4F5534F4-EF36-47DD-A129-541409F83353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69" creationId="{F8DBB206-0FEE-4BBB-9E5B-0FFFD0024326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71" creationId="{BB122B3D-A1E2-4DB8-86F9-1A59E031C83E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72" creationId="{3473A8C0-ED05-4C2A-8F97-26F2D5979402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74" creationId="{3FA3925E-337D-4044-BA5E-6198C1D45177}"/>
          </ac:graphicFrameMkLst>
        </pc:graphicFrameChg>
        <pc:graphicFrameChg chg="add mod">
          <ac:chgData name="Mike" userId="d13c3f3e-70b4-46c4-bf60-ab3fdcc06fc0" providerId="ADAL" clId="{C672FAA9-EC0B-49E4-B48A-2A8D19E777D8}" dt="2020-05-25T06:47:44.539" v="1971"/>
          <ac:graphicFrameMkLst>
            <pc:docMk/>
            <pc:sldMk cId="68387784" sldId="864"/>
            <ac:graphicFrameMk id="75" creationId="{1158A06F-C888-4FE4-86AF-EBB88D1C7407}"/>
          </ac:graphicFrameMkLst>
        </pc:graphicFrameChg>
        <pc:graphicFrameChg chg="add mod">
          <ac:chgData name="Mike" userId="d13c3f3e-70b4-46c4-bf60-ab3fdcc06fc0" providerId="ADAL" clId="{C672FAA9-EC0B-49E4-B48A-2A8D19E777D8}" dt="2020-05-25T06:47:44.539" v="1971"/>
          <ac:graphicFrameMkLst>
            <pc:docMk/>
            <pc:sldMk cId="68387784" sldId="864"/>
            <ac:graphicFrameMk id="76" creationId="{D327EB4A-223E-48D4-BB99-4E14B26B9724}"/>
          </ac:graphicFrameMkLst>
        </pc:graphicFrameChg>
        <pc:graphicFrameChg chg="add mod">
          <ac:chgData name="Mike" userId="d13c3f3e-70b4-46c4-bf60-ab3fdcc06fc0" providerId="ADAL" clId="{C672FAA9-EC0B-49E4-B48A-2A8D19E777D8}" dt="2020-05-25T06:47:44.539" v="1971"/>
          <ac:graphicFrameMkLst>
            <pc:docMk/>
            <pc:sldMk cId="68387784" sldId="864"/>
            <ac:graphicFrameMk id="77" creationId="{959D182D-847F-401D-8DBC-7A1941BFBA55}"/>
          </ac:graphicFrameMkLst>
        </pc:graphicFrameChg>
        <pc:graphicFrameChg chg="add mod">
          <ac:chgData name="Mike" userId="d13c3f3e-70b4-46c4-bf60-ab3fdcc06fc0" providerId="ADAL" clId="{C672FAA9-EC0B-49E4-B48A-2A8D19E777D8}" dt="2020-05-28T06:22:36.623" v="8580" actId="552"/>
          <ac:graphicFrameMkLst>
            <pc:docMk/>
            <pc:sldMk cId="68387784" sldId="864"/>
            <ac:graphicFrameMk id="83" creationId="{BF30C016-E63B-4CCD-83A2-E7122338273E}"/>
          </ac:graphicFrameMkLst>
        </pc:graphicFrameChg>
        <pc:cxnChg chg="add del mod">
          <ac:chgData name="Mike" userId="d13c3f3e-70b4-46c4-bf60-ab3fdcc06fc0" providerId="ADAL" clId="{C672FAA9-EC0B-49E4-B48A-2A8D19E777D8}" dt="2020-05-25T06:23:48.791" v="1730" actId="478"/>
          <ac:cxnSpMkLst>
            <pc:docMk/>
            <pc:sldMk cId="68387784" sldId="864"/>
            <ac:cxnSpMk id="3" creationId="{A0CCD00D-7880-4136-9AEC-E93A944CB72F}"/>
          </ac:cxnSpMkLst>
        </pc:cxnChg>
      </pc:sldChg>
      <pc:sldChg chg="addSp delSp modSp mod modAnim">
        <pc:chgData name="Mike" userId="d13c3f3e-70b4-46c4-bf60-ab3fdcc06fc0" providerId="ADAL" clId="{C672FAA9-EC0B-49E4-B48A-2A8D19E777D8}" dt="2020-05-25T21:13:58.653" v="5371" actId="114"/>
        <pc:sldMkLst>
          <pc:docMk/>
          <pc:sldMk cId="4226526208" sldId="865"/>
        </pc:sldMkLst>
        <pc:spChg chg="mod">
          <ac:chgData name="Mike" userId="d13c3f3e-70b4-46c4-bf60-ab3fdcc06fc0" providerId="ADAL" clId="{C672FAA9-EC0B-49E4-B48A-2A8D19E777D8}" dt="2020-05-25T07:22:00.415" v="2270" actId="555"/>
          <ac:spMkLst>
            <pc:docMk/>
            <pc:sldMk cId="4226526208" sldId="865"/>
            <ac:spMk id="37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07:22:08.086" v="2271" actId="207"/>
          <ac:spMkLst>
            <pc:docMk/>
            <pc:sldMk cId="4226526208" sldId="865"/>
            <ac:spMk id="3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7:19:27.637" v="2241" actId="478"/>
          <ac:spMkLst>
            <pc:docMk/>
            <pc:sldMk cId="4226526208" sldId="865"/>
            <ac:spMk id="4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7:19:27.637" v="2241" actId="478"/>
          <ac:spMkLst>
            <pc:docMk/>
            <pc:sldMk cId="4226526208" sldId="865"/>
            <ac:spMk id="47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7:19:27.637" v="2241" actId="478"/>
          <ac:spMkLst>
            <pc:docMk/>
            <pc:sldMk cId="4226526208" sldId="865"/>
            <ac:spMk id="51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21:13:58.653" v="5371" actId="114"/>
          <ac:spMkLst>
            <pc:docMk/>
            <pc:sldMk cId="4226526208" sldId="865"/>
            <ac:spMk id="54" creationId="{3B7D9A60-1682-4A0E-8C20-A54AE58E24FF}"/>
          </ac:spMkLst>
        </pc:spChg>
        <pc:spChg chg="add del mod">
          <ac:chgData name="Mike" userId="d13c3f3e-70b4-46c4-bf60-ab3fdcc06fc0" providerId="ADAL" clId="{C672FAA9-EC0B-49E4-B48A-2A8D19E777D8}" dt="2020-05-25T15:53:11.964" v="2502" actId="478"/>
          <ac:spMkLst>
            <pc:docMk/>
            <pc:sldMk cId="4226526208" sldId="865"/>
            <ac:spMk id="57" creationId="{EF0F97F0-0C8F-49D1-B221-4F659FBD0082}"/>
          </ac:spMkLst>
        </pc:spChg>
        <pc:spChg chg="add del mod">
          <ac:chgData name="Mike" userId="d13c3f3e-70b4-46c4-bf60-ab3fdcc06fc0" providerId="ADAL" clId="{C672FAA9-EC0B-49E4-B48A-2A8D19E777D8}" dt="2020-05-25T15:53:10.351" v="2501" actId="478"/>
          <ac:spMkLst>
            <pc:docMk/>
            <pc:sldMk cId="4226526208" sldId="865"/>
            <ac:spMk id="59" creationId="{DF0357D8-AD0D-400C-815E-A0039181AD92}"/>
          </ac:spMkLst>
        </pc:spChg>
        <pc:spChg chg="add mod">
          <ac:chgData name="Mike" userId="d13c3f3e-70b4-46c4-bf60-ab3fdcc06fc0" providerId="ADAL" clId="{C672FAA9-EC0B-49E4-B48A-2A8D19E777D8}" dt="2020-05-25T07:19:29.397" v="2242"/>
          <ac:spMkLst>
            <pc:docMk/>
            <pc:sldMk cId="4226526208" sldId="865"/>
            <ac:spMk id="60" creationId="{39F47D76-B0A8-4F3D-ACC1-85CCA66FEE79}"/>
          </ac:spMkLst>
        </pc:spChg>
        <pc:spChg chg="add mod">
          <ac:chgData name="Mike" userId="d13c3f3e-70b4-46c4-bf60-ab3fdcc06fc0" providerId="ADAL" clId="{C672FAA9-EC0B-49E4-B48A-2A8D19E777D8}" dt="2020-05-25T07:19:29.397" v="2242"/>
          <ac:spMkLst>
            <pc:docMk/>
            <pc:sldMk cId="4226526208" sldId="865"/>
            <ac:spMk id="61" creationId="{A4EF56DC-C0BF-42FD-AD5D-020677A1D481}"/>
          </ac:spMkLst>
        </pc:spChg>
        <pc:spChg chg="add mod">
          <ac:chgData name="Mike" userId="d13c3f3e-70b4-46c4-bf60-ab3fdcc06fc0" providerId="ADAL" clId="{C672FAA9-EC0B-49E4-B48A-2A8D19E777D8}" dt="2020-05-25T07:19:29.397" v="2242"/>
          <ac:spMkLst>
            <pc:docMk/>
            <pc:sldMk cId="4226526208" sldId="865"/>
            <ac:spMk id="62" creationId="{855C2EF8-BAC0-487E-A809-61C176FC1D4F}"/>
          </ac:spMkLst>
        </pc:spChg>
        <pc:spChg chg="mod">
          <ac:chgData name="Mike" userId="d13c3f3e-70b4-46c4-bf60-ab3fdcc06fc0" providerId="ADAL" clId="{C672FAA9-EC0B-49E4-B48A-2A8D19E777D8}" dt="2020-05-25T15:54:34.389" v="2508" actId="1038"/>
          <ac:spMkLst>
            <pc:docMk/>
            <pc:sldMk cId="4226526208" sldId="865"/>
            <ac:spMk id="6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81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8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83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84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8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8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87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8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89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5:53:07.919" v="2500" actId="478"/>
          <ac:spMkLst>
            <pc:docMk/>
            <pc:sldMk cId="4226526208" sldId="865"/>
            <ac:spMk id="90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15" creationId="{AF4930F6-0770-41A3-A327-C7966A66947B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16" creationId="{F10DD715-EB67-4087-AA04-EFD76447584F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17" creationId="{72553413-059D-4685-9BF2-8A00B1D33746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18" creationId="{673E7437-5970-4821-A27B-04EEC1BC170A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19" creationId="{8F4099A3-44A3-4FE4-8D90-1C927EF097A7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20" creationId="{F65574D1-5297-443D-9B7F-5DE55797C7A5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21" creationId="{A485FDD6-D4B8-4C80-8CA4-B562E844A7CF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22" creationId="{5B3D3799-0EEE-4B10-8938-2EBC6FBDE966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23" creationId="{352A81E1-310B-473F-86BE-26B57AEEC59A}"/>
          </ac:spMkLst>
        </pc:spChg>
        <pc:spChg chg="add mod">
          <ac:chgData name="Mike" userId="d13c3f3e-70b4-46c4-bf60-ab3fdcc06fc0" providerId="ADAL" clId="{C672FAA9-EC0B-49E4-B48A-2A8D19E777D8}" dt="2020-05-25T21:13:58.653" v="5371" actId="114"/>
          <ac:spMkLst>
            <pc:docMk/>
            <pc:sldMk cId="4226526208" sldId="865"/>
            <ac:spMk id="124" creationId="{2DF39FFC-D31B-4B1A-910B-0049706A11CB}"/>
          </ac:spMkLst>
        </pc:spChg>
        <pc:spChg chg="add mod">
          <ac:chgData name="Mike" userId="d13c3f3e-70b4-46c4-bf60-ab3fdcc06fc0" providerId="ADAL" clId="{C672FAA9-EC0B-49E4-B48A-2A8D19E777D8}" dt="2020-05-25T15:53:14.350" v="2503"/>
          <ac:spMkLst>
            <pc:docMk/>
            <pc:sldMk cId="4226526208" sldId="865"/>
            <ac:spMk id="125" creationId="{43027B88-1190-4969-81B4-FF0B8CDF0F37}"/>
          </ac:spMkLst>
        </pc:spChg>
        <pc:graphicFrameChg chg="del">
          <ac:chgData name="Mike" userId="d13c3f3e-70b4-46c4-bf60-ab3fdcc06fc0" providerId="ADAL" clId="{C672FAA9-EC0B-49E4-B48A-2A8D19E777D8}" dt="2020-05-25T07:19:27.637" v="2241" actId="478"/>
          <ac:graphicFrameMkLst>
            <pc:docMk/>
            <pc:sldMk cId="4226526208" sldId="865"/>
            <ac:graphicFrameMk id="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7:19:27.637" v="2241" actId="478"/>
          <ac:graphicFrameMkLst>
            <pc:docMk/>
            <pc:sldMk cId="4226526208" sldId="865"/>
            <ac:graphicFrameMk id="1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07:19:27.637" v="2241" actId="478"/>
          <ac:graphicFrameMkLst>
            <pc:docMk/>
            <pc:sldMk cId="4226526208" sldId="865"/>
            <ac:graphicFrameMk id="14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28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29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30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31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32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33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3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3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4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4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4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5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5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58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5T15:54:00.712" v="2505" actId="408"/>
          <ac:graphicFrameMkLst>
            <pc:docMk/>
            <pc:sldMk cId="4226526208" sldId="865"/>
            <ac:graphicFrameMk id="63" creationId="{A34EC5F9-A343-4040-B060-C61FBE433C3B}"/>
          </ac:graphicFrameMkLst>
        </pc:graphicFrameChg>
        <pc:graphicFrameChg chg="add mod">
          <ac:chgData name="Mike" userId="d13c3f3e-70b4-46c4-bf60-ab3fdcc06fc0" providerId="ADAL" clId="{C672FAA9-EC0B-49E4-B48A-2A8D19E777D8}" dt="2020-05-25T15:54:00.712" v="2505" actId="408"/>
          <ac:graphicFrameMkLst>
            <pc:docMk/>
            <pc:sldMk cId="4226526208" sldId="865"/>
            <ac:graphicFrameMk id="64" creationId="{4DFE1C89-0BF8-45C0-9C31-8849E5602C65}"/>
          </ac:graphicFrameMkLst>
        </pc:graphicFrameChg>
        <pc:graphicFrameChg chg="add mod">
          <ac:chgData name="Mike" userId="d13c3f3e-70b4-46c4-bf60-ab3fdcc06fc0" providerId="ADAL" clId="{C672FAA9-EC0B-49E4-B48A-2A8D19E777D8}" dt="2020-05-25T15:54:00.712" v="2505" actId="408"/>
          <ac:graphicFrameMkLst>
            <pc:docMk/>
            <pc:sldMk cId="4226526208" sldId="865"/>
            <ac:graphicFrameMk id="66" creationId="{5572972F-B434-4CB2-A07B-D43A192EAC43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6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6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6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7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5:53:07.919" v="2500" actId="478"/>
          <ac:graphicFrameMkLst>
            <pc:docMk/>
            <pc:sldMk cId="4226526208" sldId="865"/>
            <ac:graphicFrameMk id="80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5T15:54:00.712" v="2505" actId="408"/>
          <ac:graphicFrameMkLst>
            <pc:docMk/>
            <pc:sldMk cId="4226526208" sldId="865"/>
            <ac:graphicFrameMk id="91" creationId="{288E2049-16FF-47E3-9CFB-B6C5AAEDA174}"/>
          </ac:graphicFrameMkLst>
        </pc:graphicFrameChg>
        <pc:graphicFrameChg chg="add mod">
          <ac:chgData name="Mike" userId="d13c3f3e-70b4-46c4-bf60-ab3fdcc06fc0" providerId="ADAL" clId="{C672FAA9-EC0B-49E4-B48A-2A8D19E777D8}" dt="2020-05-25T15:54:00.712" v="2505" actId="408"/>
          <ac:graphicFrameMkLst>
            <pc:docMk/>
            <pc:sldMk cId="4226526208" sldId="865"/>
            <ac:graphicFrameMk id="92" creationId="{17DBE7E8-E0B9-464B-95D8-28BF011A9A78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93" creationId="{ED023F8B-8CB5-4045-90FA-0221DC114902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94" creationId="{3C0DC92D-485D-4245-8399-0B4E7CF5342F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95" creationId="{126FA91A-57CD-4D0D-84FF-FBB5324EA752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96" creationId="{5FAD2A57-FE5B-42B2-865B-653146D8FDCA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97" creationId="{66C37483-F7CB-4305-A16D-758E00B2AF90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98" creationId="{0B7E9226-3430-45F2-8E5A-7E9FA35AF1F8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99" creationId="{8EB5B2B5-9D2A-4A28-A1E4-FE97B999B4CC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0" creationId="{BE799834-4562-4535-B5D7-D061161B6DA9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1" creationId="{B17D4145-E92B-4F9E-BCE9-1A6668129BAA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2" creationId="{3B00F5D0-C554-45A0-9143-32B0743ED56E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3" creationId="{8381B657-6310-4712-8599-D522EC5C5BF1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4" creationId="{5FD6DC28-37DC-4549-A60C-0E4ED6819B27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5" creationId="{CCA2BB58-8A3D-41D1-924B-D3970169A394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6" creationId="{DC1EA688-8CA6-4151-878B-6A4C5BF23AC9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7" creationId="{52288013-12DE-4551-89A5-480C88D843D1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8" creationId="{242292C7-4329-4485-9D49-2E184B77E607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09" creationId="{726C7916-1CFF-4362-80A1-23C3AED45871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10" creationId="{7F072AF5-D00A-4A56-B1E9-3013768E7A36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11" creationId="{E51A7DF9-1425-4375-B087-4083D7CAD55E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12" creationId="{3CF30E5C-7BAD-4B42-9006-AC6A4E7A4032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13" creationId="{750C45CC-3DB3-46CB-B378-3D3CA155BCBD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14" creationId="{19C65525-FA4A-481D-B85B-BB1BDF576306}"/>
          </ac:graphicFrameMkLst>
        </pc:graphicFrameChg>
        <pc:graphicFrameChg chg="add mod">
          <ac:chgData name="Mike" userId="d13c3f3e-70b4-46c4-bf60-ab3fdcc06fc0" providerId="ADAL" clId="{C672FAA9-EC0B-49E4-B48A-2A8D19E777D8}" dt="2020-05-25T15:53:14.350" v="2503"/>
          <ac:graphicFrameMkLst>
            <pc:docMk/>
            <pc:sldMk cId="4226526208" sldId="865"/>
            <ac:graphicFrameMk id="126" creationId="{8DED7338-002A-49F2-A7BD-8EF91011B3DA}"/>
          </ac:graphicFrameMkLst>
        </pc:graphicFrameChg>
      </pc:sldChg>
      <pc:sldChg chg="addSp delSp modSp mod delAnim modAnim">
        <pc:chgData name="Mike" userId="d13c3f3e-70b4-46c4-bf60-ab3fdcc06fc0" providerId="ADAL" clId="{C672FAA9-EC0B-49E4-B48A-2A8D19E777D8}" dt="2020-05-28T06:23:47.346" v="8605" actId="552"/>
        <pc:sldMkLst>
          <pc:docMk/>
          <pc:sldMk cId="1182100240" sldId="867"/>
        </pc:sldMkLst>
        <pc:spChg chg="mod">
          <ac:chgData name="Mike" userId="d13c3f3e-70b4-46c4-bf60-ab3fdcc06fc0" providerId="ADAL" clId="{C672FAA9-EC0B-49E4-B48A-2A8D19E777D8}" dt="2020-05-25T16:49:35.766" v="3064" actId="1076"/>
          <ac:spMkLst>
            <pc:docMk/>
            <pc:sldMk cId="1182100240" sldId="867"/>
            <ac:spMk id="27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46" creationId="{5EEBD628-E0B4-4B36-A7EA-943604487B07}"/>
          </ac:spMkLst>
        </pc:spChg>
        <pc:spChg chg="add del mod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47" creationId="{86AC6639-49CA-4007-BD11-A0A121B3F6C5}"/>
          </ac:spMkLst>
        </pc:spChg>
        <pc:spChg chg="del">
          <ac:chgData name="Mike" userId="d13c3f3e-70b4-46c4-bf60-ab3fdcc06fc0" providerId="ADAL" clId="{C672FAA9-EC0B-49E4-B48A-2A8D19E777D8}" dt="2020-05-25T16:50:01.289" v="3065" actId="478"/>
          <ac:spMkLst>
            <pc:docMk/>
            <pc:sldMk cId="1182100240" sldId="867"/>
            <ac:spMk id="4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6:50:05.359" v="3066" actId="478"/>
          <ac:spMkLst>
            <pc:docMk/>
            <pc:sldMk cId="1182100240" sldId="867"/>
            <ac:spMk id="49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50" creationId="{12005699-1DA8-45FD-B237-FD71BEEC5E3E}"/>
          </ac:spMkLst>
        </pc:spChg>
        <pc:spChg chg="del">
          <ac:chgData name="Mike" userId="d13c3f3e-70b4-46c4-bf60-ab3fdcc06fc0" providerId="ADAL" clId="{C672FAA9-EC0B-49E4-B48A-2A8D19E777D8}" dt="2020-05-25T16:50:01.289" v="3065" actId="478"/>
          <ac:spMkLst>
            <pc:docMk/>
            <pc:sldMk cId="1182100240" sldId="867"/>
            <ac:spMk id="51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16:50:06.020" v="3067"/>
          <ac:spMkLst>
            <pc:docMk/>
            <pc:sldMk cId="1182100240" sldId="867"/>
            <ac:spMk id="53" creationId="{3AFAE9CA-39B6-4BC5-8675-19AB47E80BE8}"/>
          </ac:spMkLst>
        </pc:spChg>
        <pc:spChg chg="add mod">
          <ac:chgData name="Mike" userId="d13c3f3e-70b4-46c4-bf60-ab3fdcc06fc0" providerId="ADAL" clId="{C672FAA9-EC0B-49E4-B48A-2A8D19E777D8}" dt="2020-05-25T16:50:06.020" v="3067"/>
          <ac:spMkLst>
            <pc:docMk/>
            <pc:sldMk cId="1182100240" sldId="867"/>
            <ac:spMk id="55" creationId="{23CE8627-2485-4808-AD0F-DD71B874ABCF}"/>
          </ac:spMkLst>
        </pc:spChg>
        <pc:spChg chg="add mod">
          <ac:chgData name="Mike" userId="d13c3f3e-70b4-46c4-bf60-ab3fdcc06fc0" providerId="ADAL" clId="{C672FAA9-EC0B-49E4-B48A-2A8D19E777D8}" dt="2020-05-25T16:50:06.020" v="3067"/>
          <ac:spMkLst>
            <pc:docMk/>
            <pc:sldMk cId="1182100240" sldId="867"/>
            <ac:spMk id="56" creationId="{DD47A6A4-05E4-4753-83EA-F112591E80C6}"/>
          </ac:spMkLst>
        </pc:spChg>
        <pc:spChg chg="del">
          <ac:chgData name="Mike" userId="d13c3f3e-70b4-46c4-bf60-ab3fdcc06fc0" providerId="ADAL" clId="{C672FAA9-EC0B-49E4-B48A-2A8D19E777D8}" dt="2020-05-25T17:01:41.932" v="3079" actId="478"/>
          <ac:spMkLst>
            <pc:docMk/>
            <pc:sldMk cId="1182100240" sldId="867"/>
            <ac:spMk id="67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6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70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71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7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73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74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7:30:42.473" v="3302" actId="478"/>
          <ac:spMkLst>
            <pc:docMk/>
            <pc:sldMk cId="1182100240" sldId="867"/>
            <ac:spMk id="75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17:30:43.333" v="3303"/>
          <ac:spMkLst>
            <pc:docMk/>
            <pc:sldMk cId="1182100240" sldId="867"/>
            <ac:spMk id="93" creationId="{2138E7EF-A059-45F2-A797-EAD895ABEAD8}"/>
          </ac:spMkLst>
        </pc:spChg>
        <pc:spChg chg="add mod">
          <ac:chgData name="Mike" userId="d13c3f3e-70b4-46c4-bf60-ab3fdcc06fc0" providerId="ADAL" clId="{C672FAA9-EC0B-49E4-B48A-2A8D19E777D8}" dt="2020-05-25T17:30:43.333" v="3303"/>
          <ac:spMkLst>
            <pc:docMk/>
            <pc:sldMk cId="1182100240" sldId="867"/>
            <ac:spMk id="94" creationId="{7E99C805-9718-4740-B4FD-38A7D38B6958}"/>
          </ac:spMkLst>
        </pc:spChg>
        <pc:spChg chg="add mod">
          <ac:chgData name="Mike" userId="d13c3f3e-70b4-46c4-bf60-ab3fdcc06fc0" providerId="ADAL" clId="{C672FAA9-EC0B-49E4-B48A-2A8D19E777D8}" dt="2020-05-25T17:30:43.333" v="3303"/>
          <ac:spMkLst>
            <pc:docMk/>
            <pc:sldMk cId="1182100240" sldId="867"/>
            <ac:spMk id="95" creationId="{11B5D264-125F-4DBE-A23D-49DF1EF5EBA2}"/>
          </ac:spMkLst>
        </pc:spChg>
        <pc:spChg chg="add mod">
          <ac:chgData name="Mike" userId="d13c3f3e-70b4-46c4-bf60-ab3fdcc06fc0" providerId="ADAL" clId="{C672FAA9-EC0B-49E4-B48A-2A8D19E777D8}" dt="2020-05-25T17:30:43.333" v="3303"/>
          <ac:spMkLst>
            <pc:docMk/>
            <pc:sldMk cId="1182100240" sldId="867"/>
            <ac:spMk id="96" creationId="{8AEE1D7B-29CC-49AE-9F83-81FEAA570463}"/>
          </ac:spMkLst>
        </pc:spChg>
        <pc:spChg chg="add mod">
          <ac:chgData name="Mike" userId="d13c3f3e-70b4-46c4-bf60-ab3fdcc06fc0" providerId="ADAL" clId="{C672FAA9-EC0B-49E4-B48A-2A8D19E777D8}" dt="2020-05-25T17:30:43.333" v="3303"/>
          <ac:spMkLst>
            <pc:docMk/>
            <pc:sldMk cId="1182100240" sldId="867"/>
            <ac:spMk id="97" creationId="{26FA3F4E-4811-4B6E-B07B-3F93A6F42CF4}"/>
          </ac:spMkLst>
        </pc:spChg>
        <pc:spChg chg="add mod">
          <ac:chgData name="Mike" userId="d13c3f3e-70b4-46c4-bf60-ab3fdcc06fc0" providerId="ADAL" clId="{C672FAA9-EC0B-49E4-B48A-2A8D19E777D8}" dt="2020-05-25T17:30:43.333" v="3303"/>
          <ac:spMkLst>
            <pc:docMk/>
            <pc:sldMk cId="1182100240" sldId="867"/>
            <ac:spMk id="98" creationId="{F3DEBFCB-0BB9-4732-8700-D22C74797C59}"/>
          </ac:spMkLst>
        </pc:spChg>
        <pc:spChg chg="add mod">
          <ac:chgData name="Mike" userId="d13c3f3e-70b4-46c4-bf60-ab3fdcc06fc0" providerId="ADAL" clId="{C672FAA9-EC0B-49E4-B48A-2A8D19E777D8}" dt="2020-05-25T17:30:43.333" v="3303"/>
          <ac:spMkLst>
            <pc:docMk/>
            <pc:sldMk cId="1182100240" sldId="867"/>
            <ac:spMk id="99" creationId="{44FA4425-A454-496C-94FE-50566EC5685C}"/>
          </ac:spMkLst>
        </pc:spChg>
        <pc:spChg chg="add mod">
          <ac:chgData name="Mike" userId="d13c3f3e-70b4-46c4-bf60-ab3fdcc06fc0" providerId="ADAL" clId="{C672FAA9-EC0B-49E4-B48A-2A8D19E777D8}" dt="2020-05-25T17:30:43.333" v="3303"/>
          <ac:spMkLst>
            <pc:docMk/>
            <pc:sldMk cId="1182100240" sldId="867"/>
            <ac:spMk id="100" creationId="{8CC954BE-B9E4-45BB-B373-B0FEE8A14B6F}"/>
          </ac:spMkLst>
        </pc:spChg>
        <pc:spChg chg="add mod">
          <ac:chgData name="Mike" userId="d13c3f3e-70b4-46c4-bf60-ab3fdcc06fc0" providerId="ADAL" clId="{C672FAA9-EC0B-49E4-B48A-2A8D19E777D8}" dt="2020-05-25T17:30:43.333" v="3303"/>
          <ac:spMkLst>
            <pc:docMk/>
            <pc:sldMk cId="1182100240" sldId="867"/>
            <ac:spMk id="101" creationId="{1938880E-CBD1-4746-B09A-CA95EA5FBF04}"/>
          </ac:spMkLst>
        </pc:spChg>
        <pc:spChg chg="add mod">
          <ac:chgData name="Mike" userId="d13c3f3e-70b4-46c4-bf60-ab3fdcc06fc0" providerId="ADAL" clId="{C672FAA9-EC0B-49E4-B48A-2A8D19E777D8}" dt="2020-05-25T21:13:29.333" v="5370" actId="114"/>
          <ac:spMkLst>
            <pc:docMk/>
            <pc:sldMk cId="1182100240" sldId="867"/>
            <ac:spMk id="102" creationId="{D39469C7-5DA3-4D96-9901-867D4C21F309}"/>
          </ac:spMkLst>
        </pc:spChg>
        <pc:graphicFrameChg chg="del">
          <ac:chgData name="Mike" userId="d13c3f3e-70b4-46c4-bf60-ab3fdcc06fc0" providerId="ADAL" clId="{C672FAA9-EC0B-49E4-B48A-2A8D19E777D8}" dt="2020-05-25T16:50:01.289" v="3065" actId="478"/>
          <ac:graphicFrameMkLst>
            <pc:docMk/>
            <pc:sldMk cId="1182100240" sldId="867"/>
            <ac:graphicFrameMk id="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6:50:01.289" v="3065" actId="478"/>
          <ac:graphicFrameMkLst>
            <pc:docMk/>
            <pc:sldMk cId="1182100240" sldId="867"/>
            <ac:graphicFrameMk id="2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6:50:01.289" v="3065" actId="478"/>
          <ac:graphicFrameMkLst>
            <pc:docMk/>
            <pc:sldMk cId="1182100240" sldId="867"/>
            <ac:graphicFrameMk id="2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6:50:01.289" v="3065" actId="478"/>
          <ac:graphicFrameMkLst>
            <pc:docMk/>
            <pc:sldMk cId="1182100240" sldId="867"/>
            <ac:graphicFrameMk id="22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25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26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30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3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3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3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3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3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3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3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3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4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4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4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4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4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4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6:50:01.289" v="3065" actId="478"/>
          <ac:graphicFrameMkLst>
            <pc:docMk/>
            <pc:sldMk cId="1182100240" sldId="867"/>
            <ac:graphicFrameMk id="54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5T21:14:17.444" v="5373"/>
          <ac:graphicFrameMkLst>
            <pc:docMk/>
            <pc:sldMk cId="1182100240" sldId="867"/>
            <ac:graphicFrameMk id="57" creationId="{C564FF22-9DFA-4A80-ABDF-4E1AE1562FD5}"/>
          </ac:graphicFrameMkLst>
        </pc:graphicFrameChg>
        <pc:graphicFrameChg chg="add mod">
          <ac:chgData name="Mike" userId="d13c3f3e-70b4-46c4-bf60-ab3fdcc06fc0" providerId="ADAL" clId="{C672FAA9-EC0B-49E4-B48A-2A8D19E777D8}" dt="2020-05-25T17:04:30.421" v="3091"/>
          <ac:graphicFrameMkLst>
            <pc:docMk/>
            <pc:sldMk cId="1182100240" sldId="867"/>
            <ac:graphicFrameMk id="58" creationId="{8F92AD84-1F6F-40F9-BE48-20D618610045}"/>
          </ac:graphicFrameMkLst>
        </pc:graphicFrameChg>
        <pc:graphicFrameChg chg="add mod">
          <ac:chgData name="Mike" userId="d13c3f3e-70b4-46c4-bf60-ab3fdcc06fc0" providerId="ADAL" clId="{C672FAA9-EC0B-49E4-B48A-2A8D19E777D8}" dt="2020-05-25T17:30:43.333" v="3303"/>
          <ac:graphicFrameMkLst>
            <pc:docMk/>
            <pc:sldMk cId="1182100240" sldId="867"/>
            <ac:graphicFrameMk id="59" creationId="{1F7B69CA-4C94-4AEB-9487-7D48B7E3F9A3}"/>
          </ac:graphicFrameMkLst>
        </pc:graphicFrameChg>
        <pc:graphicFrameChg chg="add mod">
          <ac:chgData name="Mike" userId="d13c3f3e-70b4-46c4-bf60-ab3fdcc06fc0" providerId="ADAL" clId="{C672FAA9-EC0B-49E4-B48A-2A8D19E777D8}" dt="2020-05-25T17:30:43.333" v="3303"/>
          <ac:graphicFrameMkLst>
            <pc:docMk/>
            <pc:sldMk cId="1182100240" sldId="867"/>
            <ac:graphicFrameMk id="60" creationId="{467B6782-3693-4103-BB8F-2D91F899BC28}"/>
          </ac:graphicFrameMkLst>
        </pc:graphicFrameChg>
        <pc:graphicFrameChg chg="add mod">
          <ac:chgData name="Mike" userId="d13c3f3e-70b4-46c4-bf60-ab3fdcc06fc0" providerId="ADAL" clId="{C672FAA9-EC0B-49E4-B48A-2A8D19E777D8}" dt="2020-05-25T17:30:43.333" v="3303"/>
          <ac:graphicFrameMkLst>
            <pc:docMk/>
            <pc:sldMk cId="1182100240" sldId="867"/>
            <ac:graphicFrameMk id="61" creationId="{517E8AB4-A8F8-4E2D-A022-ED844E781F9C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6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6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6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6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30:42.473" v="3302" actId="478"/>
          <ac:graphicFrameMkLst>
            <pc:docMk/>
            <pc:sldMk cId="1182100240" sldId="867"/>
            <ac:graphicFrameMk id="66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5T17:30:43.333" v="3303"/>
          <ac:graphicFrameMkLst>
            <pc:docMk/>
            <pc:sldMk cId="1182100240" sldId="867"/>
            <ac:graphicFrameMk id="69" creationId="{A150501E-EF5F-471D-9D4D-DB3C46BB0E3C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76" creationId="{92769843-8877-41E1-97FC-B8DB52AD6507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77" creationId="{BAB144DC-6090-4B22-86A2-82DA8812B516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78" creationId="{422A1FD5-2B56-4968-B7D4-01AB536E0973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79" creationId="{77ACA1F8-CD03-4DAE-BC1D-F8A6044C1E3B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0" creationId="{62704AC6-27E8-4F30-820E-E07F38B2078B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1" creationId="{50DCACF9-AF74-45D7-A45E-B3E131293D71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2" creationId="{724A0D6D-1050-4E46-B3B6-1710FE93449C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3" creationId="{20D35056-7577-4C47-9C78-984F29920FF6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4" creationId="{8FB28D89-ACED-40FC-86B0-C69563C63517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5" creationId="{76195074-CD51-417B-83E7-0A107B3CAD0E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6" creationId="{8F50C44D-E2A0-404A-9326-9D5B9E944EDE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7" creationId="{07C50E16-F7FB-4DFB-8816-CBEC23C42266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8" creationId="{15F5CC07-0573-41A2-84F1-0C779AEC6ADC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89" creationId="{E9C753EE-1450-483F-9730-9D7FB1EAFA73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90" creationId="{7BA94664-0EE2-427D-8788-0E85334FD6EF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91" creationId="{CC4E7842-88A7-4D54-AB3C-7B063041552A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92" creationId="{9E42868B-DC88-4F73-87DE-685F26D0784A}"/>
          </ac:graphicFrameMkLst>
        </pc:graphicFrameChg>
        <pc:graphicFrameChg chg="add mod">
          <ac:chgData name="Mike" userId="d13c3f3e-70b4-46c4-bf60-ab3fdcc06fc0" providerId="ADAL" clId="{C672FAA9-EC0B-49E4-B48A-2A8D19E777D8}" dt="2020-05-28T06:23:47.346" v="8605" actId="552"/>
          <ac:graphicFrameMkLst>
            <pc:docMk/>
            <pc:sldMk cId="1182100240" sldId="867"/>
            <ac:graphicFrameMk id="103" creationId="{4590EBF1-3E05-42BA-B5BD-BF9C9C78C202}"/>
          </ac:graphicFrameMkLst>
        </pc:graphicFrameChg>
      </pc:sldChg>
      <pc:sldChg chg="del setBg">
        <pc:chgData name="Mike" userId="d13c3f3e-70b4-46c4-bf60-ab3fdcc06fc0" providerId="ADAL" clId="{C672FAA9-EC0B-49E4-B48A-2A8D19E777D8}" dt="2020-05-25T16:42:44.569" v="3057" actId="47"/>
        <pc:sldMkLst>
          <pc:docMk/>
          <pc:sldMk cId="746554997" sldId="868"/>
        </pc:sldMkLst>
      </pc:sldChg>
      <pc:sldChg chg="addSp delSp modSp mod delAnim modAnim">
        <pc:chgData name="Mike" userId="d13c3f3e-70b4-46c4-bf60-ab3fdcc06fc0" providerId="ADAL" clId="{C672FAA9-EC0B-49E4-B48A-2A8D19E777D8}" dt="2020-05-28T06:24:09.231" v="8607" actId="166"/>
        <pc:sldMkLst>
          <pc:docMk/>
          <pc:sldMk cId="2896547235" sldId="874"/>
        </pc:sldMkLst>
        <pc:spChg chg="add mod">
          <ac:chgData name="Mike" userId="d13c3f3e-70b4-46c4-bf60-ab3fdcc06fc0" providerId="ADAL" clId="{C672FAA9-EC0B-49E4-B48A-2A8D19E777D8}" dt="2020-05-25T18:01:15.023" v="3570" actId="207"/>
          <ac:spMkLst>
            <pc:docMk/>
            <pc:sldMk cId="2896547235" sldId="874"/>
            <ac:spMk id="2" creationId="{4BA319F2-4258-451C-A1A4-C6E8A321E233}"/>
          </ac:spMkLst>
        </pc:spChg>
        <pc:spChg chg="add mod">
          <ac:chgData name="Mike" userId="d13c3f3e-70b4-46c4-bf60-ab3fdcc06fc0" providerId="ADAL" clId="{C672FAA9-EC0B-49E4-B48A-2A8D19E777D8}" dt="2020-05-25T18:01:15.023" v="3570" actId="207"/>
          <ac:spMkLst>
            <pc:docMk/>
            <pc:sldMk cId="2896547235" sldId="874"/>
            <ac:spMk id="3" creationId="{687C7339-4C59-4A80-A441-4B142CF99125}"/>
          </ac:spMkLst>
        </pc:spChg>
        <pc:spChg chg="add mod ord">
          <ac:chgData name="Mike" userId="d13c3f3e-70b4-46c4-bf60-ab3fdcc06fc0" providerId="ADAL" clId="{C672FAA9-EC0B-49E4-B48A-2A8D19E777D8}" dt="2020-05-25T17:54:21.767" v="3541" actId="167"/>
          <ac:spMkLst>
            <pc:docMk/>
            <pc:sldMk cId="2896547235" sldId="874"/>
            <ac:spMk id="4" creationId="{511DAF34-4019-4253-BABA-481CDA9EFFD6}"/>
          </ac:spMkLst>
        </pc:spChg>
        <pc:spChg chg="add mod">
          <ac:chgData name="Mike" userId="d13c3f3e-70b4-46c4-bf60-ab3fdcc06fc0" providerId="ADAL" clId="{C672FAA9-EC0B-49E4-B48A-2A8D19E777D8}" dt="2020-05-25T18:01:15.023" v="3570" actId="207"/>
          <ac:spMkLst>
            <pc:docMk/>
            <pc:sldMk cId="2896547235" sldId="874"/>
            <ac:spMk id="5" creationId="{D197B512-8FBB-4C0E-8579-E473FA02B7D4}"/>
          </ac:spMkLst>
        </pc:spChg>
        <pc:spChg chg="add mod ord">
          <ac:chgData name="Mike" userId="d13c3f3e-70b4-46c4-bf60-ab3fdcc06fc0" providerId="ADAL" clId="{C672FAA9-EC0B-49E4-B48A-2A8D19E777D8}" dt="2020-05-25T17:54:37.302" v="3546" actId="6549"/>
          <ac:spMkLst>
            <pc:docMk/>
            <pc:sldMk cId="2896547235" sldId="874"/>
            <ac:spMk id="6" creationId="{1587FC92-C3B8-4550-9916-6A50FA807FB6}"/>
          </ac:spMkLst>
        </pc:spChg>
        <pc:spChg chg="add mod ord">
          <ac:chgData name="Mike" userId="d13c3f3e-70b4-46c4-bf60-ab3fdcc06fc0" providerId="ADAL" clId="{C672FAA9-EC0B-49E4-B48A-2A8D19E777D8}" dt="2020-05-25T17:59:57.878" v="3566" actId="167"/>
          <ac:spMkLst>
            <pc:docMk/>
            <pc:sldMk cId="2896547235" sldId="874"/>
            <ac:spMk id="28" creationId="{2DD014CA-E4E6-4312-9FF5-E1651034AC02}"/>
          </ac:spMkLst>
        </pc:spChg>
        <pc:spChg chg="add mod">
          <ac:chgData name="Mike" userId="d13c3f3e-70b4-46c4-bf60-ab3fdcc06fc0" providerId="ADAL" clId="{C672FAA9-EC0B-49E4-B48A-2A8D19E777D8}" dt="2020-05-25T18:30:33.465" v="4011" actId="555"/>
          <ac:spMkLst>
            <pc:docMk/>
            <pc:sldMk cId="2896547235" sldId="874"/>
            <ac:spMk id="29" creationId="{FFF0E569-10D6-4A7D-9B43-3C4168C9B9CA}"/>
          </ac:spMkLst>
        </pc:spChg>
        <pc:spChg chg="add mod">
          <ac:chgData name="Mike" userId="d13c3f3e-70b4-46c4-bf60-ab3fdcc06fc0" providerId="ADAL" clId="{C672FAA9-EC0B-49E4-B48A-2A8D19E777D8}" dt="2020-05-25T18:30:33.465" v="4011" actId="555"/>
          <ac:spMkLst>
            <pc:docMk/>
            <pc:sldMk cId="2896547235" sldId="874"/>
            <ac:spMk id="30" creationId="{A28B2DBF-A71E-4C84-B289-5BEAB5AF4EAE}"/>
          </ac:spMkLst>
        </pc:spChg>
        <pc:spChg chg="add mod ord">
          <ac:chgData name="Mike" userId="d13c3f3e-70b4-46c4-bf60-ab3fdcc06fc0" providerId="ADAL" clId="{C672FAA9-EC0B-49E4-B48A-2A8D19E777D8}" dt="2020-05-28T06:24:09.231" v="8607" actId="166"/>
          <ac:spMkLst>
            <pc:docMk/>
            <pc:sldMk cId="2896547235" sldId="874"/>
            <ac:spMk id="31" creationId="{A662ED66-B4F8-4C2C-BE4A-ECC2FD8C4C8E}"/>
          </ac:spMkLst>
        </pc:spChg>
        <pc:spChg chg="add del mod">
          <ac:chgData name="Mike" userId="d13c3f3e-70b4-46c4-bf60-ab3fdcc06fc0" providerId="ADAL" clId="{C672FAA9-EC0B-49E4-B48A-2A8D19E777D8}" dt="2020-05-25T18:28:00.079" v="3998" actId="478"/>
          <ac:spMkLst>
            <pc:docMk/>
            <pc:sldMk cId="2896547235" sldId="874"/>
            <ac:spMk id="32" creationId="{7FD2523C-81FA-4514-8199-E9E7D0FF1552}"/>
          </ac:spMkLst>
        </pc:spChg>
        <pc:spChg chg="mod ord">
          <ac:chgData name="Mike" userId="d13c3f3e-70b4-46c4-bf60-ab3fdcc06fc0" providerId="ADAL" clId="{C672FAA9-EC0B-49E4-B48A-2A8D19E777D8}" dt="2020-05-28T06:24:09.231" v="8607" actId="166"/>
          <ac:spMkLst>
            <pc:docMk/>
            <pc:sldMk cId="2896547235" sldId="874"/>
            <ac:spMk id="33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7:53:09.598" v="3533" actId="207"/>
          <ac:spMkLst>
            <pc:docMk/>
            <pc:sldMk cId="2896547235" sldId="874"/>
            <ac:spMk id="35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17:59:13.302" v="3556" actId="478"/>
          <ac:spMkLst>
            <pc:docMk/>
            <pc:sldMk cId="2896547235" sldId="874"/>
            <ac:spMk id="36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17:59:13.302" v="3556" actId="478"/>
          <ac:spMkLst>
            <pc:docMk/>
            <pc:sldMk cId="2896547235" sldId="874"/>
            <ac:spMk id="37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18:22:16.005" v="3814" actId="478"/>
          <ac:spMkLst>
            <pc:docMk/>
            <pc:sldMk cId="2896547235" sldId="874"/>
            <ac:spMk id="38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18:22:16.005" v="3814" actId="478"/>
          <ac:spMkLst>
            <pc:docMk/>
            <pc:sldMk cId="2896547235" sldId="874"/>
            <ac:spMk id="39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18:49:41.785" v="4124" actId="478"/>
          <ac:spMkLst>
            <pc:docMk/>
            <pc:sldMk cId="2896547235" sldId="874"/>
            <ac:spMk id="40" creationId="{A5BF70C4-329E-44CF-97C7-D337B38164F1}"/>
          </ac:spMkLst>
        </pc:spChg>
        <pc:spChg chg="del mod">
          <ac:chgData name="Mike" userId="d13c3f3e-70b4-46c4-bf60-ab3fdcc06fc0" providerId="ADAL" clId="{C672FAA9-EC0B-49E4-B48A-2A8D19E777D8}" dt="2020-05-25T18:22:16.005" v="3814" actId="478"/>
          <ac:spMkLst>
            <pc:docMk/>
            <pc:sldMk cId="2896547235" sldId="874"/>
            <ac:spMk id="41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18:27:53.291" v="3997" actId="478"/>
          <ac:spMkLst>
            <pc:docMk/>
            <pc:sldMk cId="2896547235" sldId="874"/>
            <ac:spMk id="42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18:49:41.785" v="4124" actId="478"/>
          <ac:spMkLst>
            <pc:docMk/>
            <pc:sldMk cId="2896547235" sldId="874"/>
            <ac:spMk id="43" creationId="{EE9F43C8-5091-4794-9840-547B40238955}"/>
          </ac:spMkLst>
        </pc:spChg>
        <pc:spChg chg="add del mod">
          <ac:chgData name="Mike" userId="d13c3f3e-70b4-46c4-bf60-ab3fdcc06fc0" providerId="ADAL" clId="{C672FAA9-EC0B-49E4-B48A-2A8D19E777D8}" dt="2020-05-25T18:49:41.785" v="4124" actId="478"/>
          <ac:spMkLst>
            <pc:docMk/>
            <pc:sldMk cId="2896547235" sldId="874"/>
            <ac:spMk id="44" creationId="{ACDEBC2F-B4DB-482F-8524-1BAEE1D20F19}"/>
          </ac:spMkLst>
        </pc:spChg>
        <pc:spChg chg="mod">
          <ac:chgData name="Mike" userId="d13c3f3e-70b4-46c4-bf60-ab3fdcc06fc0" providerId="ADAL" clId="{C672FAA9-EC0B-49E4-B48A-2A8D19E777D8}" dt="2020-05-25T17:53:30.764" v="3534" actId="207"/>
          <ac:spMkLst>
            <pc:docMk/>
            <pc:sldMk cId="2896547235" sldId="874"/>
            <ac:spMk id="57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7:53:36.552" v="3535" actId="207"/>
          <ac:spMkLst>
            <pc:docMk/>
            <pc:sldMk cId="2896547235" sldId="874"/>
            <ac:spMk id="58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7:53:30.764" v="3534" actId="207"/>
          <ac:spMkLst>
            <pc:docMk/>
            <pc:sldMk cId="2896547235" sldId="874"/>
            <ac:spMk id="59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7:53:36.552" v="3535" actId="207"/>
          <ac:spMkLst>
            <pc:docMk/>
            <pc:sldMk cId="2896547235" sldId="874"/>
            <ac:spMk id="60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7:53:42.987" v="3536" actId="207"/>
          <ac:spMkLst>
            <pc:docMk/>
            <pc:sldMk cId="2896547235" sldId="874"/>
            <ac:spMk id="6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7:53:42.987" v="3536" actId="207"/>
          <ac:spMkLst>
            <pc:docMk/>
            <pc:sldMk cId="2896547235" sldId="874"/>
            <ac:spMk id="62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8:30:33.465" v="4011" actId="555"/>
          <ac:spMkLst>
            <pc:docMk/>
            <pc:sldMk cId="2896547235" sldId="874"/>
            <ac:spMk id="63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8:30:33.465" v="4011" actId="555"/>
          <ac:spMkLst>
            <pc:docMk/>
            <pc:sldMk cId="2896547235" sldId="874"/>
            <ac:spMk id="64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8:30:33.465" v="4011" actId="555"/>
          <ac:spMkLst>
            <pc:docMk/>
            <pc:sldMk cId="2896547235" sldId="874"/>
            <ac:spMk id="65" creationId="{00000000-0000-0000-0000-000000000000}"/>
          </ac:spMkLst>
        </pc:spChg>
        <pc:graphicFrameChg chg="del">
          <ac:chgData name="Mike" userId="d13c3f3e-70b4-46c4-bf60-ab3fdcc06fc0" providerId="ADAL" clId="{C672FAA9-EC0B-49E4-B48A-2A8D19E777D8}" dt="2020-05-25T17:54:29.692" v="3542" actId="478"/>
          <ac:graphicFrameMkLst>
            <pc:docMk/>
            <pc:sldMk cId="2896547235" sldId="874"/>
            <ac:graphicFrameMk id="1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8:00:02.164" v="3567" actId="478"/>
          <ac:graphicFrameMkLst>
            <pc:docMk/>
            <pc:sldMk cId="2896547235" sldId="874"/>
            <ac:graphicFrameMk id="1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7:54:29.692" v="3542" actId="478"/>
          <ac:graphicFrameMkLst>
            <pc:docMk/>
            <pc:sldMk cId="2896547235" sldId="874"/>
            <ac:graphicFrameMk id="21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5T18:29:55.401" v="4009" actId="1038"/>
          <ac:graphicFrameMkLst>
            <pc:docMk/>
            <pc:sldMk cId="2896547235" sldId="874"/>
            <ac:graphicFrameMk id="34" creationId="{00000000-0000-0000-0000-000000000000}"/>
          </ac:graphicFrameMkLst>
        </pc:graphicFrameChg>
      </pc:sldChg>
      <pc:sldChg chg="addSp delSp modSp mod delAnim modAnim">
        <pc:chgData name="Mike" userId="d13c3f3e-70b4-46c4-bf60-ab3fdcc06fc0" providerId="ADAL" clId="{C672FAA9-EC0B-49E4-B48A-2A8D19E777D8}" dt="2020-05-28T06:24:48.697" v="8628" actId="166"/>
        <pc:sldMkLst>
          <pc:docMk/>
          <pc:sldMk cId="234893225" sldId="875"/>
        </pc:sldMkLst>
        <pc:spChg chg="add mod">
          <ac:chgData name="Mike" userId="d13c3f3e-70b4-46c4-bf60-ab3fdcc06fc0" providerId="ADAL" clId="{C672FAA9-EC0B-49E4-B48A-2A8D19E777D8}" dt="2020-05-25T18:52:49.128" v="4144" actId="2085"/>
          <ac:spMkLst>
            <pc:docMk/>
            <pc:sldMk cId="234893225" sldId="875"/>
            <ac:spMk id="4" creationId="{3F4A9191-CCAE-41E0-9FB5-64013619373B}"/>
          </ac:spMkLst>
        </pc:spChg>
        <pc:spChg chg="mod">
          <ac:chgData name="Mike" userId="d13c3f3e-70b4-46c4-bf60-ab3fdcc06fc0" providerId="ADAL" clId="{C672FAA9-EC0B-49E4-B48A-2A8D19E777D8}" dt="2020-05-25T18:38:41.036" v="4033" actId="1035"/>
          <ac:spMkLst>
            <pc:docMk/>
            <pc:sldMk cId="234893225" sldId="875"/>
            <ac:spMk id="35" creationId="{00000000-0000-0000-0000-000000000000}"/>
          </ac:spMkLst>
        </pc:spChg>
        <pc:spChg chg="mod ord">
          <ac:chgData name="Mike" userId="d13c3f3e-70b4-46c4-bf60-ab3fdcc06fc0" providerId="ADAL" clId="{C672FAA9-EC0B-49E4-B48A-2A8D19E777D8}" dt="2020-05-25T19:03:09.973" v="4209" actId="552"/>
          <ac:spMkLst>
            <pc:docMk/>
            <pc:sldMk cId="234893225" sldId="875"/>
            <ac:spMk id="4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9:06:35.364" v="4227" actId="478"/>
          <ac:spMkLst>
            <pc:docMk/>
            <pc:sldMk cId="234893225" sldId="875"/>
            <ac:spMk id="5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5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8:39:54.569" v="4034" actId="478"/>
          <ac:spMkLst>
            <pc:docMk/>
            <pc:sldMk cId="234893225" sldId="875"/>
            <ac:spMk id="57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8:39:54.569" v="4034" actId="478"/>
          <ac:spMkLst>
            <pc:docMk/>
            <pc:sldMk cId="234893225" sldId="875"/>
            <ac:spMk id="5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8:39:54.569" v="4034" actId="478"/>
          <ac:spMkLst>
            <pc:docMk/>
            <pc:sldMk cId="234893225" sldId="875"/>
            <ac:spMk id="59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8:39:54.569" v="4034" actId="478"/>
          <ac:spMkLst>
            <pc:docMk/>
            <pc:sldMk cId="234893225" sldId="875"/>
            <ac:spMk id="60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8:39:54.569" v="4034" actId="478"/>
          <ac:spMkLst>
            <pc:docMk/>
            <pc:sldMk cId="234893225" sldId="875"/>
            <ac:spMk id="61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8:39:54.569" v="4034" actId="478"/>
          <ac:spMkLst>
            <pc:docMk/>
            <pc:sldMk cId="234893225" sldId="875"/>
            <ac:spMk id="62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18:47:17.606" v="4107" actId="555"/>
          <ac:spMkLst>
            <pc:docMk/>
            <pc:sldMk cId="234893225" sldId="875"/>
            <ac:spMk id="63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19:04:53.960" v="4226" actId="207"/>
          <ac:spMkLst>
            <pc:docMk/>
            <pc:sldMk cId="234893225" sldId="875"/>
            <ac:spMk id="64" creationId="{AFE2EB3F-BAEF-41DE-B545-65847368F62E}"/>
          </ac:spMkLst>
        </pc:spChg>
        <pc:spChg chg="add del mod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65" creationId="{2BF7CCE3-A20A-4870-91C9-186324901A3F}"/>
          </ac:spMkLst>
        </pc:spChg>
        <pc:spChg chg="del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6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67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6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69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70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71" creationId="{20F5B5E0-80B3-4E15-8503-80992EDF9480}"/>
          </ac:spMkLst>
        </pc:spChg>
        <pc:spChg chg="add mod">
          <ac:chgData name="Mike" userId="d13c3f3e-70b4-46c4-bf60-ab3fdcc06fc0" providerId="ADAL" clId="{C672FAA9-EC0B-49E4-B48A-2A8D19E777D8}" dt="2020-05-25T18:40:06.358" v="4035"/>
          <ac:spMkLst>
            <pc:docMk/>
            <pc:sldMk cId="234893225" sldId="875"/>
            <ac:spMk id="72" creationId="{AD7D277A-1645-4424-9CEB-B25621583AC3}"/>
          </ac:spMkLst>
        </pc:spChg>
        <pc:spChg chg="add mod">
          <ac:chgData name="Mike" userId="d13c3f3e-70b4-46c4-bf60-ab3fdcc06fc0" providerId="ADAL" clId="{C672FAA9-EC0B-49E4-B48A-2A8D19E777D8}" dt="2020-05-25T18:40:06.358" v="4035"/>
          <ac:spMkLst>
            <pc:docMk/>
            <pc:sldMk cId="234893225" sldId="875"/>
            <ac:spMk id="73" creationId="{CCB9028F-05AE-4C4B-BF3D-452E3815C1A1}"/>
          </ac:spMkLst>
        </pc:spChg>
        <pc:spChg chg="add mod">
          <ac:chgData name="Mike" userId="d13c3f3e-70b4-46c4-bf60-ab3fdcc06fc0" providerId="ADAL" clId="{C672FAA9-EC0B-49E4-B48A-2A8D19E777D8}" dt="2020-05-25T18:40:06.358" v="4035"/>
          <ac:spMkLst>
            <pc:docMk/>
            <pc:sldMk cId="234893225" sldId="875"/>
            <ac:spMk id="74" creationId="{B52D3E04-4AE5-4CF8-8C0F-732AFFCD7417}"/>
          </ac:spMkLst>
        </pc:spChg>
        <pc:spChg chg="add del mod">
          <ac:chgData name="Mike" userId="d13c3f3e-70b4-46c4-bf60-ab3fdcc06fc0" providerId="ADAL" clId="{C672FAA9-EC0B-49E4-B48A-2A8D19E777D8}" dt="2020-05-25T18:45:42.981" v="4073" actId="478"/>
          <ac:spMkLst>
            <pc:docMk/>
            <pc:sldMk cId="234893225" sldId="875"/>
            <ac:spMk id="75" creationId="{A0189C26-4D6D-418C-A64C-D4B2CE418756}"/>
          </ac:spMkLst>
        </pc:spChg>
        <pc:spChg chg="add mod topLvl">
          <ac:chgData name="Mike" userId="d13c3f3e-70b4-46c4-bf60-ab3fdcc06fc0" providerId="ADAL" clId="{C672FAA9-EC0B-49E4-B48A-2A8D19E777D8}" dt="2020-05-25T18:48:56.189" v="4122" actId="207"/>
          <ac:spMkLst>
            <pc:docMk/>
            <pc:sldMk cId="234893225" sldId="875"/>
            <ac:spMk id="76" creationId="{3C5DAD18-5B6B-4453-83DA-6F058FC55FFF}"/>
          </ac:spMkLst>
        </pc:spChg>
        <pc:spChg chg="add mod topLvl">
          <ac:chgData name="Mike" userId="d13c3f3e-70b4-46c4-bf60-ab3fdcc06fc0" providerId="ADAL" clId="{C672FAA9-EC0B-49E4-B48A-2A8D19E777D8}" dt="2020-05-25T18:47:17.606" v="4107" actId="555"/>
          <ac:spMkLst>
            <pc:docMk/>
            <pc:sldMk cId="234893225" sldId="875"/>
            <ac:spMk id="77" creationId="{F87C3F53-1D06-4994-A02E-8D5D2B665F42}"/>
          </ac:spMkLst>
        </pc:spChg>
        <pc:spChg chg="add mod">
          <ac:chgData name="Mike" userId="d13c3f3e-70b4-46c4-bf60-ab3fdcc06fc0" providerId="ADAL" clId="{C672FAA9-EC0B-49E4-B48A-2A8D19E777D8}" dt="2020-05-25T18:47:17.606" v="4107" actId="555"/>
          <ac:spMkLst>
            <pc:docMk/>
            <pc:sldMk cId="234893225" sldId="875"/>
            <ac:spMk id="78" creationId="{81B9C452-944C-4D2A-A7E8-C236D5733E2C}"/>
          </ac:spMkLst>
        </pc:spChg>
        <pc:spChg chg="add mod">
          <ac:chgData name="Mike" userId="d13c3f3e-70b4-46c4-bf60-ab3fdcc06fc0" providerId="ADAL" clId="{C672FAA9-EC0B-49E4-B48A-2A8D19E777D8}" dt="2020-05-25T19:03:23.468" v="4212" actId="1035"/>
          <ac:spMkLst>
            <pc:docMk/>
            <pc:sldMk cId="234893225" sldId="875"/>
            <ac:spMk id="79" creationId="{9226DD59-56F2-4EDA-8664-03F962B4E106}"/>
          </ac:spMkLst>
        </pc:spChg>
        <pc:spChg chg="add del mod">
          <ac:chgData name="Mike" userId="d13c3f3e-70b4-46c4-bf60-ab3fdcc06fc0" providerId="ADAL" clId="{C672FAA9-EC0B-49E4-B48A-2A8D19E777D8}" dt="2020-05-25T18:51:26.835" v="4135" actId="478"/>
          <ac:spMkLst>
            <pc:docMk/>
            <pc:sldMk cId="234893225" sldId="875"/>
            <ac:spMk id="80" creationId="{1B36E99F-5C64-4F0B-9810-A9902B2F7012}"/>
          </ac:spMkLst>
        </pc:spChg>
        <pc:spChg chg="add mod">
          <ac:chgData name="Mike" userId="d13c3f3e-70b4-46c4-bf60-ab3fdcc06fc0" providerId="ADAL" clId="{C672FAA9-EC0B-49E4-B48A-2A8D19E777D8}" dt="2020-05-25T19:03:16.965" v="4210" actId="1036"/>
          <ac:spMkLst>
            <pc:docMk/>
            <pc:sldMk cId="234893225" sldId="875"/>
            <ac:spMk id="81" creationId="{E45B87D1-FD0E-4151-94CB-ECE8858EA571}"/>
          </ac:spMkLst>
        </pc:spChg>
        <pc:spChg chg="add del mod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82" creationId="{86396C7E-131A-44A4-A341-B16DFF4B9346}"/>
          </ac:spMkLst>
        </pc:spChg>
        <pc:spChg chg="add del mod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83" creationId="{EF3A7CE2-ABAB-49B3-891C-278A0A2B993D}"/>
          </ac:spMkLst>
        </pc:spChg>
        <pc:spChg chg="add del mod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84" creationId="{AD0D5CC7-34ED-45F6-97B3-7EAE7A9D5798}"/>
          </ac:spMkLst>
        </pc:spChg>
        <pc:spChg chg="add del mod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85" creationId="{6D1C85B8-3446-4013-BCE1-5D6AF357AE87}"/>
          </ac:spMkLst>
        </pc:spChg>
        <pc:spChg chg="add del mod">
          <ac:chgData name="Mike" userId="d13c3f3e-70b4-46c4-bf60-ab3fdcc06fc0" providerId="ADAL" clId="{C672FAA9-EC0B-49E4-B48A-2A8D19E777D8}" dt="2020-05-25T19:51:38.796" v="4556" actId="478"/>
          <ac:spMkLst>
            <pc:docMk/>
            <pc:sldMk cId="234893225" sldId="875"/>
            <ac:spMk id="86" creationId="{426E0F5F-EA89-4AF4-A2C2-DB7E5193AF5E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04" creationId="{D40F033E-26AE-4CAE-9461-82693358A0A4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05" creationId="{699A688C-DB66-400A-8F44-F9965A0F5ACC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06" creationId="{373C4A5F-4296-4DC5-B396-A9495B02BFF0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07" creationId="{D231AFA4-D474-435F-9B71-98E8A0FDB718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08" creationId="{F28FBF11-2061-4580-BD16-EDC6679B0322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09" creationId="{70789D50-ED16-45B6-85E5-FF15870729FE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10" creationId="{77CC323D-01E3-4B35-9BE6-DB4D04ECDFC9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11" creationId="{E428C842-7055-4ADB-BD64-0188B150EC59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12" creationId="{22CA8C12-5C3D-453C-9098-6DE7CCC0B90C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13" creationId="{5D934060-E963-415B-8C55-1298EE6A43FD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14" creationId="{7E40446B-E548-4A93-8466-85921AF1238B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15" creationId="{3FD007B6-78F5-44A5-91D8-1C85F2D055D4}"/>
          </ac:spMkLst>
        </pc:spChg>
        <pc:spChg chg="add mod">
          <ac:chgData name="Mike" userId="d13c3f3e-70b4-46c4-bf60-ab3fdcc06fc0" providerId="ADAL" clId="{C672FAA9-EC0B-49E4-B48A-2A8D19E777D8}" dt="2020-05-25T19:51:40.585" v="4557"/>
          <ac:spMkLst>
            <pc:docMk/>
            <pc:sldMk cId="234893225" sldId="875"/>
            <ac:spMk id="116" creationId="{5FF074E9-EB06-4DE8-8C84-8B6B984D7D0B}"/>
          </ac:spMkLst>
        </pc:spChg>
        <pc:grpChg chg="add del mod">
          <ac:chgData name="Mike" userId="d13c3f3e-70b4-46c4-bf60-ab3fdcc06fc0" providerId="ADAL" clId="{C672FAA9-EC0B-49E4-B48A-2A8D19E777D8}" dt="2020-05-25T18:44:44.225" v="4062" actId="165"/>
          <ac:grpSpMkLst>
            <pc:docMk/>
            <pc:sldMk cId="234893225" sldId="875"/>
            <ac:grpSpMk id="2" creationId="{973093D9-824A-44DC-94FB-DBF24969C007}"/>
          </ac:grpSpMkLst>
        </pc:grpChg>
        <pc:grpChg chg="add mod">
          <ac:chgData name="Mike" userId="d13c3f3e-70b4-46c4-bf60-ab3fdcc06fc0" providerId="ADAL" clId="{C672FAA9-EC0B-49E4-B48A-2A8D19E777D8}" dt="2020-05-25T18:44:07.079" v="4041" actId="164"/>
          <ac:grpSpMkLst>
            <pc:docMk/>
            <pc:sldMk cId="234893225" sldId="875"/>
            <ac:grpSpMk id="3" creationId="{1EF619CF-E592-460D-B8B5-A969657A1683}"/>
          </ac:grpSpMkLst>
        </pc:grpChg>
        <pc:graphicFrameChg chg="del">
          <ac:chgData name="Mike" userId="d13c3f3e-70b4-46c4-bf60-ab3fdcc06fc0" providerId="ADAL" clId="{C672FAA9-EC0B-49E4-B48A-2A8D19E777D8}" dt="2020-05-25T18:39:54.569" v="4034" actId="478"/>
          <ac:graphicFrameMkLst>
            <pc:docMk/>
            <pc:sldMk cId="234893225" sldId="875"/>
            <ac:graphicFrameMk id="1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8:39:54.569" v="4034" actId="478"/>
          <ac:graphicFrameMkLst>
            <pc:docMk/>
            <pc:sldMk cId="234893225" sldId="875"/>
            <ac:graphicFrameMk id="1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8:39:54.569" v="4034" actId="478"/>
          <ac:graphicFrameMkLst>
            <pc:docMk/>
            <pc:sldMk cId="234893225" sldId="875"/>
            <ac:graphicFrameMk id="2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11:35.769" v="4280" actId="478"/>
          <ac:graphicFrameMkLst>
            <pc:docMk/>
            <pc:sldMk cId="234893225" sldId="875"/>
            <ac:graphicFrameMk id="2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11:35.769" v="4280" actId="478"/>
          <ac:graphicFrameMkLst>
            <pc:docMk/>
            <pc:sldMk cId="234893225" sldId="875"/>
            <ac:graphicFrameMk id="2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11:35.769" v="4280" actId="478"/>
          <ac:graphicFrameMkLst>
            <pc:docMk/>
            <pc:sldMk cId="234893225" sldId="875"/>
            <ac:graphicFrameMk id="2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11:35.769" v="4280" actId="478"/>
          <ac:graphicFrameMkLst>
            <pc:docMk/>
            <pc:sldMk cId="234893225" sldId="875"/>
            <ac:graphicFrameMk id="2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2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2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3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3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3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4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4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4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4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4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4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4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4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5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5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5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5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19:51:38.796" v="4556" actId="478"/>
          <ac:graphicFrameMkLst>
            <pc:docMk/>
            <pc:sldMk cId="234893225" sldId="875"/>
            <ac:graphicFrameMk id="54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87" creationId="{5B401661-4FA1-4F80-9FE5-A29C4AA5FC8B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88" creationId="{8E622364-49F9-4673-BE95-6327F0AA29E8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89" creationId="{9134BE0D-4B83-4D2C-AD11-324A9CF26599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0" creationId="{2C7088BA-EC1A-4F30-8C1C-31BBDEEF461A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1" creationId="{1078178D-4110-490D-B676-8F9C0F5D8691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2" creationId="{DE70ABD4-5595-4B49-AEBF-D30A6ECF0BF6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3" creationId="{1215E19E-2370-4AA4-8A74-17CC3FA1D7B0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4" creationId="{B1F9DA5E-8FFF-4F1A-BB63-F5ACED65D358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5" creationId="{08D376FD-580B-4A42-AF84-BD04390FE06B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6" creationId="{5655736D-29C5-4CBB-BF16-3E91C8169907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7" creationId="{5BCE6CBA-4916-4B85-80E6-9FE9743FC51B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8" creationId="{C258D7E3-94AB-422E-B198-974FA7738781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99" creationId="{938D7545-C0EF-405B-93BA-20D1ABA30BCF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100" creationId="{3B568E25-46DF-4FEF-8421-502C785C094D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101" creationId="{8B6BEAA8-745D-4C66-B8D5-B997122F8070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102" creationId="{A27ABA4E-73BC-43C7-8324-2134CF821475}"/>
          </ac:graphicFrameMkLst>
        </pc:graphicFrameChg>
        <pc:graphicFrameChg chg="add mod">
          <ac:chgData name="Mike" userId="d13c3f3e-70b4-46c4-bf60-ab3fdcc06fc0" providerId="ADAL" clId="{C672FAA9-EC0B-49E4-B48A-2A8D19E777D8}" dt="2020-05-28T06:24:41.584" v="8627" actId="552"/>
          <ac:graphicFrameMkLst>
            <pc:docMk/>
            <pc:sldMk cId="234893225" sldId="875"/>
            <ac:graphicFrameMk id="103" creationId="{5223DA22-60D1-43C4-8DC0-6BCB622DFE32}"/>
          </ac:graphicFrameMkLst>
        </pc:graphicFrameChg>
        <pc:graphicFrameChg chg="add mod ord">
          <ac:chgData name="Mike" userId="d13c3f3e-70b4-46c4-bf60-ab3fdcc06fc0" providerId="ADAL" clId="{C672FAA9-EC0B-49E4-B48A-2A8D19E777D8}" dt="2020-05-28T06:24:48.697" v="8628" actId="166"/>
          <ac:graphicFrameMkLst>
            <pc:docMk/>
            <pc:sldMk cId="234893225" sldId="875"/>
            <ac:graphicFrameMk id="117" creationId="{C2D3A7B0-5CCA-478B-911B-66FC6B0529EA}"/>
          </ac:graphicFrameMkLst>
        </pc:graphicFrameChg>
      </pc:sldChg>
      <pc:sldChg chg="del setBg">
        <pc:chgData name="Mike" userId="d13c3f3e-70b4-46c4-bf60-ab3fdcc06fc0" providerId="ADAL" clId="{C672FAA9-EC0B-49E4-B48A-2A8D19E777D8}" dt="2020-05-25T18:38:17.224" v="4030" actId="47"/>
        <pc:sldMkLst>
          <pc:docMk/>
          <pc:sldMk cId="1750511448" sldId="876"/>
        </pc:sldMkLst>
      </pc:sldChg>
      <pc:sldChg chg="del">
        <pc:chgData name="Mike" userId="d13c3f3e-70b4-46c4-bf60-ab3fdcc06fc0" providerId="ADAL" clId="{C672FAA9-EC0B-49E4-B48A-2A8D19E777D8}" dt="2020-05-25T21:59:39.963" v="6007" actId="47"/>
        <pc:sldMkLst>
          <pc:docMk/>
          <pc:sldMk cId="3097386567" sldId="877"/>
        </pc:sldMkLst>
      </pc:sldChg>
      <pc:sldChg chg="del setBg">
        <pc:chgData name="Mike" userId="d13c3f3e-70b4-46c4-bf60-ab3fdcc06fc0" providerId="ADAL" clId="{C672FAA9-EC0B-49E4-B48A-2A8D19E777D8}" dt="2020-05-25T20:53:33.294" v="5136" actId="47"/>
        <pc:sldMkLst>
          <pc:docMk/>
          <pc:sldMk cId="1998617393" sldId="879"/>
        </pc:sldMkLst>
      </pc:sldChg>
      <pc:sldChg chg="modSp del mod">
        <pc:chgData name="Mike" userId="d13c3f3e-70b4-46c4-bf60-ab3fdcc06fc0" providerId="ADAL" clId="{C672FAA9-EC0B-49E4-B48A-2A8D19E777D8}" dt="2020-05-26T06:18:24.522" v="7220" actId="47"/>
        <pc:sldMkLst>
          <pc:docMk/>
          <pc:sldMk cId="4213495859" sldId="881"/>
        </pc:sldMkLst>
        <pc:spChg chg="mod">
          <ac:chgData name="Mike" userId="d13c3f3e-70b4-46c4-bf60-ab3fdcc06fc0" providerId="ADAL" clId="{C672FAA9-EC0B-49E4-B48A-2A8D19E777D8}" dt="2020-05-25T22:03:06.683" v="6018" actId="20577"/>
          <ac:spMkLst>
            <pc:docMk/>
            <pc:sldMk cId="4213495859" sldId="881"/>
            <ac:spMk id="29" creationId="{00000000-0000-0000-0000-000000000000}"/>
          </ac:spMkLst>
        </pc:spChg>
      </pc:sldChg>
      <pc:sldChg chg="del setBg">
        <pc:chgData name="Mike" userId="d13c3f3e-70b4-46c4-bf60-ab3fdcc06fc0" providerId="ADAL" clId="{C672FAA9-EC0B-49E4-B48A-2A8D19E777D8}" dt="2020-05-25T22:55:18.980" v="6483" actId="47"/>
        <pc:sldMkLst>
          <pc:docMk/>
          <pc:sldMk cId="2126934261" sldId="882"/>
        </pc:sldMkLst>
      </pc:sldChg>
      <pc:sldChg chg="addSp delSp modSp mod ord addAnim delAnim modAnim">
        <pc:chgData name="Mike" userId="d13c3f3e-70b4-46c4-bf60-ab3fdcc06fc0" providerId="ADAL" clId="{C672FAA9-EC0B-49E4-B48A-2A8D19E777D8}" dt="2020-05-27T23:12:11.424" v="7785" actId="6549"/>
        <pc:sldMkLst>
          <pc:docMk/>
          <pc:sldMk cId="280464551" sldId="884"/>
        </pc:sldMkLst>
        <pc:spChg chg="mod">
          <ac:chgData name="Mike" userId="d13c3f3e-70b4-46c4-bf60-ab3fdcc06fc0" providerId="ADAL" clId="{C672FAA9-EC0B-49E4-B48A-2A8D19E777D8}" dt="2020-05-27T22:13:39.842" v="7557" actId="207"/>
          <ac:spMkLst>
            <pc:docMk/>
            <pc:sldMk cId="280464551" sldId="884"/>
            <ac:spMk id="16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7T22:13:39.842" v="7557" actId="207"/>
          <ac:spMkLst>
            <pc:docMk/>
            <pc:sldMk cId="280464551" sldId="884"/>
            <ac:spMk id="17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22:11:21.043" v="7528" actId="478"/>
          <ac:spMkLst>
            <pc:docMk/>
            <pc:sldMk cId="280464551" sldId="884"/>
            <ac:spMk id="37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22:11:22.895" v="7529" actId="478"/>
          <ac:spMkLst>
            <pc:docMk/>
            <pc:sldMk cId="280464551" sldId="884"/>
            <ac:spMk id="3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39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40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41" creationId="{00000000-0000-0000-0000-000000000000}"/>
          </ac:spMkLst>
        </pc:spChg>
        <pc:spChg chg="add del">
          <ac:chgData name="Mike" userId="d13c3f3e-70b4-46c4-bf60-ab3fdcc06fc0" providerId="ADAL" clId="{C672FAA9-EC0B-49E4-B48A-2A8D19E777D8}" dt="2020-05-27T22:11:00.592" v="7525" actId="478"/>
          <ac:spMkLst>
            <pc:docMk/>
            <pc:sldMk cId="280464551" sldId="884"/>
            <ac:spMk id="42" creationId="{00000000-0000-0000-0000-000000000000}"/>
          </ac:spMkLst>
        </pc:spChg>
        <pc:spChg chg="add del">
          <ac:chgData name="Mike" userId="d13c3f3e-70b4-46c4-bf60-ab3fdcc06fc0" providerId="ADAL" clId="{C672FAA9-EC0B-49E4-B48A-2A8D19E777D8}" dt="2020-05-27T22:11:00.592" v="7525" actId="478"/>
          <ac:spMkLst>
            <pc:docMk/>
            <pc:sldMk cId="280464551" sldId="884"/>
            <ac:spMk id="43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44" creationId="{00000000-0000-0000-0000-000000000000}"/>
          </ac:spMkLst>
        </pc:spChg>
        <pc:spChg chg="add del">
          <ac:chgData name="Mike" userId="d13c3f3e-70b4-46c4-bf60-ab3fdcc06fc0" providerId="ADAL" clId="{C672FAA9-EC0B-49E4-B48A-2A8D19E777D8}" dt="2020-05-27T22:11:00.720" v="7526" actId="478"/>
          <ac:spMkLst>
            <pc:docMk/>
            <pc:sldMk cId="280464551" sldId="884"/>
            <ac:spMk id="4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47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7T22:13:49.670" v="7558" actId="207"/>
          <ac:spMkLst>
            <pc:docMk/>
            <pc:sldMk cId="280464551" sldId="884"/>
            <ac:spMk id="4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50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51" creationId="{1E5E950D-1179-4A9D-8E6F-03AEEE1AD0B2}"/>
          </ac:spMkLst>
        </pc:spChg>
        <pc:spChg chg="add del mod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52" creationId="{C0FD8555-855A-42AE-A247-6E07533B3E3C}"/>
          </ac:spMkLst>
        </pc:spChg>
        <pc:spChg chg="add del mod">
          <ac:chgData name="Mike" userId="d13c3f3e-70b4-46c4-bf60-ab3fdcc06fc0" providerId="ADAL" clId="{C672FAA9-EC0B-49E4-B48A-2A8D19E777D8}" dt="2020-05-27T22:11:00.888" v="7527"/>
          <ac:spMkLst>
            <pc:docMk/>
            <pc:sldMk cId="280464551" sldId="884"/>
            <ac:spMk id="53" creationId="{8EA4916E-D369-4D08-BBCB-38D983FFF6C2}"/>
          </ac:spMkLst>
        </pc:spChg>
        <pc:spChg chg="add del mod">
          <ac:chgData name="Mike" userId="d13c3f3e-70b4-46c4-bf60-ab3fdcc06fc0" providerId="ADAL" clId="{C672FAA9-EC0B-49E4-B48A-2A8D19E777D8}" dt="2020-05-27T22:11:00.888" v="7527"/>
          <ac:spMkLst>
            <pc:docMk/>
            <pc:sldMk cId="280464551" sldId="884"/>
            <ac:spMk id="54" creationId="{AD7B4F12-A3ED-4A0B-8003-9FAAE0974D77}"/>
          </ac:spMkLst>
        </pc:spChg>
        <pc:spChg chg="add del mod">
          <ac:chgData name="Mike" userId="d13c3f3e-70b4-46c4-bf60-ab3fdcc06fc0" providerId="ADAL" clId="{C672FAA9-EC0B-49E4-B48A-2A8D19E777D8}" dt="2020-05-27T22:11:00.888" v="7527"/>
          <ac:spMkLst>
            <pc:docMk/>
            <pc:sldMk cId="280464551" sldId="884"/>
            <ac:spMk id="55" creationId="{53840696-F744-46D4-A115-510E7BF3F1F2}"/>
          </ac:spMkLst>
        </pc:spChg>
        <pc:spChg chg="add del mod">
          <ac:chgData name="Mike" userId="d13c3f3e-70b4-46c4-bf60-ab3fdcc06fc0" providerId="ADAL" clId="{C672FAA9-EC0B-49E4-B48A-2A8D19E777D8}" dt="2020-05-27T22:12:48.361" v="7546" actId="207"/>
          <ac:spMkLst>
            <pc:docMk/>
            <pc:sldMk cId="280464551" sldId="884"/>
            <ac:spMk id="56" creationId="{63E3C4AC-526B-441A-A927-19A4D591C8B4}"/>
          </ac:spMkLst>
        </pc:spChg>
        <pc:spChg chg="add del mod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57" creationId="{E307B386-D8F4-4C58-8B0A-92F3D4CA18C9}"/>
          </ac:spMkLst>
        </pc:spChg>
        <pc:spChg chg="add del mod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58" creationId="{9D85185A-FD75-4201-B2C9-A17860D16F71}"/>
          </ac:spMkLst>
        </pc:spChg>
        <pc:spChg chg="add del mod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59" creationId="{FB59E52E-347F-4A16-B9D7-A24E74B7E2AA}"/>
          </ac:spMkLst>
        </pc:spChg>
        <pc:spChg chg="add del mod">
          <ac:chgData name="Mike" userId="d13c3f3e-70b4-46c4-bf60-ab3fdcc06fc0" providerId="ADAL" clId="{C672FAA9-EC0B-49E4-B48A-2A8D19E777D8}" dt="2020-05-27T22:41:33.990" v="7632" actId="21"/>
          <ac:spMkLst>
            <pc:docMk/>
            <pc:sldMk cId="280464551" sldId="884"/>
            <ac:spMk id="60" creationId="{81CA7670-721F-4DE7-9929-19EB58A123D1}"/>
          </ac:spMkLst>
        </pc:spChg>
        <pc:spChg chg="add mod">
          <ac:chgData name="Mike" userId="d13c3f3e-70b4-46c4-bf60-ab3fdcc06fc0" providerId="ADAL" clId="{C672FAA9-EC0B-49E4-B48A-2A8D19E777D8}" dt="2020-05-27T23:10:05.723" v="7764"/>
          <ac:spMkLst>
            <pc:docMk/>
            <pc:sldMk cId="280464551" sldId="884"/>
            <ac:spMk id="75" creationId="{DC891C14-263D-49DD-B3A9-90761B41B01F}"/>
          </ac:spMkLst>
        </pc:spChg>
        <pc:spChg chg="add mod">
          <ac:chgData name="Mike" userId="d13c3f3e-70b4-46c4-bf60-ab3fdcc06fc0" providerId="ADAL" clId="{C672FAA9-EC0B-49E4-B48A-2A8D19E777D8}" dt="2020-05-27T23:10:05.723" v="7764"/>
          <ac:spMkLst>
            <pc:docMk/>
            <pc:sldMk cId="280464551" sldId="884"/>
            <ac:spMk id="76" creationId="{E5E0ABE7-84F6-4197-9375-BF2131F1D4FF}"/>
          </ac:spMkLst>
        </pc:spChg>
        <pc:spChg chg="add mod">
          <ac:chgData name="Mike" userId="d13c3f3e-70b4-46c4-bf60-ab3fdcc06fc0" providerId="ADAL" clId="{C672FAA9-EC0B-49E4-B48A-2A8D19E777D8}" dt="2020-05-27T23:10:05.723" v="7764"/>
          <ac:spMkLst>
            <pc:docMk/>
            <pc:sldMk cId="280464551" sldId="884"/>
            <ac:spMk id="77" creationId="{04BFDB94-E46F-4D1A-A1B7-C67A40B9FD47}"/>
          </ac:spMkLst>
        </pc:spChg>
        <pc:spChg chg="add mod">
          <ac:chgData name="Mike" userId="d13c3f3e-70b4-46c4-bf60-ab3fdcc06fc0" providerId="ADAL" clId="{C672FAA9-EC0B-49E4-B48A-2A8D19E777D8}" dt="2020-05-27T23:11:48.165" v="7779" actId="1038"/>
          <ac:spMkLst>
            <pc:docMk/>
            <pc:sldMk cId="280464551" sldId="884"/>
            <ac:spMk id="78" creationId="{77FBE7BF-6CC7-4474-AD80-5D5756F02710}"/>
          </ac:spMkLst>
        </pc:spChg>
        <pc:spChg chg="add mod">
          <ac:chgData name="Mike" userId="d13c3f3e-70b4-46c4-bf60-ab3fdcc06fc0" providerId="ADAL" clId="{C672FAA9-EC0B-49E4-B48A-2A8D19E777D8}" dt="2020-05-27T23:11:52.758" v="7784" actId="1038"/>
          <ac:spMkLst>
            <pc:docMk/>
            <pc:sldMk cId="280464551" sldId="884"/>
            <ac:spMk id="79" creationId="{A7BE786A-B93D-48FC-907A-CC69BCC7F1F1}"/>
          </ac:spMkLst>
        </pc:spChg>
        <pc:spChg chg="add mod">
          <ac:chgData name="Mike" userId="d13c3f3e-70b4-46c4-bf60-ab3fdcc06fc0" providerId="ADAL" clId="{C672FAA9-EC0B-49E4-B48A-2A8D19E777D8}" dt="2020-05-27T23:10:05.723" v="7764"/>
          <ac:spMkLst>
            <pc:docMk/>
            <pc:sldMk cId="280464551" sldId="884"/>
            <ac:spMk id="80" creationId="{B54B0DC2-320C-4B76-8743-7EC30A78FDA0}"/>
          </ac:spMkLst>
        </pc:spChg>
        <pc:spChg chg="add mod">
          <ac:chgData name="Mike" userId="d13c3f3e-70b4-46c4-bf60-ab3fdcc06fc0" providerId="ADAL" clId="{C672FAA9-EC0B-49E4-B48A-2A8D19E777D8}" dt="2020-05-27T23:10:05.723" v="7764"/>
          <ac:spMkLst>
            <pc:docMk/>
            <pc:sldMk cId="280464551" sldId="884"/>
            <ac:spMk id="81" creationId="{8EED705E-072F-4DD3-836F-8DA2331E4F78}"/>
          </ac:spMkLst>
        </pc:spChg>
        <pc:spChg chg="add mod">
          <ac:chgData name="Mike" userId="d13c3f3e-70b4-46c4-bf60-ab3fdcc06fc0" providerId="ADAL" clId="{C672FAA9-EC0B-49E4-B48A-2A8D19E777D8}" dt="2020-05-27T23:10:05.723" v="7764"/>
          <ac:spMkLst>
            <pc:docMk/>
            <pc:sldMk cId="280464551" sldId="884"/>
            <ac:spMk id="82" creationId="{191A918E-B926-42EB-A907-07223268BBFB}"/>
          </ac:spMkLst>
        </pc:spChg>
        <pc:spChg chg="add mod">
          <ac:chgData name="Mike" userId="d13c3f3e-70b4-46c4-bf60-ab3fdcc06fc0" providerId="ADAL" clId="{C672FAA9-EC0B-49E4-B48A-2A8D19E777D8}" dt="2020-05-27T23:10:05.723" v="7764"/>
          <ac:spMkLst>
            <pc:docMk/>
            <pc:sldMk cId="280464551" sldId="884"/>
            <ac:spMk id="83" creationId="{182DC711-E64A-43F7-899F-C4487B57DE4F}"/>
          </ac:spMkLst>
        </pc:spChg>
        <pc:spChg chg="add mod">
          <ac:chgData name="Mike" userId="d13c3f3e-70b4-46c4-bf60-ab3fdcc06fc0" providerId="ADAL" clId="{C672FAA9-EC0B-49E4-B48A-2A8D19E777D8}" dt="2020-05-27T23:10:05.723" v="7764"/>
          <ac:spMkLst>
            <pc:docMk/>
            <pc:sldMk cId="280464551" sldId="884"/>
            <ac:spMk id="84" creationId="{F482C7DA-0C93-4EBB-88A6-8107285367EE}"/>
          </ac:spMkLst>
        </pc:spChg>
        <pc:spChg chg="add mod">
          <ac:chgData name="Mike" userId="d13c3f3e-70b4-46c4-bf60-ab3fdcc06fc0" providerId="ADAL" clId="{C672FAA9-EC0B-49E4-B48A-2A8D19E777D8}" dt="2020-05-27T23:10:05.723" v="7764"/>
          <ac:spMkLst>
            <pc:docMk/>
            <pc:sldMk cId="280464551" sldId="884"/>
            <ac:spMk id="85" creationId="{4AA2FDCC-3AD0-4671-98E0-261393E6ED82}"/>
          </ac:spMkLst>
        </pc:spChg>
        <pc:spChg chg="add mod">
          <ac:chgData name="Mike" userId="d13c3f3e-70b4-46c4-bf60-ab3fdcc06fc0" providerId="ADAL" clId="{C672FAA9-EC0B-49E4-B48A-2A8D19E777D8}" dt="2020-05-27T23:12:11.424" v="7785" actId="6549"/>
          <ac:spMkLst>
            <pc:docMk/>
            <pc:sldMk cId="280464551" sldId="884"/>
            <ac:spMk id="86" creationId="{2D28D3C4-A562-4B2E-B380-3580E6F64C30}"/>
          </ac:spMkLst>
        </pc:spChg>
        <pc:spChg chg="mod">
          <ac:chgData name="Mike" userId="d13c3f3e-70b4-46c4-bf60-ab3fdcc06fc0" providerId="ADAL" clId="{C672FAA9-EC0B-49E4-B48A-2A8D19E777D8}" dt="2020-05-27T22:10:21.380" v="7517" actId="113"/>
          <ac:spMkLst>
            <pc:docMk/>
            <pc:sldMk cId="280464551" sldId="884"/>
            <ac:spMk id="474117" creationId="{00000000-0000-0000-0000-000000000000}"/>
          </ac:spMkLst>
        </pc:spChg>
        <pc:graphicFrameChg chg="add del">
          <ac:chgData name="Mike" userId="d13c3f3e-70b4-46c4-bf60-ab3fdcc06fc0" providerId="ADAL" clId="{C672FAA9-EC0B-49E4-B48A-2A8D19E777D8}" dt="2020-05-27T22:11:00.592" v="7525" actId="478"/>
          <ac:graphicFrameMkLst>
            <pc:docMk/>
            <pc:sldMk cId="280464551" sldId="884"/>
            <ac:graphicFrameMk id="2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7T22:37:35.990" v="7627" actId="478"/>
          <ac:graphicFrameMkLst>
            <pc:docMk/>
            <pc:sldMk cId="280464551" sldId="884"/>
            <ac:graphicFrameMk id="12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7T22:37:35.990" v="7627" actId="478"/>
          <ac:graphicFrameMkLst>
            <pc:docMk/>
            <pc:sldMk cId="280464551" sldId="884"/>
            <ac:graphicFrameMk id="13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7T22:37:35.990" v="7627" actId="478"/>
          <ac:graphicFrameMkLst>
            <pc:docMk/>
            <pc:sldMk cId="280464551" sldId="884"/>
            <ac:graphicFrameMk id="14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7T22:37:35.990" v="7627" actId="478"/>
          <ac:graphicFrameMkLst>
            <pc:docMk/>
            <pc:sldMk cId="280464551" sldId="884"/>
            <ac:graphicFrameMk id="15" creationId="{00000000-0000-0000-0000-000000000000}"/>
          </ac:graphicFrameMkLst>
        </pc:graphicFrameChg>
        <pc:graphicFrameChg chg="mod ord">
          <ac:chgData name="Mike" userId="d13c3f3e-70b4-46c4-bf60-ab3fdcc06fc0" providerId="ADAL" clId="{C672FAA9-EC0B-49E4-B48A-2A8D19E777D8}" dt="2020-05-27T23:11:37.950" v="7776" actId="167"/>
          <ac:graphicFrameMkLst>
            <pc:docMk/>
            <pc:sldMk cId="280464551" sldId="884"/>
            <ac:graphicFrameMk id="18" creationId="{00000000-0000-0000-0000-000000000000}"/>
          </ac:graphicFrameMkLst>
        </pc:graphicFrameChg>
        <pc:graphicFrameChg chg="add del">
          <ac:chgData name="Mike" userId="d13c3f3e-70b4-46c4-bf60-ab3fdcc06fc0" providerId="ADAL" clId="{C672FAA9-EC0B-49E4-B48A-2A8D19E777D8}" dt="2020-05-27T22:11:00.592" v="7525" actId="478"/>
          <ac:graphicFrameMkLst>
            <pc:docMk/>
            <pc:sldMk cId="280464551" sldId="884"/>
            <ac:graphicFrameMk id="19" creationId="{00000000-0000-0000-0000-000000000000}"/>
          </ac:graphicFrameMkLst>
        </pc:graphicFrameChg>
        <pc:graphicFrameChg chg="add del mod ord">
          <ac:chgData name="Mike" userId="d13c3f3e-70b4-46c4-bf60-ab3fdcc06fc0" providerId="ADAL" clId="{C672FAA9-EC0B-49E4-B48A-2A8D19E777D8}" dt="2020-05-27T22:44:39.851" v="7653" actId="552"/>
          <ac:graphicFrameMkLst>
            <pc:docMk/>
            <pc:sldMk cId="280464551" sldId="884"/>
            <ac:graphicFrameMk id="2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2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22" creationId="{00000000-0000-0000-0000-000000000000}"/>
          </ac:graphicFrameMkLst>
        </pc:graphicFrameChg>
        <pc:graphicFrameChg chg="add del">
          <ac:chgData name="Mike" userId="d13c3f3e-70b4-46c4-bf60-ab3fdcc06fc0" providerId="ADAL" clId="{C672FAA9-EC0B-49E4-B48A-2A8D19E777D8}" dt="2020-05-27T22:11:00.592" v="7525" actId="478"/>
          <ac:graphicFrameMkLst>
            <pc:docMk/>
            <pc:sldMk cId="280464551" sldId="884"/>
            <ac:graphicFrameMk id="2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2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2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2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2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2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2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3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3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3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3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3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3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7T22:41:33.990" v="7632" actId="21"/>
          <ac:graphicFrameMkLst>
            <pc:docMk/>
            <pc:sldMk cId="280464551" sldId="884"/>
            <ac:graphicFrameMk id="36" creationId="{00000000-0000-0000-0000-000000000000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61" creationId="{79B6E784-593E-4893-A1F0-DD14A21A1BD6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62" creationId="{304E9DB8-DF00-4295-837D-1DB02B86921C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63" creationId="{24B40768-F765-4C55-9C0A-5829BA5077C5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64" creationId="{9A6BDF3E-C49A-4346-A18F-D8EF57BE1F5C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65" creationId="{586D7BF0-5B75-48C7-A94D-B2E275B7033C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66" creationId="{3A4C1469-A70F-4687-AC28-C430141ED188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67" creationId="{55D0D2F1-C09F-4034-B6EE-B0767E7E32DE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68" creationId="{7118B088-D65E-4E43-9815-9E4B5DAB5890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69" creationId="{B878A0AC-95F2-4883-AC46-96E634286215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70" creationId="{3583AC2B-1302-44A3-A865-5161ECB01C10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71" creationId="{AC73463C-6730-4B13-99B4-E442BE80ACA4}"/>
          </ac:graphicFrameMkLst>
        </pc:graphicFrameChg>
        <pc:graphicFrameChg chg="add mo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72" creationId="{05E10413-8211-4DC8-A056-A159D0044462}"/>
          </ac:graphicFrameMkLst>
        </pc:graphicFrameChg>
        <pc:graphicFrameChg chg="add mod ord">
          <ac:chgData name="Mike" userId="d13c3f3e-70b4-46c4-bf60-ab3fdcc06fc0" providerId="ADAL" clId="{C672FAA9-EC0B-49E4-B48A-2A8D19E777D8}" dt="2020-05-27T23:11:20.425" v="7773" actId="552"/>
          <ac:graphicFrameMkLst>
            <pc:docMk/>
            <pc:sldMk cId="280464551" sldId="884"/>
            <ac:graphicFrameMk id="73" creationId="{A65A8865-ED60-4E82-A20A-572BE5CE2993}"/>
          </ac:graphicFrameMkLst>
        </pc:graphicFrameChg>
        <pc:graphicFrameChg chg="add mod ord">
          <ac:chgData name="Mike" userId="d13c3f3e-70b4-46c4-bf60-ab3fdcc06fc0" providerId="ADAL" clId="{C672FAA9-EC0B-49E4-B48A-2A8D19E777D8}" dt="2020-05-27T23:11:32.910" v="7775" actId="166"/>
          <ac:graphicFrameMkLst>
            <pc:docMk/>
            <pc:sldMk cId="280464551" sldId="884"/>
            <ac:graphicFrameMk id="74" creationId="{33F3510C-287E-4B50-84F3-1E88A02053A0}"/>
          </ac:graphicFrameMkLst>
        </pc:graphicFrameChg>
      </pc:sldChg>
      <pc:sldChg chg="del setBg">
        <pc:chgData name="Mike" userId="d13c3f3e-70b4-46c4-bf60-ab3fdcc06fc0" providerId="ADAL" clId="{C672FAA9-EC0B-49E4-B48A-2A8D19E777D8}" dt="2020-05-27T22:08:59.529" v="7506" actId="47"/>
        <pc:sldMkLst>
          <pc:docMk/>
          <pc:sldMk cId="3658305632" sldId="885"/>
        </pc:sldMkLst>
      </pc:sldChg>
      <pc:sldChg chg="del setBg">
        <pc:chgData name="Mike" userId="d13c3f3e-70b4-46c4-bf60-ab3fdcc06fc0" providerId="ADAL" clId="{C672FAA9-EC0B-49E4-B48A-2A8D19E777D8}" dt="2020-05-28T05:54:48.971" v="8258" actId="47"/>
        <pc:sldMkLst>
          <pc:docMk/>
          <pc:sldMk cId="2177277912" sldId="887"/>
        </pc:sldMkLst>
      </pc:sldChg>
      <pc:sldChg chg="addSp delSp modSp mod delAnim modAnim">
        <pc:chgData name="Mike" userId="d13c3f3e-70b4-46c4-bf60-ab3fdcc06fc0" providerId="ADAL" clId="{C672FAA9-EC0B-49E4-B48A-2A8D19E777D8}" dt="2020-05-28T06:20:16.787" v="8511" actId="166"/>
        <pc:sldMkLst>
          <pc:docMk/>
          <pc:sldMk cId="2623540211" sldId="888"/>
        </pc:sldMkLst>
        <pc:spChg chg="del">
          <ac:chgData name="Mike" userId="d13c3f3e-70b4-46c4-bf60-ab3fdcc06fc0" providerId="ADAL" clId="{C672FAA9-EC0B-49E4-B48A-2A8D19E777D8}" dt="2020-05-28T05:47:36.023" v="8163" actId="478"/>
          <ac:spMkLst>
            <pc:docMk/>
            <pc:sldMk cId="2623540211" sldId="888"/>
            <ac:spMk id="31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5:47:36.023" v="8163" actId="478"/>
          <ac:spMkLst>
            <pc:docMk/>
            <pc:sldMk cId="2623540211" sldId="888"/>
            <ac:spMk id="3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5:47:39.167" v="8164" actId="478"/>
          <ac:spMkLst>
            <pc:docMk/>
            <pc:sldMk cId="2623540211" sldId="888"/>
            <ac:spMk id="34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8T01:57:48.311" v="8105" actId="478"/>
          <ac:spMkLst>
            <pc:docMk/>
            <pc:sldMk cId="2623540211" sldId="888"/>
            <ac:spMk id="36" creationId="{E999B520-77FB-483E-B1F2-629894B7F2A1}"/>
          </ac:spMkLst>
        </pc:spChg>
        <pc:spChg chg="add del mod">
          <ac:chgData name="Mike" userId="d13c3f3e-70b4-46c4-bf60-ab3fdcc06fc0" providerId="ADAL" clId="{C672FAA9-EC0B-49E4-B48A-2A8D19E777D8}" dt="2020-05-28T01:57:48.311" v="8105" actId="478"/>
          <ac:spMkLst>
            <pc:docMk/>
            <pc:sldMk cId="2623540211" sldId="888"/>
            <ac:spMk id="37" creationId="{EC6E74A0-B322-4FF4-8F86-8D66BD1B8D32}"/>
          </ac:spMkLst>
        </pc:spChg>
        <pc:spChg chg="add mod">
          <ac:chgData name="Mike" userId="d13c3f3e-70b4-46c4-bf60-ab3fdcc06fc0" providerId="ADAL" clId="{C672FAA9-EC0B-49E4-B48A-2A8D19E777D8}" dt="2020-05-28T05:45:36.829" v="8152" actId="20577"/>
          <ac:spMkLst>
            <pc:docMk/>
            <pc:sldMk cId="2623540211" sldId="888"/>
            <ac:spMk id="38" creationId="{70D1CB8B-67E6-4247-85A4-9FE2CE5418FF}"/>
          </ac:spMkLst>
        </pc:spChg>
        <pc:spChg chg="add del mod">
          <ac:chgData name="Mike" userId="d13c3f3e-70b4-46c4-bf60-ab3fdcc06fc0" providerId="ADAL" clId="{C672FAA9-EC0B-49E4-B48A-2A8D19E777D8}" dt="2020-05-28T05:42:16.563" v="8111" actId="478"/>
          <ac:spMkLst>
            <pc:docMk/>
            <pc:sldMk cId="2623540211" sldId="888"/>
            <ac:spMk id="39" creationId="{4DC6571B-263E-4A1D-9804-224DE4B0371C}"/>
          </ac:spMkLst>
        </pc:spChg>
        <pc:spChg chg="add del mod">
          <ac:chgData name="Mike" userId="d13c3f3e-70b4-46c4-bf60-ab3fdcc06fc0" providerId="ADAL" clId="{C672FAA9-EC0B-49E4-B48A-2A8D19E777D8}" dt="2020-05-28T05:42:16.563" v="8111" actId="478"/>
          <ac:spMkLst>
            <pc:docMk/>
            <pc:sldMk cId="2623540211" sldId="888"/>
            <ac:spMk id="40" creationId="{5C150B5F-A4DB-4C7D-BF26-023DC6D497C1}"/>
          </ac:spMkLst>
        </pc:spChg>
        <pc:spChg chg="mod">
          <ac:chgData name="Mike" userId="d13c3f3e-70b4-46c4-bf60-ab3fdcc06fc0" providerId="ADAL" clId="{C672FAA9-EC0B-49E4-B48A-2A8D19E777D8}" dt="2020-05-28T05:46:32.647" v="8159" actId="207"/>
          <ac:spMkLst>
            <pc:docMk/>
            <pc:sldMk cId="2623540211" sldId="888"/>
            <ac:spMk id="41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8T05:42:16.563" v="8111" actId="478"/>
          <ac:spMkLst>
            <pc:docMk/>
            <pc:sldMk cId="2623540211" sldId="888"/>
            <ac:spMk id="42" creationId="{54B8E2B2-04AD-4830-8D61-78228EA2992C}"/>
          </ac:spMkLst>
        </pc:spChg>
        <pc:spChg chg="del">
          <ac:chgData name="Mike" userId="d13c3f3e-70b4-46c4-bf60-ab3fdcc06fc0" providerId="ADAL" clId="{C672FAA9-EC0B-49E4-B48A-2A8D19E777D8}" dt="2020-05-28T05:54:56.137" v="8259" actId="478"/>
          <ac:spMkLst>
            <pc:docMk/>
            <pc:sldMk cId="2623540211" sldId="888"/>
            <ac:spMk id="5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5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57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58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59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60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8T01:57:48.311" v="8105" actId="478"/>
          <ac:spMkLst>
            <pc:docMk/>
            <pc:sldMk cId="2623540211" sldId="888"/>
            <ac:spMk id="61" creationId="{72E9A0E5-FC59-47A5-8DE8-05519F529405}"/>
          </ac:spMkLst>
        </pc:spChg>
        <pc:spChg chg="add del mod">
          <ac:chgData name="Mike" userId="d13c3f3e-70b4-46c4-bf60-ab3fdcc06fc0" providerId="ADAL" clId="{C672FAA9-EC0B-49E4-B48A-2A8D19E777D8}" dt="2020-05-28T01:57:48.311" v="8105" actId="478"/>
          <ac:spMkLst>
            <pc:docMk/>
            <pc:sldMk cId="2623540211" sldId="888"/>
            <ac:spMk id="62" creationId="{795B019C-4ADF-48BF-AEC2-1A0E328E9895}"/>
          </ac:spMkLst>
        </pc:spChg>
        <pc:spChg chg="add mod">
          <ac:chgData name="Mike" userId="d13c3f3e-70b4-46c4-bf60-ab3fdcc06fc0" providerId="ADAL" clId="{C672FAA9-EC0B-49E4-B48A-2A8D19E777D8}" dt="2020-05-28T05:44:53.797" v="8131" actId="1076"/>
          <ac:spMkLst>
            <pc:docMk/>
            <pc:sldMk cId="2623540211" sldId="888"/>
            <ac:spMk id="63" creationId="{0C911E14-6BA3-4764-A5B9-E054A438C967}"/>
          </ac:spMkLst>
        </pc:spChg>
        <pc:spChg chg="add del mod">
          <ac:chgData name="Mike" userId="d13c3f3e-70b4-46c4-bf60-ab3fdcc06fc0" providerId="ADAL" clId="{C672FAA9-EC0B-49E4-B48A-2A8D19E777D8}" dt="2020-05-28T05:44:18.309" v="8125" actId="478"/>
          <ac:spMkLst>
            <pc:docMk/>
            <pc:sldMk cId="2623540211" sldId="888"/>
            <ac:spMk id="64" creationId="{EDC873D0-1118-4AFC-8802-91BFA7BE5C1A}"/>
          </ac:spMkLst>
        </pc:spChg>
        <pc:spChg chg="add mod ord">
          <ac:chgData name="Mike" userId="d13c3f3e-70b4-46c4-bf60-ab3fdcc06fc0" providerId="ADAL" clId="{C672FAA9-EC0B-49E4-B48A-2A8D19E777D8}" dt="2020-05-28T05:45:42.322" v="8153" actId="555"/>
          <ac:spMkLst>
            <pc:docMk/>
            <pc:sldMk cId="2623540211" sldId="888"/>
            <ac:spMk id="65" creationId="{22B77DFA-83E0-4771-99C7-AB4D7C35A773}"/>
          </ac:spMkLst>
        </pc:spChg>
        <pc:spChg chg="add mod">
          <ac:chgData name="Mike" userId="d13c3f3e-70b4-46c4-bf60-ab3fdcc06fc0" providerId="ADAL" clId="{C672FAA9-EC0B-49E4-B48A-2A8D19E777D8}" dt="2020-05-28T05:48:40.655" v="8181" actId="114"/>
          <ac:spMkLst>
            <pc:docMk/>
            <pc:sldMk cId="2623540211" sldId="888"/>
            <ac:spMk id="66" creationId="{797BCECB-9E24-4439-8803-0E28D37EC46E}"/>
          </ac:spMkLst>
        </pc:spChg>
        <pc:spChg chg="add del mod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67" creationId="{A951D58F-655C-4CBB-BADC-AC75E9259593}"/>
          </ac:spMkLst>
        </pc:spChg>
        <pc:spChg chg="add del mod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68" creationId="{6DABAC6A-73B7-4289-977E-2AA5CFDF76D2}"/>
          </ac:spMkLst>
        </pc:spChg>
        <pc:spChg chg="add mod">
          <ac:chgData name="Mike" userId="d13c3f3e-70b4-46c4-bf60-ab3fdcc06fc0" providerId="ADAL" clId="{C672FAA9-EC0B-49E4-B48A-2A8D19E777D8}" dt="2020-05-28T05:47:40.259" v="8165"/>
          <ac:spMkLst>
            <pc:docMk/>
            <pc:sldMk cId="2623540211" sldId="888"/>
            <ac:spMk id="69" creationId="{1653B069-7DE3-4CB1-B2D2-A4803DBCCD3C}"/>
          </ac:spMkLst>
        </pc:spChg>
        <pc:spChg chg="add mod">
          <ac:chgData name="Mike" userId="d13c3f3e-70b4-46c4-bf60-ab3fdcc06fc0" providerId="ADAL" clId="{C672FAA9-EC0B-49E4-B48A-2A8D19E777D8}" dt="2020-05-28T05:47:40.259" v="8165"/>
          <ac:spMkLst>
            <pc:docMk/>
            <pc:sldMk cId="2623540211" sldId="888"/>
            <ac:spMk id="70" creationId="{E7468369-D455-4351-B55A-8AD2698C8B99}"/>
          </ac:spMkLst>
        </pc:spChg>
        <pc:spChg chg="add mod">
          <ac:chgData name="Mike" userId="d13c3f3e-70b4-46c4-bf60-ab3fdcc06fc0" providerId="ADAL" clId="{C672FAA9-EC0B-49E4-B48A-2A8D19E777D8}" dt="2020-05-28T05:47:40.259" v="8165"/>
          <ac:spMkLst>
            <pc:docMk/>
            <pc:sldMk cId="2623540211" sldId="888"/>
            <ac:spMk id="71" creationId="{FDC5C9BC-3FE1-4C72-836D-5FE81E5F5581}"/>
          </ac:spMkLst>
        </pc:spChg>
        <pc:spChg chg="add del mod ord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73" creationId="{C4F27E34-D638-4C5A-8AD5-457A0399E7B9}"/>
          </ac:spMkLst>
        </pc:spChg>
        <pc:spChg chg="add del mod ord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74" creationId="{39F553BF-8389-4695-ADD4-2C693B28C4E3}"/>
          </ac:spMkLst>
        </pc:spChg>
        <pc:spChg chg="add del mod">
          <ac:chgData name="Mike" userId="d13c3f3e-70b4-46c4-bf60-ab3fdcc06fc0" providerId="ADAL" clId="{C672FAA9-EC0B-49E4-B48A-2A8D19E777D8}" dt="2020-05-28T05:50:16.604" v="8188" actId="478"/>
          <ac:spMkLst>
            <pc:docMk/>
            <pc:sldMk cId="2623540211" sldId="888"/>
            <ac:spMk id="75" creationId="{12BA05E7-7727-47D6-B438-1CD6BFA3CA81}"/>
          </ac:spMkLst>
        </pc:spChg>
        <pc:spChg chg="add del mod ord">
          <ac:chgData name="Mike" userId="d13c3f3e-70b4-46c4-bf60-ab3fdcc06fc0" providerId="ADAL" clId="{C672FAA9-EC0B-49E4-B48A-2A8D19E777D8}" dt="2020-05-28T06:19:36.811" v="8495" actId="478"/>
          <ac:spMkLst>
            <pc:docMk/>
            <pc:sldMk cId="2623540211" sldId="888"/>
            <ac:spMk id="76" creationId="{5700A111-495C-46CE-A984-D06E3E515E52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77" creationId="{279CA7F8-9CA0-4512-A2B1-9187365C88F3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78" creationId="{F758ACE1-DF5A-4C85-BBA5-E51572A66283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79" creationId="{C6E61427-4481-48EF-B752-42F64F4295D3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96" creationId="{1D9AB9AB-92E5-45DF-829A-7BCFCB704D8C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97" creationId="{9A3AB1A1-1877-4D3D-A9BA-93BEF0F9DCBA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98" creationId="{1531BF6C-66DB-44C0-BCD8-2EB2C2F26424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99" creationId="{AE01307B-F6AC-49BD-AFF7-BA187ECBDA97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100" creationId="{3FC55FFF-B210-426D-8CAA-E99713234E9D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101" creationId="{6C577592-713F-4629-A4AC-FFA474BC4BED}"/>
          </ac:spMkLst>
        </pc:spChg>
        <pc:spChg chg="add mod">
          <ac:chgData name="Mike" userId="d13c3f3e-70b4-46c4-bf60-ab3fdcc06fc0" providerId="ADAL" clId="{C672FAA9-EC0B-49E4-B48A-2A8D19E777D8}" dt="2020-05-28T06:19:38.042" v="8496"/>
          <ac:spMkLst>
            <pc:docMk/>
            <pc:sldMk cId="2623540211" sldId="888"/>
            <ac:spMk id="102" creationId="{748E13FF-1101-428C-A31B-DEC540D4878D}"/>
          </ac:spMkLst>
        </pc:spChg>
        <pc:spChg chg="mod">
          <ac:chgData name="Mike" userId="d13c3f3e-70b4-46c4-bf60-ab3fdcc06fc0" providerId="ADAL" clId="{C672FAA9-EC0B-49E4-B48A-2A8D19E777D8}" dt="2020-05-28T05:47:31.854" v="8162" actId="1076"/>
          <ac:spMkLst>
            <pc:docMk/>
            <pc:sldMk cId="2623540211" sldId="888"/>
            <ac:spMk id="474117" creationId="{00000000-0000-0000-0000-000000000000}"/>
          </ac:spMkLst>
        </pc:spChg>
        <pc:graphicFrameChg chg="del">
          <ac:chgData name="Mike" userId="d13c3f3e-70b4-46c4-bf60-ab3fdcc06fc0" providerId="ADAL" clId="{C672FAA9-EC0B-49E4-B48A-2A8D19E777D8}" dt="2020-05-28T05:47:36.023" v="8163" actId="478"/>
          <ac:graphicFrameMkLst>
            <pc:docMk/>
            <pc:sldMk cId="2623540211" sldId="888"/>
            <ac:graphicFrameMk id="1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5:47:36.023" v="8163" actId="478"/>
          <ac:graphicFrameMkLst>
            <pc:docMk/>
            <pc:sldMk cId="2623540211" sldId="888"/>
            <ac:graphicFrameMk id="1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5:47:36.023" v="8163" actId="478"/>
          <ac:graphicFrameMkLst>
            <pc:docMk/>
            <pc:sldMk cId="2623540211" sldId="888"/>
            <ac:graphicFrameMk id="2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5:52:40.723" v="8240" actId="478"/>
          <ac:graphicFrameMkLst>
            <pc:docMk/>
            <pc:sldMk cId="2623540211" sldId="888"/>
            <ac:graphicFrameMk id="2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5:52:40.723" v="8240" actId="478"/>
          <ac:graphicFrameMkLst>
            <pc:docMk/>
            <pc:sldMk cId="2623540211" sldId="888"/>
            <ac:graphicFrameMk id="2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5:52:40.723" v="8240" actId="478"/>
          <ac:graphicFrameMkLst>
            <pc:docMk/>
            <pc:sldMk cId="2623540211" sldId="888"/>
            <ac:graphicFrameMk id="2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2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2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2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2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4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4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4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4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4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4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4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5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5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5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5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8T06:19:36.811" v="8495" actId="478"/>
          <ac:graphicFrameMkLst>
            <pc:docMk/>
            <pc:sldMk cId="2623540211" sldId="888"/>
            <ac:graphicFrameMk id="54" creationId="{00000000-0000-0000-0000-000000000000}"/>
          </ac:graphicFrameMkLst>
        </pc:graphicFrameChg>
        <pc:graphicFrameChg chg="add del mod">
          <ac:chgData name="Mike" userId="d13c3f3e-70b4-46c4-bf60-ab3fdcc06fc0" providerId="ADAL" clId="{C672FAA9-EC0B-49E4-B48A-2A8D19E777D8}" dt="2020-05-28T05:48:01.802" v="8169" actId="478"/>
          <ac:graphicFrameMkLst>
            <pc:docMk/>
            <pc:sldMk cId="2623540211" sldId="888"/>
            <ac:graphicFrameMk id="72" creationId="{F78B4979-C037-4BB7-9B91-FE040B239F75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0" creationId="{F5E01987-8514-48FA-9337-AB409E52C7E2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1" creationId="{C2FD284E-5C74-4DA0-BE12-1856746519F0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2" creationId="{8C8EF118-A663-4A20-B9E3-5F0599F5473B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3" creationId="{E1ACF796-F6CC-4F6D-AB2E-1FA0D194081C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4" creationId="{66DCAA36-63E1-4159-B5AF-41A1DEF9F997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5" creationId="{DF5E1158-A59F-4CBF-A011-A160E9C50025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6" creationId="{B885E2AD-8554-4FA5-8DCC-440D434DD63B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7" creationId="{1F03DCAF-B5A2-49CF-AA1A-72D78D82ED35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8" creationId="{9FE26EE6-110C-42EE-BCFE-B7B656275E7E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89" creationId="{652F3B48-F117-4D7C-83D0-272D7B062112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90" creationId="{E4E640F7-F7D9-4F25-8430-8A79B7D4F8E5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91" creationId="{AB859540-A4C3-43F2-B005-A1BEF4DAC720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92" creationId="{A8D42763-E7E3-44AD-8B31-3768577389EF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93" creationId="{0BDE20B0-8148-476C-9A0E-54E1CB942081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94" creationId="{592BDA2F-E61A-4082-93E1-3F95629EC4E1}"/>
          </ac:graphicFrameMkLst>
        </pc:graphicFrameChg>
        <pc:graphicFrameChg chg="add mod ord">
          <ac:chgData name="Mike" userId="d13c3f3e-70b4-46c4-bf60-ab3fdcc06fc0" providerId="ADAL" clId="{C672FAA9-EC0B-49E4-B48A-2A8D19E777D8}" dt="2020-05-28T06:20:16.787" v="8511" actId="166"/>
          <ac:graphicFrameMkLst>
            <pc:docMk/>
            <pc:sldMk cId="2623540211" sldId="888"/>
            <ac:graphicFrameMk id="95" creationId="{998534D9-A3A6-49BF-8B31-870A9D5203B2}"/>
          </ac:graphicFrameMkLst>
        </pc:graphicFrameChg>
        <pc:graphicFrameChg chg="add mod">
          <ac:chgData name="Mike" userId="d13c3f3e-70b4-46c4-bf60-ab3fdcc06fc0" providerId="ADAL" clId="{C672FAA9-EC0B-49E4-B48A-2A8D19E777D8}" dt="2020-05-28T06:20:10.223" v="8510" actId="552"/>
          <ac:graphicFrameMkLst>
            <pc:docMk/>
            <pc:sldMk cId="2623540211" sldId="888"/>
            <ac:graphicFrameMk id="103" creationId="{923B4133-5E3A-4F64-9FC1-3B83ECBF8922}"/>
          </ac:graphicFrameMkLst>
        </pc:graphicFrameChg>
      </pc:sldChg>
      <pc:sldChg chg="add">
        <pc:chgData name="Mike" userId="d13c3f3e-70b4-46c4-bf60-ab3fdcc06fc0" providerId="ADAL" clId="{C672FAA9-EC0B-49E4-B48A-2A8D19E777D8}" dt="2020-05-25T01:04:03.679" v="0"/>
        <pc:sldMkLst>
          <pc:docMk/>
          <pc:sldMk cId="365682848" sldId="916"/>
        </pc:sldMkLst>
      </pc:sldChg>
      <pc:sldChg chg="add">
        <pc:chgData name="Mike" userId="d13c3f3e-70b4-46c4-bf60-ab3fdcc06fc0" providerId="ADAL" clId="{C672FAA9-EC0B-49E4-B48A-2A8D19E777D8}" dt="2020-05-25T01:04:03.679" v="0"/>
        <pc:sldMkLst>
          <pc:docMk/>
          <pc:sldMk cId="595012891" sldId="921"/>
        </pc:sldMkLst>
      </pc:sldChg>
      <pc:sldChg chg="addSp delSp modSp add mod modTransition modAnim">
        <pc:chgData name="Mike" userId="d13c3f3e-70b4-46c4-bf60-ab3fdcc06fc0" providerId="ADAL" clId="{C672FAA9-EC0B-49E4-B48A-2A8D19E777D8}" dt="2020-05-25T06:14:13.939" v="1662"/>
        <pc:sldMkLst>
          <pc:docMk/>
          <pc:sldMk cId="448742397" sldId="922"/>
        </pc:sldMkLst>
        <pc:spChg chg="mod ord">
          <ac:chgData name="Mike" userId="d13c3f3e-70b4-46c4-bf60-ab3fdcc06fc0" providerId="ADAL" clId="{C672FAA9-EC0B-49E4-B48A-2A8D19E777D8}" dt="2020-05-25T01:33:33.552" v="397" actId="554"/>
          <ac:spMkLst>
            <pc:docMk/>
            <pc:sldMk cId="448742397" sldId="922"/>
            <ac:spMk id="114" creationId="{567E7E23-961D-4F74-979E-5D84FFC939D7}"/>
          </ac:spMkLst>
        </pc:spChg>
        <pc:spChg chg="mod ord">
          <ac:chgData name="Mike" userId="d13c3f3e-70b4-46c4-bf60-ab3fdcc06fc0" providerId="ADAL" clId="{C672FAA9-EC0B-49E4-B48A-2A8D19E777D8}" dt="2020-05-25T01:30:46.424" v="366" actId="167"/>
          <ac:spMkLst>
            <pc:docMk/>
            <pc:sldMk cId="448742397" sldId="922"/>
            <ac:spMk id="122" creationId="{45AB7049-B5E1-4D3B-90B2-D27A34FF85E0}"/>
          </ac:spMkLst>
        </pc:spChg>
        <pc:spChg chg="ord">
          <ac:chgData name="Mike" userId="d13c3f3e-70b4-46c4-bf60-ab3fdcc06fc0" providerId="ADAL" clId="{C672FAA9-EC0B-49E4-B48A-2A8D19E777D8}" dt="2020-05-25T01:31:57.522" v="382" actId="167"/>
          <ac:spMkLst>
            <pc:docMk/>
            <pc:sldMk cId="448742397" sldId="922"/>
            <ac:spMk id="123" creationId="{8AC176DE-33BA-4765-86FD-9AE5CAAEA0E4}"/>
          </ac:spMkLst>
        </pc:spChg>
        <pc:spChg chg="mod ord">
          <ac:chgData name="Mike" userId="d13c3f3e-70b4-46c4-bf60-ab3fdcc06fc0" providerId="ADAL" clId="{C672FAA9-EC0B-49E4-B48A-2A8D19E777D8}" dt="2020-05-25T01:33:33.552" v="397" actId="554"/>
          <ac:spMkLst>
            <pc:docMk/>
            <pc:sldMk cId="448742397" sldId="922"/>
            <ac:spMk id="130" creationId="{ECF4919B-4113-4B59-AE9A-81D8DBD7D02E}"/>
          </ac:spMkLst>
        </pc:spChg>
        <pc:spChg chg="mod ord">
          <ac:chgData name="Mike" userId="d13c3f3e-70b4-46c4-bf60-ab3fdcc06fc0" providerId="ADAL" clId="{C672FAA9-EC0B-49E4-B48A-2A8D19E777D8}" dt="2020-05-25T01:30:46.424" v="366" actId="167"/>
          <ac:spMkLst>
            <pc:docMk/>
            <pc:sldMk cId="448742397" sldId="922"/>
            <ac:spMk id="144" creationId="{98D68249-69BA-4C84-939F-6E02AD40604C}"/>
          </ac:spMkLst>
        </pc:spChg>
        <pc:spChg chg="ord">
          <ac:chgData name="Mike" userId="d13c3f3e-70b4-46c4-bf60-ab3fdcc06fc0" providerId="ADAL" clId="{C672FAA9-EC0B-49E4-B48A-2A8D19E777D8}" dt="2020-05-25T01:31:57.522" v="382" actId="167"/>
          <ac:spMkLst>
            <pc:docMk/>
            <pc:sldMk cId="448742397" sldId="922"/>
            <ac:spMk id="145" creationId="{10A6E879-ACDE-45F7-8062-2B55965F4F70}"/>
          </ac:spMkLst>
        </pc:spChg>
        <pc:spChg chg="add del mod">
          <ac:chgData name="Mike" userId="d13c3f3e-70b4-46c4-bf60-ab3fdcc06fc0" providerId="ADAL" clId="{C672FAA9-EC0B-49E4-B48A-2A8D19E777D8}" dt="2020-05-25T01:26:30.739" v="312"/>
          <ac:spMkLst>
            <pc:docMk/>
            <pc:sldMk cId="448742397" sldId="922"/>
            <ac:spMk id="146" creationId="{FB3C02AB-C14D-4D38-A10B-A55CB0E03DCD}"/>
          </ac:spMkLst>
        </pc:spChg>
        <pc:spChg chg="add del mod">
          <ac:chgData name="Mike" userId="d13c3f3e-70b4-46c4-bf60-ab3fdcc06fc0" providerId="ADAL" clId="{C672FAA9-EC0B-49E4-B48A-2A8D19E777D8}" dt="2020-05-25T01:26:30.739" v="312"/>
          <ac:spMkLst>
            <pc:docMk/>
            <pc:sldMk cId="448742397" sldId="922"/>
            <ac:spMk id="147" creationId="{B8AAD853-1C76-4A96-B122-F72E8663326E}"/>
          </ac:spMkLst>
        </pc:spChg>
        <pc:spChg chg="add del mod">
          <ac:chgData name="Mike" userId="d13c3f3e-70b4-46c4-bf60-ab3fdcc06fc0" providerId="ADAL" clId="{C672FAA9-EC0B-49E4-B48A-2A8D19E777D8}" dt="2020-05-25T01:26:27.446" v="311"/>
          <ac:spMkLst>
            <pc:docMk/>
            <pc:sldMk cId="448742397" sldId="922"/>
            <ac:spMk id="148" creationId="{B8386E18-67DD-40C7-8FA0-1660679CE73E}"/>
          </ac:spMkLst>
        </pc:spChg>
        <pc:spChg chg="add del mod">
          <ac:chgData name="Mike" userId="d13c3f3e-70b4-46c4-bf60-ab3fdcc06fc0" providerId="ADAL" clId="{C672FAA9-EC0B-49E4-B48A-2A8D19E777D8}" dt="2020-05-25T01:26:27.446" v="311"/>
          <ac:spMkLst>
            <pc:docMk/>
            <pc:sldMk cId="448742397" sldId="922"/>
            <ac:spMk id="149" creationId="{69DFB68C-F110-4F8E-AE6D-395BDC46380B}"/>
          </ac:spMkLst>
        </pc:spChg>
        <pc:spChg chg="add mod ord">
          <ac:chgData name="Mike" userId="d13c3f3e-70b4-46c4-bf60-ab3fdcc06fc0" providerId="ADAL" clId="{C672FAA9-EC0B-49E4-B48A-2A8D19E777D8}" dt="2020-05-25T01:33:39.127" v="398" actId="554"/>
          <ac:spMkLst>
            <pc:docMk/>
            <pc:sldMk cId="448742397" sldId="922"/>
            <ac:spMk id="150" creationId="{A25F2E6E-C86C-4DF9-ABD4-62C831631ACB}"/>
          </ac:spMkLst>
        </pc:spChg>
        <pc:spChg chg="add mod ord">
          <ac:chgData name="Mike" userId="d13c3f3e-70b4-46c4-bf60-ab3fdcc06fc0" providerId="ADAL" clId="{C672FAA9-EC0B-49E4-B48A-2A8D19E777D8}" dt="2020-05-25T01:33:39.127" v="398" actId="554"/>
          <ac:spMkLst>
            <pc:docMk/>
            <pc:sldMk cId="448742397" sldId="922"/>
            <ac:spMk id="154" creationId="{1BE08CA1-6730-4566-AD7A-CB8FC4B41CB6}"/>
          </ac:spMkLst>
        </pc:spChg>
        <pc:spChg chg="add mod ord">
          <ac:chgData name="Mike" userId="d13c3f3e-70b4-46c4-bf60-ab3fdcc06fc0" providerId="ADAL" clId="{C672FAA9-EC0B-49E4-B48A-2A8D19E777D8}" dt="2020-05-25T01:33:39.127" v="398" actId="554"/>
          <ac:spMkLst>
            <pc:docMk/>
            <pc:sldMk cId="448742397" sldId="922"/>
            <ac:spMk id="155" creationId="{7666875D-B24D-414E-A308-F42B529571CC}"/>
          </ac:spMkLst>
        </pc:spChg>
        <pc:spChg chg="add mod ord">
          <ac:chgData name="Mike" userId="d13c3f3e-70b4-46c4-bf60-ab3fdcc06fc0" providerId="ADAL" clId="{C672FAA9-EC0B-49E4-B48A-2A8D19E777D8}" dt="2020-05-25T01:33:39.127" v="398" actId="554"/>
          <ac:spMkLst>
            <pc:docMk/>
            <pc:sldMk cId="448742397" sldId="922"/>
            <ac:spMk id="156" creationId="{DE33BD95-4DFB-43DE-A78F-E133406D5E3C}"/>
          </ac:spMkLst>
        </pc:spChg>
        <pc:spChg chg="add mod">
          <ac:chgData name="Mike" userId="d13c3f3e-70b4-46c4-bf60-ab3fdcc06fc0" providerId="ADAL" clId="{C672FAA9-EC0B-49E4-B48A-2A8D19E777D8}" dt="2020-05-25T01:33:33.552" v="397" actId="554"/>
          <ac:spMkLst>
            <pc:docMk/>
            <pc:sldMk cId="448742397" sldId="922"/>
            <ac:spMk id="158" creationId="{DAE8CF14-431A-47CB-B5FB-C5BF22578E69}"/>
          </ac:spMkLst>
        </pc:spChg>
        <pc:spChg chg="add mod">
          <ac:chgData name="Mike" userId="d13c3f3e-70b4-46c4-bf60-ab3fdcc06fc0" providerId="ADAL" clId="{C672FAA9-EC0B-49E4-B48A-2A8D19E777D8}" dt="2020-05-25T01:33:33.552" v="397" actId="554"/>
          <ac:spMkLst>
            <pc:docMk/>
            <pc:sldMk cId="448742397" sldId="922"/>
            <ac:spMk id="159" creationId="{1672C7BE-7355-49A3-8897-5355E9F5C109}"/>
          </ac:spMkLst>
        </pc:spChg>
        <pc:spChg chg="add mod">
          <ac:chgData name="Mike" userId="d13c3f3e-70b4-46c4-bf60-ab3fdcc06fc0" providerId="ADAL" clId="{C672FAA9-EC0B-49E4-B48A-2A8D19E777D8}" dt="2020-05-25T01:33:33.552" v="397" actId="554"/>
          <ac:spMkLst>
            <pc:docMk/>
            <pc:sldMk cId="448742397" sldId="922"/>
            <ac:spMk id="163" creationId="{0BBF3419-7F07-40BB-9842-E34C99815844}"/>
          </ac:spMkLst>
        </pc:spChg>
        <pc:spChg chg="add mod">
          <ac:chgData name="Mike" userId="d13c3f3e-70b4-46c4-bf60-ab3fdcc06fc0" providerId="ADAL" clId="{C672FAA9-EC0B-49E4-B48A-2A8D19E777D8}" dt="2020-05-25T01:33:33.552" v="397" actId="554"/>
          <ac:spMkLst>
            <pc:docMk/>
            <pc:sldMk cId="448742397" sldId="922"/>
            <ac:spMk id="164" creationId="{EE8919EE-7BE5-49B9-8FF3-948E187BCF85}"/>
          </ac:spMkLst>
        </pc:spChg>
      </pc:sldChg>
      <pc:sldChg chg="addSp delSp modSp new del mod ord delAnim modAnim">
        <pc:chgData name="Mike" userId="d13c3f3e-70b4-46c4-bf60-ab3fdcc06fc0" providerId="ADAL" clId="{C672FAA9-EC0B-49E4-B48A-2A8D19E777D8}" dt="2020-05-27T23:12:18.893" v="7786" actId="47"/>
        <pc:sldMkLst>
          <pc:docMk/>
          <pc:sldMk cId="3421970631" sldId="923"/>
        </pc:sldMkLst>
        <pc:spChg chg="add del mod">
          <ac:chgData name="Mike" userId="d13c3f3e-70b4-46c4-bf60-ab3fdcc06fc0" providerId="ADAL" clId="{C672FAA9-EC0B-49E4-B48A-2A8D19E777D8}" dt="2020-05-25T06:35:42.775" v="1796"/>
          <ac:spMkLst>
            <pc:docMk/>
            <pc:sldMk cId="3421970631" sldId="923"/>
            <ac:spMk id="2" creationId="{17250B82-0BB8-41F9-8107-214C62A35323}"/>
          </ac:spMkLst>
        </pc:spChg>
        <pc:spChg chg="del">
          <ac:chgData name="Mike" userId="d13c3f3e-70b4-46c4-bf60-ab3fdcc06fc0" providerId="ADAL" clId="{C672FAA9-EC0B-49E4-B48A-2A8D19E777D8}" dt="2020-05-25T01:26:37.225" v="314" actId="478"/>
          <ac:spMkLst>
            <pc:docMk/>
            <pc:sldMk cId="3421970631" sldId="923"/>
            <ac:spMk id="2" creationId="{3065802B-2EFF-4CE1-9BFD-6DC2CCBFA22E}"/>
          </ac:spMkLst>
        </pc:spChg>
        <pc:spChg chg="add del mod">
          <ac:chgData name="Mike" userId="d13c3f3e-70b4-46c4-bf60-ab3fdcc06fc0" providerId="ADAL" clId="{C672FAA9-EC0B-49E4-B48A-2A8D19E777D8}" dt="2020-05-25T21:10:07.755" v="5363" actId="478"/>
          <ac:spMkLst>
            <pc:docMk/>
            <pc:sldMk cId="3421970631" sldId="923"/>
            <ac:spMk id="3" creationId="{58B0E634-9081-4584-9F7B-28AAFC83372C}"/>
          </ac:spMkLst>
        </pc:spChg>
        <pc:spChg chg="del">
          <ac:chgData name="Mike" userId="d13c3f3e-70b4-46c4-bf60-ab3fdcc06fc0" providerId="ADAL" clId="{C672FAA9-EC0B-49E4-B48A-2A8D19E777D8}" dt="2020-05-25T01:26:37.225" v="314" actId="478"/>
          <ac:spMkLst>
            <pc:docMk/>
            <pc:sldMk cId="3421970631" sldId="923"/>
            <ac:spMk id="3" creationId="{BAE92F3F-D496-43E4-B650-5C7BC59C1ED6}"/>
          </ac:spMkLst>
        </pc:spChg>
        <pc:spChg chg="add del mod">
          <ac:chgData name="Mike" userId="d13c3f3e-70b4-46c4-bf60-ab3fdcc06fc0" providerId="ADAL" clId="{C672FAA9-EC0B-49E4-B48A-2A8D19E777D8}" dt="2020-05-25T01:28:55.520" v="322" actId="478"/>
          <ac:spMkLst>
            <pc:docMk/>
            <pc:sldMk cId="3421970631" sldId="923"/>
            <ac:spMk id="4" creationId="{09645DDB-DBED-428F-8BBA-A8558523D2FF}"/>
          </ac:spMkLst>
        </pc:spChg>
        <pc:spChg chg="add del mod">
          <ac:chgData name="Mike" userId="d13c3f3e-70b4-46c4-bf60-ab3fdcc06fc0" providerId="ADAL" clId="{C672FAA9-EC0B-49E4-B48A-2A8D19E777D8}" dt="2020-05-25T01:28:56.976" v="323" actId="478"/>
          <ac:spMkLst>
            <pc:docMk/>
            <pc:sldMk cId="3421970631" sldId="923"/>
            <ac:spMk id="5" creationId="{FEA2610A-31B7-40DD-91D0-AFD58AA04BFD}"/>
          </ac:spMkLst>
        </pc:spChg>
        <pc:spChg chg="add del mod">
          <ac:chgData name="Mike" userId="d13c3f3e-70b4-46c4-bf60-ab3fdcc06fc0" providerId="ADAL" clId="{C672FAA9-EC0B-49E4-B48A-2A8D19E777D8}" dt="2020-05-25T04:04:57.754" v="862" actId="478"/>
          <ac:spMkLst>
            <pc:docMk/>
            <pc:sldMk cId="3421970631" sldId="923"/>
            <ac:spMk id="6" creationId="{01B577C9-C27C-45EB-8C88-E6CC7CA10E25}"/>
          </ac:spMkLst>
        </pc:spChg>
        <pc:spChg chg="add del mod">
          <ac:chgData name="Mike" userId="d13c3f3e-70b4-46c4-bf60-ab3fdcc06fc0" providerId="ADAL" clId="{C672FAA9-EC0B-49E4-B48A-2A8D19E777D8}" dt="2020-05-25T04:04:57.754" v="862" actId="478"/>
          <ac:spMkLst>
            <pc:docMk/>
            <pc:sldMk cId="3421970631" sldId="923"/>
            <ac:spMk id="7" creationId="{A962A6FE-C964-4D6D-8A67-BE29935174DF}"/>
          </ac:spMkLst>
        </pc:spChg>
        <pc:spChg chg="add del mod">
          <ac:chgData name="Mike" userId="d13c3f3e-70b4-46c4-bf60-ab3fdcc06fc0" providerId="ADAL" clId="{C672FAA9-EC0B-49E4-B48A-2A8D19E777D8}" dt="2020-05-25T04:04:57.754" v="862" actId="478"/>
          <ac:spMkLst>
            <pc:docMk/>
            <pc:sldMk cId="3421970631" sldId="923"/>
            <ac:spMk id="8" creationId="{ABC7FA60-7478-4A81-A588-463F33C1FAEE}"/>
          </ac:spMkLst>
        </pc:spChg>
        <pc:spChg chg="add del mod">
          <ac:chgData name="Mike" userId="d13c3f3e-70b4-46c4-bf60-ab3fdcc06fc0" providerId="ADAL" clId="{C672FAA9-EC0B-49E4-B48A-2A8D19E777D8}" dt="2020-05-25T04:04:57.754" v="862" actId="478"/>
          <ac:spMkLst>
            <pc:docMk/>
            <pc:sldMk cId="3421970631" sldId="923"/>
            <ac:spMk id="9" creationId="{45FA4C49-DE06-4712-8A51-EDB9FE388EEC}"/>
          </ac:spMkLst>
        </pc:spChg>
        <pc:spChg chg="add mod">
          <ac:chgData name="Mike" userId="d13c3f3e-70b4-46c4-bf60-ab3fdcc06fc0" providerId="ADAL" clId="{C672FAA9-EC0B-49E4-B48A-2A8D19E777D8}" dt="2020-05-27T23:09:47.464" v="7756" actId="1038"/>
          <ac:spMkLst>
            <pc:docMk/>
            <pc:sldMk cId="3421970631" sldId="923"/>
            <ac:spMk id="17" creationId="{590D6A3F-64F7-4D38-8105-9EEBBD790115}"/>
          </ac:spMkLst>
        </pc:spChg>
        <pc:spChg chg="add mod">
          <ac:chgData name="Mike" userId="d13c3f3e-70b4-46c4-bf60-ab3fdcc06fc0" providerId="ADAL" clId="{C672FAA9-EC0B-49E4-B48A-2A8D19E777D8}" dt="2020-05-27T23:09:44.585" v="7752" actId="1038"/>
          <ac:spMkLst>
            <pc:docMk/>
            <pc:sldMk cId="3421970631" sldId="923"/>
            <ac:spMk id="18" creationId="{D33CB788-F518-4BE9-9EE5-18F0801B4C82}"/>
          </ac:spMkLst>
        </pc:spChg>
        <pc:spChg chg="add mod">
          <ac:chgData name="Mike" userId="d13c3f3e-70b4-46c4-bf60-ab3fdcc06fc0" providerId="ADAL" clId="{C672FAA9-EC0B-49E4-B48A-2A8D19E777D8}" dt="2020-05-27T23:09:49.439" v="7758" actId="1038"/>
          <ac:spMkLst>
            <pc:docMk/>
            <pc:sldMk cId="3421970631" sldId="923"/>
            <ac:spMk id="19" creationId="{9466A642-834F-465D-A8D6-FC0B4010CA7B}"/>
          </ac:spMkLst>
        </pc:spChg>
        <pc:spChg chg="add mod">
          <ac:chgData name="Mike" userId="d13c3f3e-70b4-46c4-bf60-ab3fdcc06fc0" providerId="ADAL" clId="{C672FAA9-EC0B-49E4-B48A-2A8D19E777D8}" dt="2020-05-27T23:09:51.271" v="7759" actId="1038"/>
          <ac:spMkLst>
            <pc:docMk/>
            <pc:sldMk cId="3421970631" sldId="923"/>
            <ac:spMk id="20" creationId="{877ADE9B-B643-434E-92DA-D27E7A225CF5}"/>
          </ac:spMkLst>
        </pc:spChg>
        <pc:spChg chg="add mod">
          <ac:chgData name="Mike" userId="d13c3f3e-70b4-46c4-bf60-ab3fdcc06fc0" providerId="ADAL" clId="{C672FAA9-EC0B-49E4-B48A-2A8D19E777D8}" dt="2020-05-27T23:09:53.345" v="7760" actId="1038"/>
          <ac:spMkLst>
            <pc:docMk/>
            <pc:sldMk cId="3421970631" sldId="923"/>
            <ac:spMk id="21" creationId="{52530DCB-A6CA-4C79-922F-45169BF4735C}"/>
          </ac:spMkLst>
        </pc:spChg>
        <pc:spChg chg="add mod">
          <ac:chgData name="Mike" userId="d13c3f3e-70b4-46c4-bf60-ab3fdcc06fc0" providerId="ADAL" clId="{C672FAA9-EC0B-49E4-B48A-2A8D19E777D8}" dt="2020-05-27T23:09:54.835" v="7763" actId="1038"/>
          <ac:spMkLst>
            <pc:docMk/>
            <pc:sldMk cId="3421970631" sldId="923"/>
            <ac:spMk id="22" creationId="{D1AB334E-F4D7-4740-B9A0-17255B10D2AB}"/>
          </ac:spMkLst>
        </pc:spChg>
        <pc:spChg chg="add mod">
          <ac:chgData name="Mike" userId="d13c3f3e-70b4-46c4-bf60-ab3fdcc06fc0" providerId="ADAL" clId="{C672FAA9-EC0B-49E4-B48A-2A8D19E777D8}" dt="2020-05-27T22:41:16.074" v="7631"/>
          <ac:spMkLst>
            <pc:docMk/>
            <pc:sldMk cId="3421970631" sldId="923"/>
            <ac:spMk id="23" creationId="{C01ED8D6-D370-40D7-A77D-4BC5476A9051}"/>
          </ac:spMkLst>
        </pc:spChg>
        <pc:spChg chg="add mod">
          <ac:chgData name="Mike" userId="d13c3f3e-70b4-46c4-bf60-ab3fdcc06fc0" providerId="ADAL" clId="{C672FAA9-EC0B-49E4-B48A-2A8D19E777D8}" dt="2020-05-27T22:41:16.074" v="7631"/>
          <ac:spMkLst>
            <pc:docMk/>
            <pc:sldMk cId="3421970631" sldId="923"/>
            <ac:spMk id="24" creationId="{11DEDAAE-5C43-45F3-878A-999F9AFB55E8}"/>
          </ac:spMkLst>
        </pc:spChg>
        <pc:spChg chg="add mod">
          <ac:chgData name="Mike" userId="d13c3f3e-70b4-46c4-bf60-ab3fdcc06fc0" providerId="ADAL" clId="{C672FAA9-EC0B-49E4-B48A-2A8D19E777D8}" dt="2020-05-27T22:41:16.074" v="7631"/>
          <ac:spMkLst>
            <pc:docMk/>
            <pc:sldMk cId="3421970631" sldId="923"/>
            <ac:spMk id="25" creationId="{BF2FCB00-75AF-4695-A67D-13F963CF2AC6}"/>
          </ac:spMkLst>
        </pc:spChg>
        <pc:spChg chg="add mod">
          <ac:chgData name="Mike" userId="d13c3f3e-70b4-46c4-bf60-ab3fdcc06fc0" providerId="ADAL" clId="{C672FAA9-EC0B-49E4-B48A-2A8D19E777D8}" dt="2020-05-27T22:41:16.074" v="7631"/>
          <ac:spMkLst>
            <pc:docMk/>
            <pc:sldMk cId="3421970631" sldId="923"/>
            <ac:spMk id="26" creationId="{B515993D-0F17-4E33-BB72-56303B7B963A}"/>
          </ac:spMkLst>
        </pc:spChg>
        <pc:spChg chg="add mod">
          <ac:chgData name="Mike" userId="d13c3f3e-70b4-46c4-bf60-ab3fdcc06fc0" providerId="ADAL" clId="{C672FAA9-EC0B-49E4-B48A-2A8D19E777D8}" dt="2020-05-27T22:41:16.074" v="7631"/>
          <ac:spMkLst>
            <pc:docMk/>
            <pc:sldMk cId="3421970631" sldId="923"/>
            <ac:spMk id="27" creationId="{B46B8DB5-8B57-4553-8681-A48FF57CC5A9}"/>
          </ac:spMkLst>
        </pc:spChg>
        <pc:spChg chg="add mod">
          <ac:chgData name="Mike" userId="d13c3f3e-70b4-46c4-bf60-ab3fdcc06fc0" providerId="ADAL" clId="{C672FAA9-EC0B-49E4-B48A-2A8D19E777D8}" dt="2020-05-27T22:41:16.074" v="7631"/>
          <ac:spMkLst>
            <pc:docMk/>
            <pc:sldMk cId="3421970631" sldId="923"/>
            <ac:spMk id="28" creationId="{922BDE3C-BD87-4D57-AE7C-32F92727BC29}"/>
          </ac:spMkLst>
        </pc:spChg>
        <pc:spChg chg="add del mod">
          <ac:chgData name="Mike" userId="d13c3f3e-70b4-46c4-bf60-ab3fdcc06fc0" providerId="ADAL" clId="{C672FAA9-EC0B-49E4-B48A-2A8D19E777D8}" dt="2020-05-25T04:26:20.438" v="1008" actId="478"/>
          <ac:spMkLst>
            <pc:docMk/>
            <pc:sldMk cId="3421970631" sldId="923"/>
            <ac:spMk id="28" creationId="{FCA0E44D-DE67-4F54-AFFA-FE756F2C6C2D}"/>
          </ac:spMkLst>
        </pc:spChg>
        <pc:spChg chg="add del mod">
          <ac:chgData name="Mike" userId="d13c3f3e-70b4-46c4-bf60-ab3fdcc06fc0" providerId="ADAL" clId="{C672FAA9-EC0B-49E4-B48A-2A8D19E777D8}" dt="2020-05-25T04:26:20.438" v="1008" actId="478"/>
          <ac:spMkLst>
            <pc:docMk/>
            <pc:sldMk cId="3421970631" sldId="923"/>
            <ac:spMk id="29" creationId="{5C25C21E-93BC-4134-97CE-B65B7F81575D}"/>
          </ac:spMkLst>
        </pc:spChg>
        <pc:spChg chg="add del mod">
          <ac:chgData name="Mike" userId="d13c3f3e-70b4-46c4-bf60-ab3fdcc06fc0" providerId="ADAL" clId="{C672FAA9-EC0B-49E4-B48A-2A8D19E777D8}" dt="2020-05-25T04:26:20.438" v="1008" actId="478"/>
          <ac:spMkLst>
            <pc:docMk/>
            <pc:sldMk cId="3421970631" sldId="923"/>
            <ac:spMk id="30" creationId="{23852A37-7523-4A10-B035-A88C3EC0DFAF}"/>
          </ac:spMkLst>
        </pc:spChg>
        <pc:spChg chg="add del mod">
          <ac:chgData name="Mike" userId="d13c3f3e-70b4-46c4-bf60-ab3fdcc06fc0" providerId="ADAL" clId="{C672FAA9-EC0B-49E4-B48A-2A8D19E777D8}" dt="2020-05-25T04:26:20.438" v="1008" actId="478"/>
          <ac:spMkLst>
            <pc:docMk/>
            <pc:sldMk cId="3421970631" sldId="923"/>
            <ac:spMk id="31" creationId="{976C0B0F-9D97-406B-BA85-210257485EA3}"/>
          </ac:spMkLst>
        </pc:spChg>
        <pc:spChg chg="add del mod">
          <ac:chgData name="Mike" userId="d13c3f3e-70b4-46c4-bf60-ab3fdcc06fc0" providerId="ADAL" clId="{C672FAA9-EC0B-49E4-B48A-2A8D19E777D8}" dt="2020-05-25T04:26:20.438" v="1008" actId="478"/>
          <ac:spMkLst>
            <pc:docMk/>
            <pc:sldMk cId="3421970631" sldId="923"/>
            <ac:spMk id="32" creationId="{C017DAFC-605E-4591-98D7-66BAA856C584}"/>
          </ac:spMkLst>
        </pc:spChg>
        <pc:spChg chg="add del mod">
          <ac:chgData name="Mike" userId="d13c3f3e-70b4-46c4-bf60-ab3fdcc06fc0" providerId="ADAL" clId="{C672FAA9-EC0B-49E4-B48A-2A8D19E777D8}" dt="2020-05-25T04:26:20.438" v="1008" actId="478"/>
          <ac:spMkLst>
            <pc:docMk/>
            <pc:sldMk cId="3421970631" sldId="923"/>
            <ac:spMk id="33" creationId="{B47E045E-4680-4B5F-B21E-1EF866E5E645}"/>
          </ac:spMkLst>
        </pc:spChg>
        <pc:spChg chg="add del mod">
          <ac:chgData name="Mike" userId="d13c3f3e-70b4-46c4-bf60-ab3fdcc06fc0" providerId="ADAL" clId="{C672FAA9-EC0B-49E4-B48A-2A8D19E777D8}" dt="2020-05-25T04:26:20.438" v="1008" actId="478"/>
          <ac:spMkLst>
            <pc:docMk/>
            <pc:sldMk cId="3421970631" sldId="923"/>
            <ac:spMk id="34" creationId="{1207433A-FB85-4C18-AB5E-61CE25BF82A8}"/>
          </ac:spMkLst>
        </pc:spChg>
        <pc:spChg chg="add del mod">
          <ac:chgData name="Mike" userId="d13c3f3e-70b4-46c4-bf60-ab3fdcc06fc0" providerId="ADAL" clId="{C672FAA9-EC0B-49E4-B48A-2A8D19E777D8}" dt="2020-05-25T04:26:20.438" v="1008" actId="478"/>
          <ac:spMkLst>
            <pc:docMk/>
            <pc:sldMk cId="3421970631" sldId="923"/>
            <ac:spMk id="35" creationId="{9978F067-0A8B-4FD9-872A-F08CDE92037E}"/>
          </ac:spMkLst>
        </pc:spChg>
        <pc:spChg chg="mod">
          <ac:chgData name="Mike" userId="d13c3f3e-70b4-46c4-bf60-ab3fdcc06fc0" providerId="ADAL" clId="{C672FAA9-EC0B-49E4-B48A-2A8D19E777D8}" dt="2020-05-25T05:58:32.782" v="1229"/>
          <ac:spMkLst>
            <pc:docMk/>
            <pc:sldMk cId="3421970631" sldId="923"/>
            <ac:spMk id="42" creationId="{942BB6AE-F4E3-4CE4-B122-7CDC5748EF19}"/>
          </ac:spMkLst>
        </pc:spChg>
        <pc:spChg chg="mod">
          <ac:chgData name="Mike" userId="d13c3f3e-70b4-46c4-bf60-ab3fdcc06fc0" providerId="ADAL" clId="{C672FAA9-EC0B-49E4-B48A-2A8D19E777D8}" dt="2020-05-25T05:58:32.782" v="1229"/>
          <ac:spMkLst>
            <pc:docMk/>
            <pc:sldMk cId="3421970631" sldId="923"/>
            <ac:spMk id="45" creationId="{952425D2-41F9-46B5-9F65-E484AF7F3D62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63" creationId="{4C75DF28-EF2C-441D-B1AD-D9274C6BD64C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64" creationId="{590337AA-D5B2-4C89-848A-160327A6939E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65" creationId="{314F9AB9-1C27-48BB-896F-3605CE68602E}"/>
          </ac:spMkLst>
        </pc:spChg>
        <pc:spChg chg="add del mod">
          <ac:chgData name="Mike" userId="d13c3f3e-70b4-46c4-bf60-ab3fdcc06fc0" providerId="ADAL" clId="{C672FAA9-EC0B-49E4-B48A-2A8D19E777D8}" dt="2020-05-25T06:56:37.981" v="1973" actId="478"/>
          <ac:spMkLst>
            <pc:docMk/>
            <pc:sldMk cId="3421970631" sldId="923"/>
            <ac:spMk id="66" creationId="{4CA345CC-59C6-4102-A6C9-A15C80514F22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66" creationId="{5EB7D0B9-BA25-4D36-8A57-D6FF572D39FE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67" creationId="{37EBF43E-9D31-4345-B01A-D8E1B9811144}"/>
          </ac:spMkLst>
        </pc:spChg>
        <pc:spChg chg="add del mod">
          <ac:chgData name="Mike" userId="d13c3f3e-70b4-46c4-bf60-ab3fdcc06fc0" providerId="ADAL" clId="{C672FAA9-EC0B-49E4-B48A-2A8D19E777D8}" dt="2020-05-25T06:56:37.981" v="1973" actId="478"/>
          <ac:spMkLst>
            <pc:docMk/>
            <pc:sldMk cId="3421970631" sldId="923"/>
            <ac:spMk id="67" creationId="{AC02FFD9-1400-45EB-9508-828EB0C7ABCD}"/>
          </ac:spMkLst>
        </pc:spChg>
        <pc:spChg chg="add del mod">
          <ac:chgData name="Mike" userId="d13c3f3e-70b4-46c4-bf60-ab3fdcc06fc0" providerId="ADAL" clId="{C672FAA9-EC0B-49E4-B48A-2A8D19E777D8}" dt="2020-05-25T06:56:37.981" v="1973" actId="478"/>
          <ac:spMkLst>
            <pc:docMk/>
            <pc:sldMk cId="3421970631" sldId="923"/>
            <ac:spMk id="68" creationId="{55680D6E-4D2B-497B-91F6-BB5059060266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68" creationId="{F5215534-5816-464C-8147-720AA270BE8A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69" creationId="{586DF8DF-2A61-43B3-83F2-451F9C4991C8}"/>
          </ac:spMkLst>
        </pc:spChg>
        <pc:spChg chg="add del mod">
          <ac:chgData name="Mike" userId="d13c3f3e-70b4-46c4-bf60-ab3fdcc06fc0" providerId="ADAL" clId="{C672FAA9-EC0B-49E4-B48A-2A8D19E777D8}" dt="2020-05-25T06:56:37.981" v="1973" actId="478"/>
          <ac:spMkLst>
            <pc:docMk/>
            <pc:sldMk cId="3421970631" sldId="923"/>
            <ac:spMk id="69" creationId="{D281A9DC-9B6C-4DE5-8FA3-F87008A3FC7B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70" creationId="{1641A917-1F18-4D72-ADAD-462E2137C3DD}"/>
          </ac:spMkLst>
        </pc:spChg>
        <pc:spChg chg="add del mod">
          <ac:chgData name="Mike" userId="d13c3f3e-70b4-46c4-bf60-ab3fdcc06fc0" providerId="ADAL" clId="{C672FAA9-EC0B-49E4-B48A-2A8D19E777D8}" dt="2020-05-25T06:56:37.981" v="1973" actId="478"/>
          <ac:spMkLst>
            <pc:docMk/>
            <pc:sldMk cId="3421970631" sldId="923"/>
            <ac:spMk id="70" creationId="{ABB2D502-7F76-473C-BFF7-5516777111D8}"/>
          </ac:spMkLst>
        </pc:spChg>
        <pc:spChg chg="add del mod">
          <ac:chgData name="Mike" userId="d13c3f3e-70b4-46c4-bf60-ab3fdcc06fc0" providerId="ADAL" clId="{C672FAA9-EC0B-49E4-B48A-2A8D19E777D8}" dt="2020-05-25T07:30:15.352" v="2326" actId="478"/>
          <ac:spMkLst>
            <pc:docMk/>
            <pc:sldMk cId="3421970631" sldId="923"/>
            <ac:spMk id="71" creationId="{29CF8D77-A1B1-49E7-9C41-4BF855A85F9B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71" creationId="{473F92B5-F4A0-4001-8D91-A845F04D5465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0" creationId="{E04DF0F6-7A41-493F-A444-DC555A88CF20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1" creationId="{F693BB74-BD10-47E4-91FF-33C15082BC00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2" creationId="{CE79F79F-A4D8-446F-B9C6-0BC9020527C7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3" creationId="{05A46C16-6F44-443E-B4F9-3844944F21C4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4" creationId="{D654583E-8B49-4375-A2B6-DD30526B233C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5" creationId="{81E440DC-4C75-4655-AD8B-E3E4A29BF36F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6" creationId="{53491A34-8FC5-414B-8BDE-0130EF4AE573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7" creationId="{76CEA7B3-269A-417B-9584-467B4C65F1D9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8" creationId="{C33AB090-9A8B-4DD5-A153-487D15D83C58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09" creationId="{19B252F1-9776-4908-B58E-250B1F9244AF}"/>
          </ac:spMkLst>
        </pc:spChg>
        <pc:spChg chg="add del mod">
          <ac:chgData name="Mike" userId="d13c3f3e-70b4-46c4-bf60-ab3fdcc06fc0" providerId="ADAL" clId="{C672FAA9-EC0B-49E4-B48A-2A8D19E777D8}" dt="2020-05-25T17:07:07.541" v="3103" actId="478"/>
          <ac:spMkLst>
            <pc:docMk/>
            <pc:sldMk cId="3421970631" sldId="923"/>
            <ac:spMk id="110" creationId="{E45ABEC6-CA17-49CF-A4D8-1F84A9901A25}"/>
          </ac:spMkLst>
        </pc:spChg>
        <pc:spChg chg="add del mod">
          <ac:chgData name="Mike" userId="d13c3f3e-70b4-46c4-bf60-ab3fdcc06fc0" providerId="ADAL" clId="{C672FAA9-EC0B-49E4-B48A-2A8D19E777D8}" dt="2020-05-25T19:14:05.593" v="4296" actId="478"/>
          <ac:spMkLst>
            <pc:docMk/>
            <pc:sldMk cId="3421970631" sldId="923"/>
            <ac:spMk id="111" creationId="{3906CAA7-0E3B-42F0-B87A-7BE4FBE1CF45}"/>
          </ac:spMkLst>
        </pc:spChg>
        <pc:spChg chg="add del mod">
          <ac:chgData name="Mike" userId="d13c3f3e-70b4-46c4-bf60-ab3fdcc06fc0" providerId="ADAL" clId="{C672FAA9-EC0B-49E4-B48A-2A8D19E777D8}" dt="2020-05-25T19:14:08.220" v="4298"/>
          <ac:spMkLst>
            <pc:docMk/>
            <pc:sldMk cId="3421970631" sldId="923"/>
            <ac:spMk id="112" creationId="{3B86D2C1-D6DB-4D3B-9BDE-F9E505506875}"/>
          </ac:spMkLst>
        </pc:spChg>
        <pc:spChg chg="add del mod">
          <ac:chgData name="Mike" userId="d13c3f3e-70b4-46c4-bf60-ab3fdcc06fc0" providerId="ADAL" clId="{C672FAA9-EC0B-49E4-B48A-2A8D19E777D8}" dt="2020-05-25T19:15:27.609" v="4300"/>
          <ac:spMkLst>
            <pc:docMk/>
            <pc:sldMk cId="3421970631" sldId="923"/>
            <ac:spMk id="113" creationId="{029B3248-CE16-4125-923C-7A10B268CEC5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32" creationId="{20F71583-1D7B-4472-9B14-BD99550CAA6D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33" creationId="{1CB8F32D-325A-45E4-82CB-7A4FD25F208E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34" creationId="{85C29189-8529-44D1-AF24-25AB366B8F2F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35" creationId="{2822AF01-6819-4B93-88D4-853DB1DD6582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36" creationId="{D372D606-2047-4665-B60E-56F352DAA4D0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37" creationId="{1C76A54C-9CD8-4C20-96EE-64E11ACA4463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38" creationId="{0ACEEFAB-E817-4C45-9ACD-F2D6BA45CDDE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39" creationId="{5845D63E-BAA0-4234-A89A-9438D8C0A4FF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40" creationId="{9BF2F8D3-1A5E-4380-8878-BEC874B31FE1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41" creationId="{3A52204D-24FD-46FF-9526-1F895359BAEB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42" creationId="{4684947B-BC5A-40DA-9D84-7101C1E5ABE7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43" creationId="{316B8564-6197-4FFA-99CC-BF68431EF144}"/>
          </ac:spMkLst>
        </pc:spChg>
        <pc:spChg chg="add del mod">
          <ac:chgData name="Mike" userId="d13c3f3e-70b4-46c4-bf60-ab3fdcc06fc0" providerId="ADAL" clId="{C672FAA9-EC0B-49E4-B48A-2A8D19E777D8}" dt="2020-05-25T19:52:28.672" v="4559" actId="478"/>
          <ac:spMkLst>
            <pc:docMk/>
            <pc:sldMk cId="3421970631" sldId="923"/>
            <ac:spMk id="144" creationId="{FCD4F398-2545-47D1-A0A9-56FC8910310B}"/>
          </ac:spMkLst>
        </pc:spChg>
        <pc:spChg chg="add del mod">
          <ac:chgData name="Mike" userId="d13c3f3e-70b4-46c4-bf60-ab3fdcc06fc0" providerId="ADAL" clId="{C672FAA9-EC0B-49E4-B48A-2A8D19E777D8}" dt="2020-05-25T21:02:14.292" v="5172" actId="478"/>
          <ac:spMkLst>
            <pc:docMk/>
            <pc:sldMk cId="3421970631" sldId="923"/>
            <ac:spMk id="145" creationId="{B7754132-85ED-48BF-AC0E-D249C03DF455}"/>
          </ac:spMkLst>
        </pc:spChg>
        <pc:spChg chg="add del mod">
          <ac:chgData name="Mike" userId="d13c3f3e-70b4-46c4-bf60-ab3fdcc06fc0" providerId="ADAL" clId="{C672FAA9-EC0B-49E4-B48A-2A8D19E777D8}" dt="2020-05-25T21:02:14.292" v="5172" actId="478"/>
          <ac:spMkLst>
            <pc:docMk/>
            <pc:sldMk cId="3421970631" sldId="923"/>
            <ac:spMk id="146" creationId="{76AEE7BD-9D09-4C79-85A1-F14D9B4ED5E5}"/>
          </ac:spMkLst>
        </pc:spChg>
        <pc:spChg chg="add del mod">
          <ac:chgData name="Mike" userId="d13c3f3e-70b4-46c4-bf60-ab3fdcc06fc0" providerId="ADAL" clId="{C672FAA9-EC0B-49E4-B48A-2A8D19E777D8}" dt="2020-05-25T21:02:14.292" v="5172" actId="478"/>
          <ac:spMkLst>
            <pc:docMk/>
            <pc:sldMk cId="3421970631" sldId="923"/>
            <ac:spMk id="147" creationId="{51671F16-2194-4F11-BA3A-E2E39C627CA7}"/>
          </ac:spMkLst>
        </pc:spChg>
        <pc:spChg chg="add del mod">
          <ac:chgData name="Mike" userId="d13c3f3e-70b4-46c4-bf60-ab3fdcc06fc0" providerId="ADAL" clId="{C672FAA9-EC0B-49E4-B48A-2A8D19E777D8}" dt="2020-05-25T21:02:14.292" v="5172" actId="478"/>
          <ac:spMkLst>
            <pc:docMk/>
            <pc:sldMk cId="3421970631" sldId="923"/>
            <ac:spMk id="148" creationId="{1A9027E6-7E54-4B5A-9980-CCB317EB9E49}"/>
          </ac:spMkLst>
        </pc:spChg>
        <pc:spChg chg="add del mod">
          <ac:chgData name="Mike" userId="d13c3f3e-70b4-46c4-bf60-ab3fdcc06fc0" providerId="ADAL" clId="{C672FAA9-EC0B-49E4-B48A-2A8D19E777D8}" dt="2020-05-25T21:02:14.292" v="5172" actId="478"/>
          <ac:spMkLst>
            <pc:docMk/>
            <pc:sldMk cId="3421970631" sldId="923"/>
            <ac:spMk id="149" creationId="{2E592EFA-4DF4-4302-BEFB-632AD04C91D1}"/>
          </ac:spMkLst>
        </pc:spChg>
        <pc:spChg chg="add del mod">
          <ac:chgData name="Mike" userId="d13c3f3e-70b4-46c4-bf60-ab3fdcc06fc0" providerId="ADAL" clId="{C672FAA9-EC0B-49E4-B48A-2A8D19E777D8}" dt="2020-05-25T21:02:14.292" v="5172" actId="478"/>
          <ac:spMkLst>
            <pc:docMk/>
            <pc:sldMk cId="3421970631" sldId="923"/>
            <ac:spMk id="150" creationId="{33C2D908-A602-423B-A508-49E571C91AC2}"/>
          </ac:spMkLst>
        </pc:spChg>
        <pc:spChg chg="add del mod">
          <ac:chgData name="Mike" userId="d13c3f3e-70b4-46c4-bf60-ab3fdcc06fc0" providerId="ADAL" clId="{C672FAA9-EC0B-49E4-B48A-2A8D19E777D8}" dt="2020-05-25T21:02:14.292" v="5172" actId="478"/>
          <ac:spMkLst>
            <pc:docMk/>
            <pc:sldMk cId="3421970631" sldId="923"/>
            <ac:spMk id="151" creationId="{9F75D1C5-4065-445C-9B77-DEFB111AA94E}"/>
          </ac:spMkLst>
        </pc:spChg>
        <pc:spChg chg="add del mod">
          <ac:chgData name="Mike" userId="d13c3f3e-70b4-46c4-bf60-ab3fdcc06fc0" providerId="ADAL" clId="{C672FAA9-EC0B-49E4-B48A-2A8D19E777D8}" dt="2020-05-25T21:02:14.292" v="5172" actId="478"/>
          <ac:spMkLst>
            <pc:docMk/>
            <pc:sldMk cId="3421970631" sldId="923"/>
            <ac:spMk id="152" creationId="{0CE0682B-D11C-495C-89A6-B09C15D441FB}"/>
          </ac:spMkLst>
        </pc:spChg>
        <pc:spChg chg="add del mod">
          <ac:chgData name="Mike" userId="d13c3f3e-70b4-46c4-bf60-ab3fdcc06fc0" providerId="ADAL" clId="{C672FAA9-EC0B-49E4-B48A-2A8D19E777D8}" dt="2020-05-25T21:02:14.292" v="5172" actId="478"/>
          <ac:spMkLst>
            <pc:docMk/>
            <pc:sldMk cId="3421970631" sldId="923"/>
            <ac:spMk id="153" creationId="{CE9B6971-3D3D-4857-B43C-CDD8BCCDBBA4}"/>
          </ac:spMkLst>
        </pc:spChg>
        <pc:spChg chg="add del mod">
          <ac:chgData name="Mike" userId="d13c3f3e-70b4-46c4-bf60-ab3fdcc06fc0" providerId="ADAL" clId="{C672FAA9-EC0B-49E4-B48A-2A8D19E777D8}" dt="2020-05-25T21:02:35.188" v="5176" actId="478"/>
          <ac:spMkLst>
            <pc:docMk/>
            <pc:sldMk cId="3421970631" sldId="923"/>
            <ac:spMk id="154" creationId="{869E7A93-92F2-4AF5-B0D2-653A76BF2F13}"/>
          </ac:spMkLst>
        </pc:spChg>
        <pc:spChg chg="add del mod">
          <ac:chgData name="Mike" userId="d13c3f3e-70b4-46c4-bf60-ab3fdcc06fc0" providerId="ADAL" clId="{C672FAA9-EC0B-49E4-B48A-2A8D19E777D8}" dt="2020-05-25T21:02:42.774" v="5177" actId="478"/>
          <ac:spMkLst>
            <pc:docMk/>
            <pc:sldMk cId="3421970631" sldId="923"/>
            <ac:spMk id="155" creationId="{9726376C-39A1-448A-940B-99E9601EDB7E}"/>
          </ac:spMkLst>
        </pc:spChg>
        <pc:spChg chg="add del mod">
          <ac:chgData name="Mike" userId="d13c3f3e-70b4-46c4-bf60-ab3fdcc06fc0" providerId="ADAL" clId="{C672FAA9-EC0B-49E4-B48A-2A8D19E777D8}" dt="2020-05-25T21:28:56.811" v="5711" actId="478"/>
          <ac:spMkLst>
            <pc:docMk/>
            <pc:sldMk cId="3421970631" sldId="923"/>
            <ac:spMk id="156" creationId="{40606295-DEC8-45AC-B521-C35B871EA113}"/>
          </ac:spMkLst>
        </pc:spChg>
        <pc:spChg chg="add del mod">
          <ac:chgData name="Mike" userId="d13c3f3e-70b4-46c4-bf60-ab3fdcc06fc0" providerId="ADAL" clId="{C672FAA9-EC0B-49E4-B48A-2A8D19E777D8}" dt="2020-05-25T21:28:56.811" v="5711" actId="478"/>
          <ac:spMkLst>
            <pc:docMk/>
            <pc:sldMk cId="3421970631" sldId="923"/>
            <ac:spMk id="157" creationId="{F90EE2E2-3B9D-4318-A2AA-19583CCAC405}"/>
          </ac:spMkLst>
        </pc:spChg>
        <pc:spChg chg="add del mod">
          <ac:chgData name="Mike" userId="d13c3f3e-70b4-46c4-bf60-ab3fdcc06fc0" providerId="ADAL" clId="{C672FAA9-EC0B-49E4-B48A-2A8D19E777D8}" dt="2020-05-25T21:02:42.774" v="5177" actId="478"/>
          <ac:spMkLst>
            <pc:docMk/>
            <pc:sldMk cId="3421970631" sldId="923"/>
            <ac:spMk id="158" creationId="{40DC11B5-F480-491A-B59D-96A0CCFF0C15}"/>
          </ac:spMkLst>
        </pc:spChg>
        <pc:spChg chg="add del mod">
          <ac:chgData name="Mike" userId="d13c3f3e-70b4-46c4-bf60-ab3fdcc06fc0" providerId="ADAL" clId="{C672FAA9-EC0B-49E4-B48A-2A8D19E777D8}" dt="2020-05-25T21:02:47.100" v="5178" actId="478"/>
          <ac:spMkLst>
            <pc:docMk/>
            <pc:sldMk cId="3421970631" sldId="923"/>
            <ac:spMk id="159" creationId="{98C113D0-C755-4874-B6DA-68D78A993511}"/>
          </ac:spMkLst>
        </pc:spChg>
        <pc:spChg chg="add del mod">
          <ac:chgData name="Mike" userId="d13c3f3e-70b4-46c4-bf60-ab3fdcc06fc0" providerId="ADAL" clId="{C672FAA9-EC0B-49E4-B48A-2A8D19E777D8}" dt="2020-05-25T21:02:50.173" v="5179" actId="478"/>
          <ac:spMkLst>
            <pc:docMk/>
            <pc:sldMk cId="3421970631" sldId="923"/>
            <ac:spMk id="160" creationId="{BFA48DB3-3BF8-415F-8306-767B904BAB67}"/>
          </ac:spMkLst>
        </pc:spChg>
        <pc:spChg chg="add del mod">
          <ac:chgData name="Mike" userId="d13c3f3e-70b4-46c4-bf60-ab3fdcc06fc0" providerId="ADAL" clId="{C672FAA9-EC0B-49E4-B48A-2A8D19E777D8}" dt="2020-05-25T21:03:08.955" v="5181" actId="478"/>
          <ac:spMkLst>
            <pc:docMk/>
            <pc:sldMk cId="3421970631" sldId="923"/>
            <ac:spMk id="161" creationId="{43BDAFF3-0FC2-4FE5-9BB3-4987E091DF2B}"/>
          </ac:spMkLst>
        </pc:spChg>
        <pc:spChg chg="add del mod">
          <ac:chgData name="Mike" userId="d13c3f3e-70b4-46c4-bf60-ab3fdcc06fc0" providerId="ADAL" clId="{C672FAA9-EC0B-49E4-B48A-2A8D19E777D8}" dt="2020-05-25T21:06:25.159" v="5302" actId="478"/>
          <ac:spMkLst>
            <pc:docMk/>
            <pc:sldMk cId="3421970631" sldId="923"/>
            <ac:spMk id="162" creationId="{E6BEE0EC-202B-4CA1-BAB5-21533EA3B275}"/>
          </ac:spMkLst>
        </pc:spChg>
        <pc:spChg chg="add del mod">
          <ac:chgData name="Mike" userId="d13c3f3e-70b4-46c4-bf60-ab3fdcc06fc0" providerId="ADAL" clId="{C672FAA9-EC0B-49E4-B48A-2A8D19E777D8}" dt="2020-05-25T21:02:57.146" v="5180" actId="478"/>
          <ac:spMkLst>
            <pc:docMk/>
            <pc:sldMk cId="3421970631" sldId="923"/>
            <ac:spMk id="163" creationId="{5C8CFE2A-06F2-413D-8746-BE0FC699BE2C}"/>
          </ac:spMkLst>
        </pc:spChg>
        <pc:spChg chg="add del mod">
          <ac:chgData name="Mike" userId="d13c3f3e-70b4-46c4-bf60-ab3fdcc06fc0" providerId="ADAL" clId="{C672FAA9-EC0B-49E4-B48A-2A8D19E777D8}" dt="2020-05-25T21:02:30.074" v="5174" actId="478"/>
          <ac:spMkLst>
            <pc:docMk/>
            <pc:sldMk cId="3421970631" sldId="923"/>
            <ac:spMk id="164" creationId="{40561FA4-2CF2-458B-8D11-C7BA520E9295}"/>
          </ac:spMkLst>
        </pc:spChg>
        <pc:spChg chg="add del mod">
          <ac:chgData name="Mike" userId="d13c3f3e-70b4-46c4-bf60-ab3fdcc06fc0" providerId="ADAL" clId="{C672FAA9-EC0B-49E4-B48A-2A8D19E777D8}" dt="2020-05-25T21:02:30.936" v="5175" actId="478"/>
          <ac:spMkLst>
            <pc:docMk/>
            <pc:sldMk cId="3421970631" sldId="923"/>
            <ac:spMk id="165" creationId="{158DE346-3A4C-48FD-BE17-58D78FE53B0B}"/>
          </ac:spMkLst>
        </pc:spChg>
        <pc:spChg chg="add del mod">
          <ac:chgData name="Mike" userId="d13c3f3e-70b4-46c4-bf60-ab3fdcc06fc0" providerId="ADAL" clId="{C672FAA9-EC0B-49E4-B48A-2A8D19E777D8}" dt="2020-05-25T21:28:56.811" v="5711" actId="478"/>
          <ac:spMkLst>
            <pc:docMk/>
            <pc:sldMk cId="3421970631" sldId="923"/>
            <ac:spMk id="166" creationId="{F6794F3B-C614-410F-B2E0-82B2B6CE941A}"/>
          </ac:spMkLst>
        </pc:spChg>
        <pc:spChg chg="add del mod">
          <ac:chgData name="Mike" userId="d13c3f3e-70b4-46c4-bf60-ab3fdcc06fc0" providerId="ADAL" clId="{C672FAA9-EC0B-49E4-B48A-2A8D19E777D8}" dt="2020-05-25T21:28:56.811" v="5711" actId="478"/>
          <ac:spMkLst>
            <pc:docMk/>
            <pc:sldMk cId="3421970631" sldId="923"/>
            <ac:spMk id="167" creationId="{77F9C094-90F1-4701-8BE6-B4421E1515C0}"/>
          </ac:spMkLst>
        </pc:spChg>
        <pc:spChg chg="add del mod">
          <ac:chgData name="Mike" userId="d13c3f3e-70b4-46c4-bf60-ab3fdcc06fc0" providerId="ADAL" clId="{C672FAA9-EC0B-49E4-B48A-2A8D19E777D8}" dt="2020-05-25T21:28:56.811" v="5711" actId="478"/>
          <ac:spMkLst>
            <pc:docMk/>
            <pc:sldMk cId="3421970631" sldId="923"/>
            <ac:spMk id="168" creationId="{7AD2A860-FEE8-4297-844C-E04843487BE9}"/>
          </ac:spMkLst>
        </pc:spChg>
        <pc:spChg chg="add del mod">
          <ac:chgData name="Mike" userId="d13c3f3e-70b4-46c4-bf60-ab3fdcc06fc0" providerId="ADAL" clId="{C672FAA9-EC0B-49E4-B48A-2A8D19E777D8}" dt="2020-05-25T21:28:56.811" v="5711" actId="478"/>
          <ac:spMkLst>
            <pc:docMk/>
            <pc:sldMk cId="3421970631" sldId="923"/>
            <ac:spMk id="169" creationId="{BCAB43FA-2BDF-4FE4-B438-7F196FAB3723}"/>
          </ac:spMkLst>
        </pc:spChg>
        <pc:spChg chg="add del mod">
          <ac:chgData name="Mike" userId="d13c3f3e-70b4-46c4-bf60-ab3fdcc06fc0" providerId="ADAL" clId="{C672FAA9-EC0B-49E4-B48A-2A8D19E777D8}" dt="2020-05-25T21:28:56.811" v="5711" actId="478"/>
          <ac:spMkLst>
            <pc:docMk/>
            <pc:sldMk cId="3421970631" sldId="923"/>
            <ac:spMk id="170" creationId="{770B6229-AF2D-4EC4-9D29-96698A3692E5}"/>
          </ac:spMkLst>
        </pc:spChg>
        <pc:spChg chg="add del mod">
          <ac:chgData name="Mike" userId="d13c3f3e-70b4-46c4-bf60-ab3fdcc06fc0" providerId="ADAL" clId="{C672FAA9-EC0B-49E4-B48A-2A8D19E777D8}" dt="2020-05-25T21:28:56.811" v="5711" actId="478"/>
          <ac:spMkLst>
            <pc:docMk/>
            <pc:sldMk cId="3421970631" sldId="923"/>
            <ac:spMk id="171" creationId="{391AC00C-A23E-4A60-B4AB-3B6D8ACE48EF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72" creationId="{4FC31949-E1D0-48A9-8433-41E83EC624FE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73" creationId="{E51B85DD-BBF2-48BE-84C7-71A25AAEFF1C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74" creationId="{62B1B1D1-3267-4449-BC08-22A537DE67F7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75" creationId="{D155FB3B-EEA2-479A-BE13-16A9F2F72ED6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76" creationId="{9078C7D0-7043-4972-A754-FD63CA158280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77" creationId="{E0DD3DE2-0284-4655-A681-2F6FC9019B5C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78" creationId="{96BD26AF-6F75-4DB6-932D-0193835DC738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79" creationId="{D2261123-A679-4BBA-BAC5-42C5D1592963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80" creationId="{BE7412A2-95D7-44DF-B8D1-C8D95226C136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81" creationId="{9539F529-90E4-47BB-91DC-E5CF7A68C2BB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182" creationId="{81974A8C-3D0B-480B-8B1D-870C4A93743C}"/>
          </ac:spMkLst>
        </pc:spChg>
        <pc:spChg chg="add del mod">
          <ac:chgData name="Mike" userId="d13c3f3e-70b4-46c4-bf60-ab3fdcc06fc0" providerId="ADAL" clId="{C672FAA9-EC0B-49E4-B48A-2A8D19E777D8}" dt="2020-05-25T21:29:40.841" v="5714" actId="478"/>
          <ac:spMkLst>
            <pc:docMk/>
            <pc:sldMk cId="3421970631" sldId="923"/>
            <ac:spMk id="183" creationId="{E11469B2-FB3F-46C5-9808-FE4833FC8A67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09" creationId="{A9FA76DE-F39D-4E20-9091-FFBB6B5303AE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0" creationId="{10ADF662-DD6D-4968-AF61-35384C419F90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1" creationId="{EF7747A8-5C84-494B-A6CB-657F45DA6CF1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2" creationId="{61784E52-DE7C-4A32-B85A-57B46C5EE6CB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3" creationId="{E504049E-B4F8-414B-B45D-F23B383C8DFE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4" creationId="{2ADA02D9-815D-40F5-BF13-EDD26D17A8F3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5" creationId="{2B8BA0B2-E1FE-4FE3-B7C4-2D428928F127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6" creationId="{9610D92F-EDEA-4CF3-92DD-3F7B59D12458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7" creationId="{29D951C9-1A35-4636-8038-C84DC86E9557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8" creationId="{70441B20-F209-4E30-8C36-D669C08F1A0C}"/>
          </ac:spMkLst>
        </pc:spChg>
        <pc:spChg chg="add del mod">
          <ac:chgData name="Mike" userId="d13c3f3e-70b4-46c4-bf60-ab3fdcc06fc0" providerId="ADAL" clId="{C672FAA9-EC0B-49E4-B48A-2A8D19E777D8}" dt="2020-05-25T21:59:56.933" v="6008" actId="478"/>
          <ac:spMkLst>
            <pc:docMk/>
            <pc:sldMk cId="3421970631" sldId="923"/>
            <ac:spMk id="219" creationId="{B433966E-51BD-4120-901F-56CC7FF84472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20" creationId="{5D73B61F-E85D-4236-9511-FE197C32BFA9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21" creationId="{59947260-1610-44F7-8669-DE079C71508E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22" creationId="{D54763E9-4ACF-47CC-9815-612B86650F7C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23" creationId="{5F93A6EF-C8CD-403B-A1DB-4B5B7D00592A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24" creationId="{1308FC86-5E60-461C-8D23-56968300E356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25" creationId="{6D4794E7-9F35-4BD2-BC17-EE1C2C2E4603}"/>
          </ac:spMkLst>
        </pc:spChg>
        <pc:spChg chg="add del mod">
          <ac:chgData name="Mike" userId="d13c3f3e-70b4-46c4-bf60-ab3fdcc06fc0" providerId="ADAL" clId="{C672FAA9-EC0B-49E4-B48A-2A8D19E777D8}" dt="2020-05-25T23:20:05.785" v="6979" actId="478"/>
          <ac:spMkLst>
            <pc:docMk/>
            <pc:sldMk cId="3421970631" sldId="923"/>
            <ac:spMk id="226" creationId="{ACC14C32-1622-42A4-8534-2BD05FB7D461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46" creationId="{A1432DF3-DBD2-4899-AFB8-7D731474BD40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47" creationId="{157244C4-9692-444F-AF50-2DCC7D096D85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48" creationId="{FABA11F1-FFFE-41D0-AF41-9E6E79D545B0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49" creationId="{FA4A52CC-60E8-4EB9-A72B-956B495A9381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50" creationId="{707D2260-D528-46FA-8253-DB0F40748E88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51" creationId="{0E7B935A-7234-43AD-917A-A2966419A7B1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52" creationId="{7AD23E08-6B0D-428C-82B5-88750FC5E6B8}"/>
          </ac:spMkLst>
        </pc:spChg>
        <pc:spChg chg="add del mod">
          <ac:chgData name="Mike" userId="d13c3f3e-70b4-46c4-bf60-ab3fdcc06fc0" providerId="ADAL" clId="{C672FAA9-EC0B-49E4-B48A-2A8D19E777D8}" dt="2020-05-26T06:18:11.847" v="7217" actId="478"/>
          <ac:spMkLst>
            <pc:docMk/>
            <pc:sldMk cId="3421970631" sldId="923"/>
            <ac:spMk id="253" creationId="{696C43A5-0B5A-49A5-8D68-FE95DC9D5785}"/>
          </ac:spMkLst>
        </pc:spChg>
        <pc:grpChg chg="add del mod">
          <ac:chgData name="Mike" userId="d13c3f3e-70b4-46c4-bf60-ab3fdcc06fc0" providerId="ADAL" clId="{C672FAA9-EC0B-49E4-B48A-2A8D19E777D8}" dt="2020-05-25T06:25:44.953" v="1739" actId="478"/>
          <ac:grpSpMkLst>
            <pc:docMk/>
            <pc:sldMk cId="3421970631" sldId="923"/>
            <ac:grpSpMk id="41" creationId="{62E45505-EF02-4E77-BEC9-76BBEDD5C6AC}"/>
          </ac:grpSpMkLst>
        </pc:grpChg>
        <pc:grpChg chg="add del mod">
          <ac:chgData name="Mike" userId="d13c3f3e-70b4-46c4-bf60-ab3fdcc06fc0" providerId="ADAL" clId="{C672FAA9-EC0B-49E4-B48A-2A8D19E777D8}" dt="2020-05-25T06:25:44.953" v="1739" actId="478"/>
          <ac:grpSpMkLst>
            <pc:docMk/>
            <pc:sldMk cId="3421970631" sldId="923"/>
            <ac:grpSpMk id="44" creationId="{FDBD9187-5596-46C1-88F7-C54CE6041222}"/>
          </ac:grpSpMkLst>
        </pc:grpChg>
        <pc:graphicFrameChg chg="add del mod">
          <ac:chgData name="Mike" userId="d13c3f3e-70b4-46c4-bf60-ab3fdcc06fc0" providerId="ADAL" clId="{C672FAA9-EC0B-49E4-B48A-2A8D19E777D8}" dt="2020-05-25T21:02:14.292" v="5172" actId="478"/>
          <ac:graphicFrameMkLst>
            <pc:docMk/>
            <pc:sldMk cId="3421970631" sldId="923"/>
            <ac:graphicFrameMk id="2" creationId="{82B07A32-5107-4CD9-AF53-5988032A0E2B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2" creationId="{B1B74431-4EEC-4207-B466-B588C5CDF3F3}"/>
          </ac:graphicFrameMkLst>
        </pc:graphicFrameChg>
        <pc:graphicFrameChg chg="add del mod">
          <ac:chgData name="Mike" userId="d13c3f3e-70b4-46c4-bf60-ab3fdcc06fc0" providerId="ADAL" clId="{C672FAA9-EC0B-49E4-B48A-2A8D19E777D8}" dt="2020-05-27T23:07:00.552" v="7724" actId="478"/>
          <ac:graphicFrameMkLst>
            <pc:docMk/>
            <pc:sldMk cId="3421970631" sldId="923"/>
            <ac:graphicFrameMk id="3" creationId="{F727B449-1A8C-47A9-B869-286127C6B5F9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4" creationId="{22270F87-5D48-4BD7-9DDF-5000A94C1FD7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5" creationId="{8A577464-3BD9-4CA6-99DC-223277DED8F6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6" creationId="{E317E50F-ACE6-4AFD-ADC4-57033D364888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7" creationId="{329D821D-9619-4499-AA0D-CBDB3F745C78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8" creationId="{8A5AD8E2-7FA5-44EF-8850-F58B9F6372DA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9" creationId="{AA730C2F-51FD-4DC6-84CB-B74D908E8CBE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10" creationId="{866F170C-52B2-4EB5-83F5-2D004B9F29C5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0" creationId="{B3A7A82D-15FB-44C9-99DF-9C3607C753FB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1" creationId="{20298802-3E8A-49F1-BA0D-2DAB2D279448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11" creationId="{929EACFA-F1E6-4322-8AAC-E68F3BF90902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2" creationId="{7FABEA66-B8A9-4767-BB70-3D412898C054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12" creationId="{804290A0-699D-48E7-8A91-D765AF39BFAD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3" creationId="{6279BA55-E2D3-4F2E-A202-66A9DB4000F3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13" creationId="{97102605-F9A3-464E-A958-BB86296D1067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4" creationId="{8B81EE47-AD0C-4F94-B5AB-E3FFA3084969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14" creationId="{BB3772D7-75AC-40FE-AB04-70F09A819070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15" creationId="{9DBF3A7D-832C-45D8-B692-9B121C79CE7A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5" creationId="{EE8AB6C8-0389-4D59-8CCF-1AEE6698A23D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6" creationId="{25EA12BE-FA29-4065-A50E-C382CDF49645}"/>
          </ac:graphicFrameMkLst>
        </pc:graphicFrameChg>
        <pc:graphicFrameChg chg="add mod">
          <ac:chgData name="Mike" userId="d13c3f3e-70b4-46c4-bf60-ab3fdcc06fc0" providerId="ADAL" clId="{C672FAA9-EC0B-49E4-B48A-2A8D19E777D8}" dt="2020-05-27T23:09:39.252" v="7749" actId="1036"/>
          <ac:graphicFrameMkLst>
            <pc:docMk/>
            <pc:sldMk cId="3421970631" sldId="923"/>
            <ac:graphicFrameMk id="16" creationId="{35B1467B-2D83-4AF8-BECD-1A8B7A92A6B1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7" creationId="{6B45A918-6338-4747-B27E-AC2FE388B5A2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8" creationId="{E2D55B96-3024-4D52-BFEA-FA211289FA64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19" creationId="{2C3F75A6-94C4-4129-97A5-556DFCB529AD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20" creationId="{2AF71A57-2F1E-44BA-8322-1F478749DAA3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21" creationId="{BB1ECFEC-8DD2-4372-9EFA-0E700567C618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22" creationId="{78C1F41C-9876-42CB-BBAB-DA4DB0C1DAEA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23" creationId="{12999BC9-CF3A-40A3-A7A9-2F616B0E4541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24" creationId="{BF0D6548-AB1C-47BD-8E58-72B86747880B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25" creationId="{A1B8DB0E-2EE8-4701-9FB8-9B6BDFDC172F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26" creationId="{6037D56D-D44D-42A7-AA68-26B07C3D1280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27" creationId="{C5B4AF7F-73A6-4953-96B9-3EB0E93DD935}"/>
          </ac:graphicFrameMkLst>
        </pc:graphicFrameChg>
        <pc:graphicFrameChg chg="add del mod">
          <ac:chgData name="Mike" userId="d13c3f3e-70b4-46c4-bf60-ab3fdcc06fc0" providerId="ADAL" clId="{C672FAA9-EC0B-49E4-B48A-2A8D19E777D8}" dt="2020-05-25T04:26:20.438" v="1008" actId="478"/>
          <ac:graphicFrameMkLst>
            <pc:docMk/>
            <pc:sldMk cId="3421970631" sldId="923"/>
            <ac:graphicFrameMk id="36" creationId="{841D708C-31D7-455F-AEA8-FACB67E73851}"/>
          </ac:graphicFrameMkLst>
        </pc:graphicFrameChg>
        <pc:graphicFrameChg chg="add del mod">
          <ac:chgData name="Mike" userId="d13c3f3e-70b4-46c4-bf60-ab3fdcc06fc0" providerId="ADAL" clId="{C672FAA9-EC0B-49E4-B48A-2A8D19E777D8}" dt="2020-05-25T06:25:44.953" v="1739" actId="478"/>
          <ac:graphicFrameMkLst>
            <pc:docMk/>
            <pc:sldMk cId="3421970631" sldId="923"/>
            <ac:graphicFrameMk id="37" creationId="{91459B37-5870-4985-817C-49DAD8ACBA00}"/>
          </ac:graphicFrameMkLst>
        </pc:graphicFrameChg>
        <pc:graphicFrameChg chg="add del mod">
          <ac:chgData name="Mike" userId="d13c3f3e-70b4-46c4-bf60-ab3fdcc06fc0" providerId="ADAL" clId="{C672FAA9-EC0B-49E4-B48A-2A8D19E777D8}" dt="2020-05-25T06:25:44.953" v="1739" actId="478"/>
          <ac:graphicFrameMkLst>
            <pc:docMk/>
            <pc:sldMk cId="3421970631" sldId="923"/>
            <ac:graphicFrameMk id="38" creationId="{D72D69F3-B07C-43EF-A935-35C146B5DC74}"/>
          </ac:graphicFrameMkLst>
        </pc:graphicFrameChg>
        <pc:graphicFrameChg chg="add del mod">
          <ac:chgData name="Mike" userId="d13c3f3e-70b4-46c4-bf60-ab3fdcc06fc0" providerId="ADAL" clId="{C672FAA9-EC0B-49E4-B48A-2A8D19E777D8}" dt="2020-05-25T06:25:44.953" v="1739" actId="478"/>
          <ac:graphicFrameMkLst>
            <pc:docMk/>
            <pc:sldMk cId="3421970631" sldId="923"/>
            <ac:graphicFrameMk id="39" creationId="{079A365E-EB23-4501-840D-10B639C519F8}"/>
          </ac:graphicFrameMkLst>
        </pc:graphicFrameChg>
        <pc:graphicFrameChg chg="add del mod">
          <ac:chgData name="Mike" userId="d13c3f3e-70b4-46c4-bf60-ab3fdcc06fc0" providerId="ADAL" clId="{C672FAA9-EC0B-49E4-B48A-2A8D19E777D8}" dt="2020-05-25T06:25:44.953" v="1739" actId="478"/>
          <ac:graphicFrameMkLst>
            <pc:docMk/>
            <pc:sldMk cId="3421970631" sldId="923"/>
            <ac:graphicFrameMk id="40" creationId="{673E7D03-49DB-419E-9447-11A87963DDD3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41" creationId="{0F79B4A4-109F-43E6-B9D8-061119103805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42" creationId="{2E29B579-DAA3-4A44-80F3-409B5783BB5E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43" creationId="{A5ECB539-DE49-497E-A3BD-96FE29F91EE8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44" creationId="{4F93B6F6-C62D-46AE-A8A1-4B7DD24CCA1A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45" creationId="{4D954BDB-2998-4BFF-BCCE-C552892F13C1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46" creationId="{AFA60CD9-3990-40DC-93DD-5634D90221C4}"/>
          </ac:graphicFrameMkLst>
        </pc:graphicFrameChg>
        <pc:graphicFrameChg chg="add del mod">
          <ac:chgData name="Mike" userId="d13c3f3e-70b4-46c4-bf60-ab3fdcc06fc0" providerId="ADAL" clId="{C672FAA9-EC0B-49E4-B48A-2A8D19E777D8}" dt="2020-05-25T06:25:44.953" v="1739" actId="478"/>
          <ac:graphicFrameMkLst>
            <pc:docMk/>
            <pc:sldMk cId="3421970631" sldId="923"/>
            <ac:graphicFrameMk id="47" creationId="{01BF4CDE-BA6E-4307-BDE6-7C84DEBA47DB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47" creationId="{8DDE478B-336D-4A1D-9D48-9DFC048A9DAD}"/>
          </ac:graphicFrameMkLst>
        </pc:graphicFrameChg>
        <pc:graphicFrameChg chg="add del mod">
          <ac:chgData name="Mike" userId="d13c3f3e-70b4-46c4-bf60-ab3fdcc06fc0" providerId="ADAL" clId="{C672FAA9-EC0B-49E4-B48A-2A8D19E777D8}" dt="2020-05-25T06:25:44.953" v="1739" actId="478"/>
          <ac:graphicFrameMkLst>
            <pc:docMk/>
            <pc:sldMk cId="3421970631" sldId="923"/>
            <ac:graphicFrameMk id="48" creationId="{05EFF347-0777-44E8-A979-A9C402314ABF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48" creationId="{F685D79E-E2EB-4320-85A9-31BBDC4AFDFC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49" creationId="{48195FA4-13ED-40FC-964E-CE5DD1AE7B73}"/>
          </ac:graphicFrameMkLst>
        </pc:graphicFrameChg>
        <pc:graphicFrameChg chg="add del mod">
          <ac:chgData name="Mike" userId="d13c3f3e-70b4-46c4-bf60-ab3fdcc06fc0" providerId="ADAL" clId="{C672FAA9-EC0B-49E4-B48A-2A8D19E777D8}" dt="2020-05-25T06:25:44.953" v="1739" actId="478"/>
          <ac:graphicFrameMkLst>
            <pc:docMk/>
            <pc:sldMk cId="3421970631" sldId="923"/>
            <ac:graphicFrameMk id="49" creationId="{A1BF016F-3A22-413F-80FF-5554C770DF09}"/>
          </ac:graphicFrameMkLst>
        </pc:graphicFrameChg>
        <pc:graphicFrameChg chg="add del mod ord">
          <ac:chgData name="Mike" userId="d13c3f3e-70b4-46c4-bf60-ab3fdcc06fc0" providerId="ADAL" clId="{C672FAA9-EC0B-49E4-B48A-2A8D19E777D8}" dt="2020-05-25T06:25:44.953" v="1739" actId="478"/>
          <ac:graphicFrameMkLst>
            <pc:docMk/>
            <pc:sldMk cId="3421970631" sldId="923"/>
            <ac:graphicFrameMk id="50" creationId="{24734DA3-29BE-4EFE-87D1-7C427887631B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0" creationId="{E68A6847-7A3F-4D1D-B43B-0C4DA17A87F2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1" creationId="{A7F56A43-D20F-4123-8F69-A1B91F189799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51" creationId="{E838666E-9B62-47A8-960F-28141DE762D8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2" creationId="{3F8C6020-4860-4FD8-9A4B-6931EEE6227C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52" creationId="{961ECADA-81D2-45C8-AC19-084DAA19F774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53" creationId="{0800E900-33C5-4D92-A228-596BD0F01E5D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3" creationId="{9294802F-DAAB-4A12-AA58-D3BEFCA4989D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4" creationId="{3BD1903C-0641-4976-B77F-04087B5360C1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54" creationId="{F2C6C2DA-CF13-4E38-8B87-D58675F63494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55" creationId="{392C1C7E-B1B0-4E99-A17E-3A99F252C4D6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5" creationId="{9C394EE4-E0E5-4A85-BADD-B44EFBC3CB6D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6" creationId="{81B6D014-5C08-40C5-B735-A3B02B8A6773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56" creationId="{83C89187-C687-4443-8296-CE138BF1A628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7" creationId="{21325A05-2250-472A-A8C9-77D81424BE89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57" creationId="{36452BCD-E735-4A53-BAFC-9F0AA8B48272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58" creationId="{908FB5FD-606B-4D62-B8B9-FA8A67B849EE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8" creationId="{B6DB47CC-0C5A-4A19-ADB2-65A2EACEFBC8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59" creationId="{2DCA8489-AE29-4D8C-A65F-85EA08C86836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59" creationId="{BC1BBE9B-D5AE-4EA7-9003-C0F79CC498EF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60" creationId="{2E6CED33-1C97-4DD5-B1F0-CD1D5EF99068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60" creationId="{8F6F58A8-344C-44B9-9588-1DFD6E1938E4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61" creationId="{0B572BE7-84BD-4FB8-AA36-A553B4AD1C95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61" creationId="{4BEA46C1-A427-416B-9547-681D1E19DCD4}"/>
          </ac:graphicFrameMkLst>
        </pc:graphicFrameChg>
        <pc:graphicFrameChg chg="add del mod">
          <ac:chgData name="Mike" userId="d13c3f3e-70b4-46c4-bf60-ab3fdcc06fc0" providerId="ADAL" clId="{C672FAA9-EC0B-49E4-B48A-2A8D19E777D8}" dt="2020-05-25T19:14:05.593" v="4296" actId="478"/>
          <ac:graphicFrameMkLst>
            <pc:docMk/>
            <pc:sldMk cId="3421970631" sldId="923"/>
            <ac:graphicFrameMk id="62" creationId="{AE3D7813-4B15-4972-8D90-B43CE598BA1C}"/>
          </ac:graphicFrameMkLst>
        </pc:graphicFrameChg>
        <pc:graphicFrameChg chg="add del mod or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62" creationId="{C31B9BF4-98C6-43D5-8010-6800B02A0448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63" creationId="{71EC8AA7-2844-4192-8C4F-AD06EEB3B3E1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64" creationId="{AAB01D43-0888-4B3D-AD89-9E4FF51BA7D1}"/>
          </ac:graphicFrameMkLst>
        </pc:graphicFrameChg>
        <pc:graphicFrameChg chg="add del mod">
          <ac:chgData name="Mike" userId="d13c3f3e-70b4-46c4-bf60-ab3fdcc06fc0" providerId="ADAL" clId="{C672FAA9-EC0B-49E4-B48A-2A8D19E777D8}" dt="2020-05-25T06:56:37.981" v="1973" actId="478"/>
          <ac:graphicFrameMkLst>
            <pc:docMk/>
            <pc:sldMk cId="3421970631" sldId="923"/>
            <ac:graphicFrameMk id="65" creationId="{0E521ADB-ECEA-4859-9A4A-389C052E3625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72" creationId="{DFB0F145-4666-4A3B-B44B-6E4756D9B778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73" creationId="{B138372C-787C-4ADF-98C9-6B9DDF7EF91C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74" creationId="{EDF1D962-59CC-4C80-AEFB-0FD0BDF4DCEF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75" creationId="{DE8BBF21-0E58-4B2E-8322-440133568901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76" creationId="{5BA7AB52-380D-465B-853B-7B0EE2E02BC9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77" creationId="{129A79DA-B018-42CD-ADCE-59857CD59E2E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78" creationId="{8B63260D-2C56-49F3-A500-E89353E32640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79" creationId="{8C4FD55D-DC76-48C4-82E7-059BC3A59793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0" creationId="{ED1D0D39-D967-48F2-8CAD-318A382AD78B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1" creationId="{1EB47831-4483-4013-9CCF-3A1BFEB471F4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2" creationId="{869E0FDB-A706-48F5-8419-B0F76E2BB278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3" creationId="{B8253758-1AE0-4BD6-8F02-497E9EBCDE12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4" creationId="{8663F079-A650-4788-8DF2-CDE14C84DCC7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5" creationId="{9C763213-95B8-4566-AFE5-112D655506DF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6" creationId="{F8D92852-66E4-4E96-B060-1085876A9077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7" creationId="{5AFADA71-B75A-4962-A724-BF423987A738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8" creationId="{FFE4E7B0-B67D-4088-871C-2DBF9AC2BD7F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89" creationId="{1DDA319A-F724-4634-A4C9-EFD3996623AD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0" creationId="{F46E4112-5B12-478A-85D3-1B131F1D4804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1" creationId="{1674C89A-1F8F-4B7F-8320-AEDA72C5AA03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2" creationId="{EA728BE7-F92B-48A8-8DEC-21ABFA4EF1D5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3" creationId="{C709EA1A-A1C4-4F54-AFB9-E8A0337E8971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4" creationId="{C0D27643-5A44-45EF-96C8-02E0B75B6AD8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5" creationId="{F8826421-BEBD-4F61-A600-5349E5170696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6" creationId="{98D9157B-3575-4955-8D04-FC6154D7414E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7" creationId="{FEE4932F-D24F-44A4-B0B7-B23CE1C45C5B}"/>
          </ac:graphicFrameMkLst>
        </pc:graphicFrameChg>
        <pc:graphicFrameChg chg="add del mo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8" creationId="{BB78C1B3-38DB-4DB8-BE07-A189D18275C6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7:07:07.541" v="3103" actId="478"/>
          <ac:graphicFrameMkLst>
            <pc:docMk/>
            <pc:sldMk cId="3421970631" sldId="923"/>
            <ac:graphicFrameMk id="99" creationId="{7043B795-B99B-48F7-9390-70B1055DC9D7}"/>
          </ac:graphicFrameMkLst>
        </pc:graphicFrameChg>
        <pc:graphicFrameChg chg="add del mo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14" creationId="{3AE27320-AA75-4A61-A689-C92D56339A32}"/>
          </ac:graphicFrameMkLst>
        </pc:graphicFrameChg>
        <pc:graphicFrameChg chg="add del mo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15" creationId="{663B1428-A3D4-4CDF-8029-E65DF197A351}"/>
          </ac:graphicFrameMkLst>
        </pc:graphicFrameChg>
        <pc:graphicFrameChg chg="add del mo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16" creationId="{A29DC092-3253-47E3-A2AF-A5B2550ED5C0}"/>
          </ac:graphicFrameMkLst>
        </pc:graphicFrameChg>
        <pc:graphicFrameChg chg="add del mo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17" creationId="{C26F49B8-3B29-4476-9E0C-6A1FCC1ACB34}"/>
          </ac:graphicFrameMkLst>
        </pc:graphicFrameChg>
        <pc:graphicFrameChg chg="add del mo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18" creationId="{55B57A47-2C3E-4CD1-9D22-EA1F3A91DDD5}"/>
          </ac:graphicFrameMkLst>
        </pc:graphicFrameChg>
        <pc:graphicFrameChg chg="add del mo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19" creationId="{F4DF5539-452B-4E6C-BDC1-2582256671A4}"/>
          </ac:graphicFrameMkLst>
        </pc:graphicFrameChg>
        <pc:graphicFrameChg chg="add del mo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0" creationId="{0CE19530-616E-4000-A3BB-CAD965B5F2A2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1" creationId="{08C39BBC-BA73-48C2-8ADC-ACD5ACF95A18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2" creationId="{B20EEBAB-3F8D-4224-ADCF-DB349263E6D1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3" creationId="{FC7082C3-484C-4585-8629-DD3441E0D2FC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4" creationId="{C2F3FA50-72D5-4074-81E7-F17D2EB21274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5" creationId="{F2A21EC9-85D8-49AB-B2CD-E0C7E8DB61C3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6" creationId="{39C71E31-8918-4F6C-B248-2A54DA1D5BC7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7" creationId="{81C55988-4E49-4BFD-A8FA-F2EE160699FC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8" creationId="{82815B7E-46DD-41AD-A329-40BF9135B1B1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29" creationId="{8E2045FC-7443-41D2-BCC9-11506DD8B6A1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30" creationId="{642B6C98-FA0F-470B-8F41-33B9C2A4D8F1}"/>
          </ac:graphicFrameMkLst>
        </pc:graphicFrameChg>
        <pc:graphicFrameChg chg="add del mod ord">
          <ac:chgData name="Mike" userId="d13c3f3e-70b4-46c4-bf60-ab3fdcc06fc0" providerId="ADAL" clId="{C672FAA9-EC0B-49E4-B48A-2A8D19E777D8}" dt="2020-05-25T19:52:28.672" v="4559" actId="478"/>
          <ac:graphicFrameMkLst>
            <pc:docMk/>
            <pc:sldMk cId="3421970631" sldId="923"/>
            <ac:graphicFrameMk id="131" creationId="{680A2700-7219-4BD8-99CB-EF4400DEAF2E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84" creationId="{C05F900F-6B3C-4F5E-826F-C7743F526384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85" creationId="{2CF24621-642A-491C-A5B6-90C3A006376A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86" creationId="{1896D689-BD9F-46B1-AA2D-FDEC1DC21A63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87" creationId="{4E062524-46FA-4D6E-9928-4E968CDF02D1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88" creationId="{13D56C7A-D94E-47EA-975F-950E818CF9DB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89" creationId="{96E92767-0B02-4F27-BB50-A01320422D44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0" creationId="{1E7C15A5-37E5-47EF-A943-53B79F372CB0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1" creationId="{394A8C17-29CC-40D7-89B2-9AA6DDE4499C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2" creationId="{07F9DE7F-501A-4F02-A125-03DA27A73406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3" creationId="{B3ECC6DC-C8B4-4CAC-BEF5-CA4C2A78EF6A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4" creationId="{AC380B62-619D-445B-BE2A-1AA8CD9116C6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5" creationId="{1DE34090-A3F7-42EC-9742-07F0E3F6C45F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6" creationId="{E4E2D0DD-49DC-41CE-84BB-C73B5F2EEF94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7" creationId="{A7C2069F-4B36-44F4-BAA4-65DFB36586EC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8" creationId="{84215E2C-6734-4EC3-B272-A135D35E165B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199" creationId="{9C34F524-03A9-47F8-BB17-BAFFF14BFBD5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200" creationId="{DCD4993E-E787-47B2-BBA1-B3ED4D8B2F57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201" creationId="{4642E838-A110-4D13-9D17-38388AB67B88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202" creationId="{F92EA34B-D27F-4226-9393-8E51AED62DB7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203" creationId="{9BC05DD0-C63D-43AF-BE00-FA1E4EBE654D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204" creationId="{81D94A19-85B5-4B06-BECC-AAED2BB0BB08}"/>
          </ac:graphicFrameMkLst>
        </pc:graphicFrameChg>
        <pc:graphicFrameChg chg="add del mod or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205" creationId="{ABA363CC-B989-4B44-B219-E4767BA07551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206" creationId="{F68A82AF-99C6-4D58-BB5B-1102EBAF4460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207" creationId="{9A64AAA2-9E11-4B35-9C86-937BCA752054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56.933" v="6008" actId="478"/>
          <ac:graphicFrameMkLst>
            <pc:docMk/>
            <pc:sldMk cId="3421970631" sldId="923"/>
            <ac:graphicFrameMk id="208" creationId="{2C85019C-B1CD-4EAC-8C2C-8EDC78D45F9A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27" creationId="{6226B1B1-7F18-4D90-9E06-0EF7AA980BC5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28" creationId="{3DC366D3-1B2D-476B-9428-A39300A2E281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29" creationId="{20924DD2-F4DB-4510-B1F3-AC3ED8A1AB3B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0" creationId="{F3468022-6108-41AD-9CB5-CA26A993E7C4}"/>
          </ac:graphicFrameMkLst>
        </pc:graphicFrameChg>
        <pc:graphicFrameChg chg="add del mod or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1" creationId="{6E26990E-4823-44D0-8F43-DF1FA406E927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2" creationId="{22BDDB44-5ADB-4741-8FCB-2522FFEBEDF4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3" creationId="{C62048C1-6EF2-4CC6-89FC-B40C410FC930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4" creationId="{031FF177-5377-456D-835B-25C652357210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5" creationId="{54FD74E0-E1E1-4115-857B-B943684D0537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6" creationId="{47FBDA22-A074-441B-91E4-330F5D911B06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7" creationId="{96BC169B-685B-472C-AD9E-0956DBA4D6D6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8" creationId="{A4833FA8-9336-4F21-845A-76E03B7A01D4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39" creationId="{78C9627A-2479-4C7A-A8EB-BACA0CC34D57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40" creationId="{2D3356D5-9225-451C-B7D7-28B2A23AAE30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41" creationId="{5B480B28-2F6B-4F12-901B-3F0423BFC477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42" creationId="{F3E3592A-75DB-43F6-99BE-4627EDE3DC55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43" creationId="{B0BAC205-D100-4CD2-8717-FA0923CC12FE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44" creationId="{61BF6467-90E3-4CE6-AF39-98F2B6BF4AF6}"/>
          </ac:graphicFrameMkLst>
        </pc:graphicFrameChg>
        <pc:graphicFrameChg chg="add del mod">
          <ac:chgData name="Mike" userId="d13c3f3e-70b4-46c4-bf60-ab3fdcc06fc0" providerId="ADAL" clId="{C672FAA9-EC0B-49E4-B48A-2A8D19E777D8}" dt="2020-05-26T06:18:11.847" v="7217" actId="478"/>
          <ac:graphicFrameMkLst>
            <pc:docMk/>
            <pc:sldMk cId="3421970631" sldId="923"/>
            <ac:graphicFrameMk id="245" creationId="{E59B8B6F-181D-4B8D-8888-301EA863710D}"/>
          </ac:graphicFrameMkLst>
        </pc:graphicFrameChg>
        <pc:cxnChg chg="mod">
          <ac:chgData name="Mike" userId="d13c3f3e-70b4-46c4-bf60-ab3fdcc06fc0" providerId="ADAL" clId="{C672FAA9-EC0B-49E4-B48A-2A8D19E777D8}" dt="2020-05-25T06:25:44.953" v="1739" actId="478"/>
          <ac:cxnSpMkLst>
            <pc:docMk/>
            <pc:sldMk cId="3421970631" sldId="923"/>
            <ac:cxnSpMk id="43" creationId="{F6BEB6E1-B1BA-4715-9D63-82883E3E6B5C}"/>
          </ac:cxnSpMkLst>
        </pc:cxnChg>
        <pc:cxnChg chg="mod">
          <ac:chgData name="Mike" userId="d13c3f3e-70b4-46c4-bf60-ab3fdcc06fc0" providerId="ADAL" clId="{C672FAA9-EC0B-49E4-B48A-2A8D19E777D8}" dt="2020-05-25T05:58:32.782" v="1229"/>
          <ac:cxnSpMkLst>
            <pc:docMk/>
            <pc:sldMk cId="3421970631" sldId="923"/>
            <ac:cxnSpMk id="46" creationId="{AC603E86-582F-42A9-AC49-2ADD11DDAFB7}"/>
          </ac:cxnSpMkLst>
        </pc:cxnChg>
      </pc:sldChg>
      <pc:sldChg chg="addSp delSp modSp add mod modTransition delAnim modAnim">
        <pc:chgData name="Mike" userId="d13c3f3e-70b4-46c4-bf60-ab3fdcc06fc0" providerId="ADAL" clId="{C672FAA9-EC0B-49E4-B48A-2A8D19E777D8}" dt="2020-05-25T16:41:24.089" v="3050" actId="167"/>
        <pc:sldMkLst>
          <pc:docMk/>
          <pc:sldMk cId="3513529971" sldId="924"/>
        </pc:sldMkLst>
        <pc:spChg chg="mod topLvl">
          <ac:chgData name="Mike" userId="d13c3f3e-70b4-46c4-bf60-ab3fdcc06fc0" providerId="ADAL" clId="{C672FAA9-EC0B-49E4-B48A-2A8D19E777D8}" dt="2020-05-25T03:38:31.919" v="797" actId="165"/>
          <ac:spMkLst>
            <pc:docMk/>
            <pc:sldMk cId="3513529971" sldId="924"/>
            <ac:spMk id="83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03:38:31.919" v="797" actId="165"/>
          <ac:spMkLst>
            <pc:docMk/>
            <pc:sldMk cId="3513529971" sldId="924"/>
            <ac:spMk id="84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03:38:31.919" v="797" actId="165"/>
          <ac:spMkLst>
            <pc:docMk/>
            <pc:sldMk cId="3513529971" sldId="924"/>
            <ac:spMk id="85" creationId="{00000000-0000-0000-0000-000000000000}"/>
          </ac:spMkLst>
        </pc:spChg>
        <pc:spChg chg="mod ord">
          <ac:chgData name="Mike" userId="d13c3f3e-70b4-46c4-bf60-ab3fdcc06fc0" providerId="ADAL" clId="{C672FAA9-EC0B-49E4-B48A-2A8D19E777D8}" dt="2020-05-25T16:41:24.089" v="3050" actId="167"/>
          <ac:spMkLst>
            <pc:docMk/>
            <pc:sldMk cId="3513529971" sldId="924"/>
            <ac:spMk id="119" creationId="{E213AE0C-BD03-4D38-B433-914BAF9DFFEC}"/>
          </ac:spMkLst>
        </pc:spChg>
        <pc:spChg chg="mod ord">
          <ac:chgData name="Mike" userId="d13c3f3e-70b4-46c4-bf60-ab3fdcc06fc0" providerId="ADAL" clId="{C672FAA9-EC0B-49E4-B48A-2A8D19E777D8}" dt="2020-05-25T16:41:24.089" v="3050" actId="167"/>
          <ac:spMkLst>
            <pc:docMk/>
            <pc:sldMk cId="3513529971" sldId="924"/>
            <ac:spMk id="141" creationId="{ABE7120E-1CB0-440F-A2AB-7E7D44A38AD2}"/>
          </ac:spMkLst>
        </pc:spChg>
        <pc:spChg chg="add mod topLvl">
          <ac:chgData name="Mike" userId="d13c3f3e-70b4-46c4-bf60-ab3fdcc06fc0" providerId="ADAL" clId="{C672FAA9-EC0B-49E4-B48A-2A8D19E777D8}" dt="2020-05-25T03:38:31.919" v="797" actId="165"/>
          <ac:spMkLst>
            <pc:docMk/>
            <pc:sldMk cId="3513529971" sldId="924"/>
            <ac:spMk id="146" creationId="{23B32C9B-1839-4487-BFA1-BE78AAEF3392}"/>
          </ac:spMkLst>
        </pc:spChg>
        <pc:spChg chg="add mod topLvl">
          <ac:chgData name="Mike" userId="d13c3f3e-70b4-46c4-bf60-ab3fdcc06fc0" providerId="ADAL" clId="{C672FAA9-EC0B-49E4-B48A-2A8D19E777D8}" dt="2020-05-25T03:38:38.165" v="798" actId="113"/>
          <ac:spMkLst>
            <pc:docMk/>
            <pc:sldMk cId="3513529971" sldId="924"/>
            <ac:spMk id="147" creationId="{20B07F0C-72FC-446A-BAF5-486FE5730C40}"/>
          </ac:spMkLst>
        </pc:spChg>
        <pc:spChg chg="add mod topLvl">
          <ac:chgData name="Mike" userId="d13c3f3e-70b4-46c4-bf60-ab3fdcc06fc0" providerId="ADAL" clId="{C672FAA9-EC0B-49E4-B48A-2A8D19E777D8}" dt="2020-05-25T03:38:38.165" v="798" actId="113"/>
          <ac:spMkLst>
            <pc:docMk/>
            <pc:sldMk cId="3513529971" sldId="924"/>
            <ac:spMk id="148" creationId="{ADBAC4F6-103C-45B1-805A-8AC34082DAD1}"/>
          </ac:spMkLst>
        </pc:spChg>
        <pc:spChg chg="add mod topLvl">
          <ac:chgData name="Mike" userId="d13c3f3e-70b4-46c4-bf60-ab3fdcc06fc0" providerId="ADAL" clId="{C672FAA9-EC0B-49E4-B48A-2A8D19E777D8}" dt="2020-05-25T03:38:38.165" v="798" actId="113"/>
          <ac:spMkLst>
            <pc:docMk/>
            <pc:sldMk cId="3513529971" sldId="924"/>
            <ac:spMk id="149" creationId="{2C392517-609B-4B60-94E2-DF071EDDF2CB}"/>
          </ac:spMkLst>
        </pc:spChg>
        <pc:spChg chg="mod ord">
          <ac:chgData name="Mike" userId="d13c3f3e-70b4-46c4-bf60-ab3fdcc06fc0" providerId="ADAL" clId="{C672FAA9-EC0B-49E4-B48A-2A8D19E777D8}" dt="2020-05-25T16:41:20.531" v="3049" actId="167"/>
          <ac:spMkLst>
            <pc:docMk/>
            <pc:sldMk cId="3513529971" sldId="924"/>
            <ac:spMk id="150" creationId="{A25F2E6E-C86C-4DF9-ABD4-62C831631ACB}"/>
          </ac:spMkLst>
        </pc:spChg>
        <pc:spChg chg="mod ord">
          <ac:chgData name="Mike" userId="d13c3f3e-70b4-46c4-bf60-ab3fdcc06fc0" providerId="ADAL" clId="{C672FAA9-EC0B-49E4-B48A-2A8D19E777D8}" dt="2020-05-25T16:41:20.531" v="3049" actId="167"/>
          <ac:spMkLst>
            <pc:docMk/>
            <pc:sldMk cId="3513529971" sldId="924"/>
            <ac:spMk id="154" creationId="{1BE08CA1-6730-4566-AD7A-CB8FC4B41CB6}"/>
          </ac:spMkLst>
        </pc:spChg>
        <pc:spChg chg="mod ord">
          <ac:chgData name="Mike" userId="d13c3f3e-70b4-46c4-bf60-ab3fdcc06fc0" providerId="ADAL" clId="{C672FAA9-EC0B-49E4-B48A-2A8D19E777D8}" dt="2020-05-25T16:41:07.679" v="3047" actId="167"/>
          <ac:spMkLst>
            <pc:docMk/>
            <pc:sldMk cId="3513529971" sldId="924"/>
            <ac:spMk id="155" creationId="{7666875D-B24D-414E-A308-F42B529571CC}"/>
          </ac:spMkLst>
        </pc:spChg>
        <pc:spChg chg="mod ord">
          <ac:chgData name="Mike" userId="d13c3f3e-70b4-46c4-bf60-ab3fdcc06fc0" providerId="ADAL" clId="{C672FAA9-EC0B-49E4-B48A-2A8D19E777D8}" dt="2020-05-25T16:41:07.679" v="3047" actId="167"/>
          <ac:spMkLst>
            <pc:docMk/>
            <pc:sldMk cId="3513529971" sldId="924"/>
            <ac:spMk id="156" creationId="{DE33BD95-4DFB-43DE-A78F-E133406D5E3C}"/>
          </ac:spMkLst>
        </pc:spChg>
        <pc:spChg chg="del">
          <ac:chgData name="Mike" userId="d13c3f3e-70b4-46c4-bf60-ab3fdcc06fc0" providerId="ADAL" clId="{C672FAA9-EC0B-49E4-B48A-2A8D19E777D8}" dt="2020-05-25T03:34:44.791" v="778" actId="478"/>
          <ac:spMkLst>
            <pc:docMk/>
            <pc:sldMk cId="3513529971" sldId="924"/>
            <ac:spMk id="158" creationId="{DAE8CF14-431A-47CB-B5FB-C5BF22578E69}"/>
          </ac:spMkLst>
        </pc:spChg>
        <pc:spChg chg="del">
          <ac:chgData name="Mike" userId="d13c3f3e-70b4-46c4-bf60-ab3fdcc06fc0" providerId="ADAL" clId="{C672FAA9-EC0B-49E4-B48A-2A8D19E777D8}" dt="2020-05-25T03:34:48.360" v="780" actId="478"/>
          <ac:spMkLst>
            <pc:docMk/>
            <pc:sldMk cId="3513529971" sldId="924"/>
            <ac:spMk id="159" creationId="{1672C7BE-7355-49A3-8897-5355E9F5C109}"/>
          </ac:spMkLst>
        </pc:spChg>
        <pc:spChg chg="del">
          <ac:chgData name="Mike" userId="d13c3f3e-70b4-46c4-bf60-ab3fdcc06fc0" providerId="ADAL" clId="{C672FAA9-EC0B-49E4-B48A-2A8D19E777D8}" dt="2020-05-25T03:34:42.565" v="777" actId="478"/>
          <ac:spMkLst>
            <pc:docMk/>
            <pc:sldMk cId="3513529971" sldId="924"/>
            <ac:spMk id="163" creationId="{0BBF3419-7F07-40BB-9842-E34C99815844}"/>
          </ac:spMkLst>
        </pc:spChg>
        <pc:spChg chg="del">
          <ac:chgData name="Mike" userId="d13c3f3e-70b4-46c4-bf60-ab3fdcc06fc0" providerId="ADAL" clId="{C672FAA9-EC0B-49E4-B48A-2A8D19E777D8}" dt="2020-05-25T03:34:46.524" v="779" actId="478"/>
          <ac:spMkLst>
            <pc:docMk/>
            <pc:sldMk cId="3513529971" sldId="924"/>
            <ac:spMk id="164" creationId="{EE8919EE-7BE5-49B9-8FF3-948E187BCF85}"/>
          </ac:spMkLst>
        </pc:spChg>
        <pc:spChg chg="add mod topLvl">
          <ac:chgData name="Mike" userId="d13c3f3e-70b4-46c4-bf60-ab3fdcc06fc0" providerId="ADAL" clId="{C672FAA9-EC0B-49E4-B48A-2A8D19E777D8}" dt="2020-05-25T03:38:38.165" v="798" actId="113"/>
          <ac:spMkLst>
            <pc:docMk/>
            <pc:sldMk cId="3513529971" sldId="924"/>
            <ac:spMk id="165" creationId="{1AB1064E-D4D6-45D8-971C-3B3A709CCE5D}"/>
          </ac:spMkLst>
        </pc:spChg>
        <pc:spChg chg="add mod topLvl">
          <ac:chgData name="Mike" userId="d13c3f3e-70b4-46c4-bf60-ab3fdcc06fc0" providerId="ADAL" clId="{C672FAA9-EC0B-49E4-B48A-2A8D19E777D8}" dt="2020-05-25T03:38:38.165" v="798" actId="113"/>
          <ac:spMkLst>
            <pc:docMk/>
            <pc:sldMk cId="3513529971" sldId="924"/>
            <ac:spMk id="166" creationId="{91B0C1F5-A7F1-4CF8-8D68-32B05C261858}"/>
          </ac:spMkLst>
        </pc:spChg>
        <pc:spChg chg="add mod topLvl">
          <ac:chgData name="Mike" userId="d13c3f3e-70b4-46c4-bf60-ab3fdcc06fc0" providerId="ADAL" clId="{C672FAA9-EC0B-49E4-B48A-2A8D19E777D8}" dt="2020-05-25T03:38:38.165" v="798" actId="113"/>
          <ac:spMkLst>
            <pc:docMk/>
            <pc:sldMk cId="3513529971" sldId="924"/>
            <ac:spMk id="167" creationId="{AB86734B-0753-4272-A486-A8FC0F3A4FA7}"/>
          </ac:spMkLst>
        </pc:spChg>
        <pc:grpChg chg="add del mod">
          <ac:chgData name="Mike" userId="d13c3f3e-70b4-46c4-bf60-ab3fdcc06fc0" providerId="ADAL" clId="{C672FAA9-EC0B-49E4-B48A-2A8D19E777D8}" dt="2020-05-25T03:38:31.919" v="797" actId="165"/>
          <ac:grpSpMkLst>
            <pc:docMk/>
            <pc:sldMk cId="3513529971" sldId="924"/>
            <ac:grpSpMk id="2" creationId="{2EA19331-D2C0-416A-B6D4-93EB6B5F4339}"/>
          </ac:grpSpMkLst>
        </pc:grpChg>
        <pc:grpChg chg="add del mod">
          <ac:chgData name="Mike" userId="d13c3f3e-70b4-46c4-bf60-ab3fdcc06fc0" providerId="ADAL" clId="{C672FAA9-EC0B-49E4-B48A-2A8D19E777D8}" dt="2020-05-25T03:38:31.919" v="797" actId="165"/>
          <ac:grpSpMkLst>
            <pc:docMk/>
            <pc:sldMk cId="3513529971" sldId="924"/>
            <ac:grpSpMk id="3" creationId="{880A034E-385E-4B9F-BFF1-6B7F20D56152}"/>
          </ac:grpSpMkLst>
        </pc:grpChg>
      </pc:sldChg>
      <pc:sldChg chg="addSp delSp modSp add mod delAnim modAnim">
        <pc:chgData name="Mike" userId="d13c3f3e-70b4-46c4-bf60-ab3fdcc06fc0" providerId="ADAL" clId="{C672FAA9-EC0B-49E4-B48A-2A8D19E777D8}" dt="2020-05-25T06:15:59.426" v="1685"/>
        <pc:sldMkLst>
          <pc:docMk/>
          <pc:sldMk cId="992615361" sldId="925"/>
        </pc:sldMkLst>
        <pc:spChg chg="mod">
          <ac:chgData name="Mike" userId="d13c3f3e-70b4-46c4-bf60-ab3fdcc06fc0" providerId="ADAL" clId="{C672FAA9-EC0B-49E4-B48A-2A8D19E777D8}" dt="2020-05-25T06:15:30.414" v="1678" actId="1076"/>
          <ac:spMkLst>
            <pc:docMk/>
            <pc:sldMk cId="992615361" sldId="925"/>
            <ac:spMk id="51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06:15:42.166" v="1682" actId="165"/>
          <ac:spMkLst>
            <pc:docMk/>
            <pc:sldMk cId="992615361" sldId="925"/>
            <ac:spMk id="126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06:15:42.166" v="1682" actId="165"/>
          <ac:spMkLst>
            <pc:docMk/>
            <pc:sldMk cId="992615361" sldId="925"/>
            <ac:spMk id="127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06:15:42.166" v="1682" actId="165"/>
          <ac:spMkLst>
            <pc:docMk/>
            <pc:sldMk cId="992615361" sldId="925"/>
            <ac:spMk id="128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06:14:57.990" v="1669"/>
          <ac:spMkLst>
            <pc:docMk/>
            <pc:sldMk cId="992615361" sldId="925"/>
            <ac:spMk id="146" creationId="{76087858-87DF-4477-AFED-AD007B0A8761}"/>
          </ac:spMkLst>
        </pc:spChg>
        <pc:spChg chg="add mod">
          <ac:chgData name="Mike" userId="d13c3f3e-70b4-46c4-bf60-ab3fdcc06fc0" providerId="ADAL" clId="{C672FAA9-EC0B-49E4-B48A-2A8D19E777D8}" dt="2020-05-25T06:14:57.990" v="1669"/>
          <ac:spMkLst>
            <pc:docMk/>
            <pc:sldMk cId="992615361" sldId="925"/>
            <ac:spMk id="147" creationId="{619F3D8C-DEB5-45FE-9D2B-0DB0538CBDAD}"/>
          </ac:spMkLst>
        </pc:spChg>
        <pc:spChg chg="add mod">
          <ac:chgData name="Mike" userId="d13c3f3e-70b4-46c4-bf60-ab3fdcc06fc0" providerId="ADAL" clId="{C672FAA9-EC0B-49E4-B48A-2A8D19E777D8}" dt="2020-05-25T06:14:57.990" v="1669"/>
          <ac:spMkLst>
            <pc:docMk/>
            <pc:sldMk cId="992615361" sldId="925"/>
            <ac:spMk id="148" creationId="{17EB2947-F3AA-45EB-889B-9F8050FE6028}"/>
          </ac:spMkLst>
        </pc:spChg>
        <pc:spChg chg="add mod topLvl">
          <ac:chgData name="Mike" userId="d13c3f3e-70b4-46c4-bf60-ab3fdcc06fc0" providerId="ADAL" clId="{C672FAA9-EC0B-49E4-B48A-2A8D19E777D8}" dt="2020-05-25T06:15:42.166" v="1682" actId="165"/>
          <ac:spMkLst>
            <pc:docMk/>
            <pc:sldMk cId="992615361" sldId="925"/>
            <ac:spMk id="149" creationId="{4A412991-F136-4049-9AE3-42924AD71AD7}"/>
          </ac:spMkLst>
        </pc:spChg>
        <pc:spChg chg="del">
          <ac:chgData name="Mike" userId="d13c3f3e-70b4-46c4-bf60-ab3fdcc06fc0" providerId="ADAL" clId="{C672FAA9-EC0B-49E4-B48A-2A8D19E777D8}" dt="2020-05-25T06:14:31.632" v="1668" actId="478"/>
          <ac:spMkLst>
            <pc:docMk/>
            <pc:sldMk cId="992615361" sldId="925"/>
            <ac:spMk id="150" creationId="{A25F2E6E-C86C-4DF9-ABD4-62C831631ACB}"/>
          </ac:spMkLst>
        </pc:spChg>
        <pc:spChg chg="del">
          <ac:chgData name="Mike" userId="d13c3f3e-70b4-46c4-bf60-ab3fdcc06fc0" providerId="ADAL" clId="{C672FAA9-EC0B-49E4-B48A-2A8D19E777D8}" dt="2020-05-25T06:14:29.537" v="1666" actId="478"/>
          <ac:spMkLst>
            <pc:docMk/>
            <pc:sldMk cId="992615361" sldId="925"/>
            <ac:spMk id="154" creationId="{1BE08CA1-6730-4566-AD7A-CB8FC4B41CB6}"/>
          </ac:spMkLst>
        </pc:spChg>
        <pc:spChg chg="del">
          <ac:chgData name="Mike" userId="d13c3f3e-70b4-46c4-bf60-ab3fdcc06fc0" providerId="ADAL" clId="{C672FAA9-EC0B-49E4-B48A-2A8D19E777D8}" dt="2020-05-25T06:14:30.838" v="1667" actId="478"/>
          <ac:spMkLst>
            <pc:docMk/>
            <pc:sldMk cId="992615361" sldId="925"/>
            <ac:spMk id="155" creationId="{7666875D-B24D-414E-A308-F42B529571CC}"/>
          </ac:spMkLst>
        </pc:spChg>
        <pc:spChg chg="del">
          <ac:chgData name="Mike" userId="d13c3f3e-70b4-46c4-bf60-ab3fdcc06fc0" providerId="ADAL" clId="{C672FAA9-EC0B-49E4-B48A-2A8D19E777D8}" dt="2020-05-25T06:14:28.740" v="1665" actId="478"/>
          <ac:spMkLst>
            <pc:docMk/>
            <pc:sldMk cId="992615361" sldId="925"/>
            <ac:spMk id="156" creationId="{DE33BD95-4DFB-43DE-A78F-E133406D5E3C}"/>
          </ac:spMkLst>
        </pc:spChg>
        <pc:spChg chg="add mod topLvl">
          <ac:chgData name="Mike" userId="d13c3f3e-70b4-46c4-bf60-ab3fdcc06fc0" providerId="ADAL" clId="{C672FAA9-EC0B-49E4-B48A-2A8D19E777D8}" dt="2020-05-25T06:15:45.296" v="1683" actId="113"/>
          <ac:spMkLst>
            <pc:docMk/>
            <pc:sldMk cId="992615361" sldId="925"/>
            <ac:spMk id="165" creationId="{B4923A89-F7B5-437F-9BA5-324A8B6FFF0C}"/>
          </ac:spMkLst>
        </pc:spChg>
        <pc:spChg chg="add mod topLvl">
          <ac:chgData name="Mike" userId="d13c3f3e-70b4-46c4-bf60-ab3fdcc06fc0" providerId="ADAL" clId="{C672FAA9-EC0B-49E4-B48A-2A8D19E777D8}" dt="2020-05-25T06:15:45.296" v="1683" actId="113"/>
          <ac:spMkLst>
            <pc:docMk/>
            <pc:sldMk cId="992615361" sldId="925"/>
            <ac:spMk id="166" creationId="{5DB6548F-26E8-4FCB-AD77-0253716ABFF2}"/>
          </ac:spMkLst>
        </pc:spChg>
        <pc:grpChg chg="add del mod">
          <ac:chgData name="Mike" userId="d13c3f3e-70b4-46c4-bf60-ab3fdcc06fc0" providerId="ADAL" clId="{C672FAA9-EC0B-49E4-B48A-2A8D19E777D8}" dt="2020-05-25T06:15:42.166" v="1682" actId="165"/>
          <ac:grpSpMkLst>
            <pc:docMk/>
            <pc:sldMk cId="992615361" sldId="925"/>
            <ac:grpSpMk id="2" creationId="{70A5F095-1133-4B9B-9A92-5EA19EE10366}"/>
          </ac:grpSpMkLst>
        </pc:grpChg>
        <pc:grpChg chg="add del mod">
          <ac:chgData name="Mike" userId="d13c3f3e-70b4-46c4-bf60-ab3fdcc06fc0" providerId="ADAL" clId="{C672FAA9-EC0B-49E4-B48A-2A8D19E777D8}" dt="2020-05-25T06:15:42.166" v="1682" actId="165"/>
          <ac:grpSpMkLst>
            <pc:docMk/>
            <pc:sldMk cId="992615361" sldId="925"/>
            <ac:grpSpMk id="3" creationId="{80D4495F-C7F6-4243-9DA7-56DDD921191E}"/>
          </ac:grpSpMkLst>
        </pc:grpChg>
      </pc:sldChg>
      <pc:sldChg chg="addSp delSp modSp add mod delAnim modAnim">
        <pc:chgData name="Mike" userId="d13c3f3e-70b4-46c4-bf60-ab3fdcc06fc0" providerId="ADAL" clId="{C672FAA9-EC0B-49E4-B48A-2A8D19E777D8}" dt="2020-05-25T07:07:47.302" v="2154"/>
        <pc:sldMkLst>
          <pc:docMk/>
          <pc:sldMk cId="2616266563" sldId="926"/>
        </pc:sldMkLst>
        <pc:spChg chg="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83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84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8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07:05:12.483" v="2132" actId="478"/>
          <ac:spMkLst>
            <pc:docMk/>
            <pc:sldMk cId="2616266563" sldId="926"/>
            <ac:spMk id="146" creationId="{76087858-87DF-4477-AFED-AD007B0A8761}"/>
          </ac:spMkLst>
        </pc:spChg>
        <pc:spChg chg="del">
          <ac:chgData name="Mike" userId="d13c3f3e-70b4-46c4-bf60-ab3fdcc06fc0" providerId="ADAL" clId="{C672FAA9-EC0B-49E4-B48A-2A8D19E777D8}" dt="2020-05-25T07:05:12.483" v="2132" actId="478"/>
          <ac:spMkLst>
            <pc:docMk/>
            <pc:sldMk cId="2616266563" sldId="926"/>
            <ac:spMk id="147" creationId="{619F3D8C-DEB5-45FE-9D2B-0DB0538CBDAD}"/>
          </ac:spMkLst>
        </pc:spChg>
        <pc:spChg chg="del">
          <ac:chgData name="Mike" userId="d13c3f3e-70b4-46c4-bf60-ab3fdcc06fc0" providerId="ADAL" clId="{C672FAA9-EC0B-49E4-B48A-2A8D19E777D8}" dt="2020-05-25T07:05:12.483" v="2132" actId="478"/>
          <ac:spMkLst>
            <pc:docMk/>
            <pc:sldMk cId="2616266563" sldId="926"/>
            <ac:spMk id="148" creationId="{17EB2947-F3AA-45EB-889B-9F8050FE6028}"/>
          </ac:spMkLst>
        </pc:spChg>
        <pc:spChg chg="add 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150" creationId="{8E4700AA-D7AE-417E-9B8C-29FE2B529960}"/>
          </ac:spMkLst>
        </pc:spChg>
        <pc:spChg chg="add 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154" creationId="{ADEB0AFE-FDF0-42BE-BBFD-E827170B805F}"/>
          </ac:spMkLst>
        </pc:spChg>
        <pc:spChg chg="add 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155" creationId="{80D47511-A466-4814-94A4-02DFE173F1CC}"/>
          </ac:spMkLst>
        </pc:spChg>
        <pc:spChg chg="add 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156" creationId="{74F0B139-87B7-4734-9299-010D3B46DF39}"/>
          </ac:spMkLst>
        </pc:spChg>
        <pc:spChg chg="add 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167" creationId="{5E4466C1-5077-4E51-B71C-5577B298AAB2}"/>
          </ac:spMkLst>
        </pc:spChg>
        <pc:spChg chg="add 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168" creationId="{4C20ADE8-B081-4D75-8AD1-BC65BD6E2D9E}"/>
          </ac:spMkLst>
        </pc:spChg>
        <pc:spChg chg="add mod topLvl">
          <ac:chgData name="Mike" userId="d13c3f3e-70b4-46c4-bf60-ab3fdcc06fc0" providerId="ADAL" clId="{C672FAA9-EC0B-49E4-B48A-2A8D19E777D8}" dt="2020-05-25T07:05:39.597" v="2139" actId="165"/>
          <ac:spMkLst>
            <pc:docMk/>
            <pc:sldMk cId="2616266563" sldId="926"/>
            <ac:spMk id="169" creationId="{588F6939-13EE-41A2-912A-FF6F830259A4}"/>
          </ac:spMkLst>
        </pc:spChg>
        <pc:grpChg chg="add del mod">
          <ac:chgData name="Mike" userId="d13c3f3e-70b4-46c4-bf60-ab3fdcc06fc0" providerId="ADAL" clId="{C672FAA9-EC0B-49E4-B48A-2A8D19E777D8}" dt="2020-05-25T07:05:39.597" v="2139" actId="165"/>
          <ac:grpSpMkLst>
            <pc:docMk/>
            <pc:sldMk cId="2616266563" sldId="926"/>
            <ac:grpSpMk id="2" creationId="{5D625DAF-1324-4671-989C-80CCF796D729}"/>
          </ac:grpSpMkLst>
        </pc:grpChg>
        <pc:grpChg chg="add del mod">
          <ac:chgData name="Mike" userId="d13c3f3e-70b4-46c4-bf60-ab3fdcc06fc0" providerId="ADAL" clId="{C672FAA9-EC0B-49E4-B48A-2A8D19E777D8}" dt="2020-05-25T07:05:39.597" v="2139" actId="165"/>
          <ac:grpSpMkLst>
            <pc:docMk/>
            <pc:sldMk cId="2616266563" sldId="926"/>
            <ac:grpSpMk id="3" creationId="{226CE38E-E98A-4F88-B7CC-538E15810733}"/>
          </ac:grpSpMkLst>
        </pc:grpChg>
      </pc:sldChg>
      <pc:sldChg chg="addSp delSp modSp add mod delAnim modAnim">
        <pc:chgData name="Mike" userId="d13c3f3e-70b4-46c4-bf60-ab3fdcc06fc0" providerId="ADAL" clId="{C672FAA9-EC0B-49E4-B48A-2A8D19E777D8}" dt="2020-05-25T17:31:20.850" v="3304"/>
        <pc:sldMkLst>
          <pc:docMk/>
          <pc:sldMk cId="2637626273" sldId="927"/>
        </pc:sldMkLst>
        <pc:spChg chg="add mod ord">
          <ac:chgData name="Mike" userId="d13c3f3e-70b4-46c4-bf60-ab3fdcc06fc0" providerId="ADAL" clId="{C672FAA9-EC0B-49E4-B48A-2A8D19E777D8}" dt="2020-05-25T16:41:50.212" v="3053" actId="552"/>
          <ac:spMkLst>
            <pc:docMk/>
            <pc:sldMk cId="2637626273" sldId="927"/>
            <ac:spMk id="146" creationId="{1806169D-C8C5-4F24-AFCA-E6F1E900D018}"/>
          </ac:spMkLst>
        </pc:spChg>
        <pc:spChg chg="add mod ord">
          <ac:chgData name="Mike" userId="d13c3f3e-70b4-46c4-bf60-ab3fdcc06fc0" providerId="ADAL" clId="{C672FAA9-EC0B-49E4-B48A-2A8D19E777D8}" dt="2020-05-25T16:41:54.362" v="3054" actId="552"/>
          <ac:spMkLst>
            <pc:docMk/>
            <pc:sldMk cId="2637626273" sldId="927"/>
            <ac:spMk id="147" creationId="{8E195BE8-E534-4C52-B7F3-6D98C2336622}"/>
          </ac:spMkLst>
        </pc:spChg>
        <pc:spChg chg="add mod">
          <ac:chgData name="Mike" userId="d13c3f3e-70b4-46c4-bf60-ab3fdcc06fc0" providerId="ADAL" clId="{C672FAA9-EC0B-49E4-B48A-2A8D19E777D8}" dt="2020-05-25T16:41:50.212" v="3053" actId="552"/>
          <ac:spMkLst>
            <pc:docMk/>
            <pc:sldMk cId="2637626273" sldId="927"/>
            <ac:spMk id="148" creationId="{2FBE6AAF-5717-44C6-AA11-47A136FBBB48}"/>
          </ac:spMkLst>
        </pc:spChg>
        <pc:spChg chg="del">
          <ac:chgData name="Mike" userId="d13c3f3e-70b4-46c4-bf60-ab3fdcc06fc0" providerId="ADAL" clId="{C672FAA9-EC0B-49E4-B48A-2A8D19E777D8}" dt="2020-05-25T16:40:35.260" v="3044" actId="478"/>
          <ac:spMkLst>
            <pc:docMk/>
            <pc:sldMk cId="2637626273" sldId="927"/>
            <ac:spMk id="156" creationId="{74F0B139-87B7-4734-9299-010D3B46DF39}"/>
          </ac:spMkLst>
        </pc:spChg>
        <pc:spChg chg="del">
          <ac:chgData name="Mike" userId="d13c3f3e-70b4-46c4-bf60-ab3fdcc06fc0" providerId="ADAL" clId="{C672FAA9-EC0B-49E4-B48A-2A8D19E777D8}" dt="2020-05-25T16:40:37.856" v="3045" actId="478"/>
          <ac:spMkLst>
            <pc:docMk/>
            <pc:sldMk cId="2637626273" sldId="927"/>
            <ac:spMk id="158" creationId="{DAE8CF14-431A-47CB-B5FB-C5BF22578E69}"/>
          </ac:spMkLst>
        </pc:spChg>
        <pc:spChg chg="del">
          <ac:chgData name="Mike" userId="d13c3f3e-70b4-46c4-bf60-ab3fdcc06fc0" providerId="ADAL" clId="{C672FAA9-EC0B-49E4-B48A-2A8D19E777D8}" dt="2020-05-25T16:40:37.856" v="3045" actId="478"/>
          <ac:spMkLst>
            <pc:docMk/>
            <pc:sldMk cId="2637626273" sldId="927"/>
            <ac:spMk id="159" creationId="{1672C7BE-7355-49A3-8897-5355E9F5C109}"/>
          </ac:spMkLst>
        </pc:spChg>
        <pc:spChg chg="del">
          <ac:chgData name="Mike" userId="d13c3f3e-70b4-46c4-bf60-ab3fdcc06fc0" providerId="ADAL" clId="{C672FAA9-EC0B-49E4-B48A-2A8D19E777D8}" dt="2020-05-25T16:40:35.260" v="3044" actId="478"/>
          <ac:spMkLst>
            <pc:docMk/>
            <pc:sldMk cId="2637626273" sldId="927"/>
            <ac:spMk id="163" creationId="{0BBF3419-7F07-40BB-9842-E34C99815844}"/>
          </ac:spMkLst>
        </pc:spChg>
        <pc:spChg chg="del">
          <ac:chgData name="Mike" userId="d13c3f3e-70b4-46c4-bf60-ab3fdcc06fc0" providerId="ADAL" clId="{C672FAA9-EC0B-49E4-B48A-2A8D19E777D8}" dt="2020-05-25T16:40:35.260" v="3044" actId="478"/>
          <ac:spMkLst>
            <pc:docMk/>
            <pc:sldMk cId="2637626273" sldId="927"/>
            <ac:spMk id="164" creationId="{EE8919EE-7BE5-49B9-8FF3-948E187BCF85}"/>
          </ac:spMkLst>
        </pc:spChg>
        <pc:spChg chg="del">
          <ac:chgData name="Mike" userId="d13c3f3e-70b4-46c4-bf60-ab3fdcc06fc0" providerId="ADAL" clId="{C672FAA9-EC0B-49E4-B48A-2A8D19E777D8}" dt="2020-05-25T16:40:35.260" v="3044" actId="478"/>
          <ac:spMkLst>
            <pc:docMk/>
            <pc:sldMk cId="2637626273" sldId="927"/>
            <ac:spMk id="167" creationId="{5E4466C1-5077-4E51-B71C-5577B298AAB2}"/>
          </ac:spMkLst>
        </pc:spChg>
        <pc:spChg chg="del">
          <ac:chgData name="Mike" userId="d13c3f3e-70b4-46c4-bf60-ab3fdcc06fc0" providerId="ADAL" clId="{C672FAA9-EC0B-49E4-B48A-2A8D19E777D8}" dt="2020-05-25T16:40:35.260" v="3044" actId="478"/>
          <ac:spMkLst>
            <pc:docMk/>
            <pc:sldMk cId="2637626273" sldId="927"/>
            <ac:spMk id="168" creationId="{4C20ADE8-B081-4D75-8AD1-BC65BD6E2D9E}"/>
          </ac:spMkLst>
        </pc:spChg>
        <pc:spChg chg="del">
          <ac:chgData name="Mike" userId="d13c3f3e-70b4-46c4-bf60-ab3fdcc06fc0" providerId="ADAL" clId="{C672FAA9-EC0B-49E4-B48A-2A8D19E777D8}" dt="2020-05-25T16:40:35.260" v="3044" actId="478"/>
          <ac:spMkLst>
            <pc:docMk/>
            <pc:sldMk cId="2637626273" sldId="927"/>
            <ac:spMk id="169" creationId="{588F6939-13EE-41A2-912A-FF6F830259A4}"/>
          </ac:spMkLst>
        </pc:spChg>
        <pc:spChg chg="add mod">
          <ac:chgData name="Mike" userId="d13c3f3e-70b4-46c4-bf60-ab3fdcc06fc0" providerId="ADAL" clId="{C672FAA9-EC0B-49E4-B48A-2A8D19E777D8}" dt="2020-05-25T16:41:54.362" v="3054" actId="552"/>
          <ac:spMkLst>
            <pc:docMk/>
            <pc:sldMk cId="2637626273" sldId="927"/>
            <ac:spMk id="170" creationId="{8C618671-DFF4-41EC-9373-332984CA6E72}"/>
          </ac:spMkLst>
        </pc:spChg>
      </pc:sldChg>
      <pc:sldChg chg="addSp delSp modSp add mod delAnim modAnim">
        <pc:chgData name="Mike" userId="d13c3f3e-70b4-46c4-bf60-ab3fdcc06fc0" providerId="ADAL" clId="{C672FAA9-EC0B-49E4-B48A-2A8D19E777D8}" dt="2020-05-25T18:33:15.148" v="4029"/>
        <pc:sldMkLst>
          <pc:docMk/>
          <pc:sldMk cId="2514700559" sldId="928"/>
        </pc:sldMkLst>
        <pc:spChg chg="mod topLvl">
          <ac:chgData name="Mike" userId="d13c3f3e-70b4-46c4-bf60-ab3fdcc06fc0" providerId="ADAL" clId="{C672FAA9-EC0B-49E4-B48A-2A8D19E777D8}" dt="2020-05-25T18:32:53.903" v="4024" actId="165"/>
          <ac:spMkLst>
            <pc:docMk/>
            <pc:sldMk cId="2514700559" sldId="928"/>
            <ac:spMk id="6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18:32:53.903" v="4024" actId="165"/>
          <ac:spMkLst>
            <pc:docMk/>
            <pc:sldMk cId="2514700559" sldId="928"/>
            <ac:spMk id="7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18:32:53.903" v="4024" actId="165"/>
          <ac:spMkLst>
            <pc:docMk/>
            <pc:sldMk cId="2514700559" sldId="928"/>
            <ac:spMk id="8" creationId="{00000000-0000-0000-0000-000000000000}"/>
          </ac:spMkLst>
        </pc:spChg>
        <pc:spChg chg="add mod topLvl">
          <ac:chgData name="Mike" userId="d13c3f3e-70b4-46c4-bf60-ab3fdcc06fc0" providerId="ADAL" clId="{C672FAA9-EC0B-49E4-B48A-2A8D19E777D8}" dt="2020-05-25T18:32:53.903" v="4024" actId="165"/>
          <ac:spMkLst>
            <pc:docMk/>
            <pc:sldMk cId="2514700559" sldId="928"/>
            <ac:spMk id="146" creationId="{5CBD1AAC-024A-496A-894A-6A860E08CB8E}"/>
          </ac:spMkLst>
        </pc:spChg>
        <pc:spChg chg="add mod topLvl">
          <ac:chgData name="Mike" userId="d13c3f3e-70b4-46c4-bf60-ab3fdcc06fc0" providerId="ADAL" clId="{C672FAA9-EC0B-49E4-B48A-2A8D19E777D8}" dt="2020-05-25T18:32:57.111" v="4025" actId="113"/>
          <ac:spMkLst>
            <pc:docMk/>
            <pc:sldMk cId="2514700559" sldId="928"/>
            <ac:spMk id="147" creationId="{795B0674-45B7-4C1C-84BC-7FE086BDDD5D}"/>
          </ac:spMkLst>
        </pc:spChg>
        <pc:spChg chg="add mod topLvl">
          <ac:chgData name="Mike" userId="d13c3f3e-70b4-46c4-bf60-ab3fdcc06fc0" providerId="ADAL" clId="{C672FAA9-EC0B-49E4-B48A-2A8D19E777D8}" dt="2020-05-25T18:32:57.111" v="4025" actId="113"/>
          <ac:spMkLst>
            <pc:docMk/>
            <pc:sldMk cId="2514700559" sldId="928"/>
            <ac:spMk id="148" creationId="{45FECEFC-FAA4-4F65-8A76-29554A2CA4EC}"/>
          </ac:spMkLst>
        </pc:spChg>
        <pc:spChg chg="del">
          <ac:chgData name="Mike" userId="d13c3f3e-70b4-46c4-bf60-ab3fdcc06fc0" providerId="ADAL" clId="{C672FAA9-EC0B-49E4-B48A-2A8D19E777D8}" dt="2020-05-25T18:32:05.867" v="4013" actId="478"/>
          <ac:spMkLst>
            <pc:docMk/>
            <pc:sldMk cId="2514700559" sldId="928"/>
            <ac:spMk id="156" creationId="{74F0B139-87B7-4734-9299-010D3B46DF39}"/>
          </ac:spMkLst>
        </pc:spChg>
        <pc:spChg chg="del">
          <ac:chgData name="Mike" userId="d13c3f3e-70b4-46c4-bf60-ab3fdcc06fc0" providerId="ADAL" clId="{C672FAA9-EC0B-49E4-B48A-2A8D19E777D8}" dt="2020-05-25T18:32:05.867" v="4013" actId="478"/>
          <ac:spMkLst>
            <pc:docMk/>
            <pc:sldMk cId="2514700559" sldId="928"/>
            <ac:spMk id="167" creationId="{5E4466C1-5077-4E51-B71C-5577B298AAB2}"/>
          </ac:spMkLst>
        </pc:spChg>
        <pc:spChg chg="del">
          <ac:chgData name="Mike" userId="d13c3f3e-70b4-46c4-bf60-ab3fdcc06fc0" providerId="ADAL" clId="{C672FAA9-EC0B-49E4-B48A-2A8D19E777D8}" dt="2020-05-25T18:32:05.867" v="4013" actId="478"/>
          <ac:spMkLst>
            <pc:docMk/>
            <pc:sldMk cId="2514700559" sldId="928"/>
            <ac:spMk id="168" creationId="{4C20ADE8-B081-4D75-8AD1-BC65BD6E2D9E}"/>
          </ac:spMkLst>
        </pc:spChg>
        <pc:spChg chg="del">
          <ac:chgData name="Mike" userId="d13c3f3e-70b4-46c4-bf60-ab3fdcc06fc0" providerId="ADAL" clId="{C672FAA9-EC0B-49E4-B48A-2A8D19E777D8}" dt="2020-05-25T18:32:05.867" v="4013" actId="478"/>
          <ac:spMkLst>
            <pc:docMk/>
            <pc:sldMk cId="2514700559" sldId="928"/>
            <ac:spMk id="169" creationId="{588F6939-13EE-41A2-912A-FF6F830259A4}"/>
          </ac:spMkLst>
        </pc:spChg>
        <pc:grpChg chg="add del mod">
          <ac:chgData name="Mike" userId="d13c3f3e-70b4-46c4-bf60-ab3fdcc06fc0" providerId="ADAL" clId="{C672FAA9-EC0B-49E4-B48A-2A8D19E777D8}" dt="2020-05-25T18:32:53.903" v="4024" actId="165"/>
          <ac:grpSpMkLst>
            <pc:docMk/>
            <pc:sldMk cId="2514700559" sldId="928"/>
            <ac:grpSpMk id="2" creationId="{DD32605C-03E0-48D9-A5A4-448F68D6FBC1}"/>
          </ac:grpSpMkLst>
        </pc:grpChg>
        <pc:grpChg chg="add del mod">
          <ac:chgData name="Mike" userId="d13c3f3e-70b4-46c4-bf60-ab3fdcc06fc0" providerId="ADAL" clId="{C672FAA9-EC0B-49E4-B48A-2A8D19E777D8}" dt="2020-05-25T18:32:53.903" v="4024" actId="165"/>
          <ac:grpSpMkLst>
            <pc:docMk/>
            <pc:sldMk cId="2514700559" sldId="928"/>
            <ac:grpSpMk id="3" creationId="{1F59D959-3143-43CF-A203-6C0705F025DE}"/>
          </ac:grpSpMkLst>
        </pc:grpChg>
      </pc:sldChg>
      <pc:sldChg chg="addSp delSp modSp add mod delAnim modAnim">
        <pc:chgData name="Mike" userId="d13c3f3e-70b4-46c4-bf60-ab3fdcc06fc0" providerId="ADAL" clId="{C672FAA9-EC0B-49E4-B48A-2A8D19E777D8}" dt="2020-05-25T20:52:57.139" v="5135"/>
        <pc:sldMkLst>
          <pc:docMk/>
          <pc:sldMk cId="1757101118" sldId="929"/>
        </pc:sldMkLst>
        <pc:spChg chg="mod topLvl">
          <ac:chgData name="Mike" userId="d13c3f3e-70b4-46c4-bf60-ab3fdcc06fc0" providerId="ADAL" clId="{C672FAA9-EC0B-49E4-B48A-2A8D19E777D8}" dt="2020-05-25T20:52:29.990" v="5133" actId="554"/>
          <ac:spMkLst>
            <pc:docMk/>
            <pc:sldMk cId="1757101118" sldId="929"/>
            <ac:spMk id="6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20:49:54.028" v="5110" actId="165"/>
          <ac:spMkLst>
            <pc:docMk/>
            <pc:sldMk cId="1757101118" sldId="929"/>
            <ac:spMk id="7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20:49:54.028" v="5110" actId="165"/>
          <ac:spMkLst>
            <pc:docMk/>
            <pc:sldMk cId="1757101118" sldId="929"/>
            <ac:spMk id="8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20:48:43.802" v="5099" actId="165"/>
          <ac:spMkLst>
            <pc:docMk/>
            <pc:sldMk cId="1757101118" sldId="929"/>
            <ac:spMk id="96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20:48:43.802" v="5099" actId="165"/>
          <ac:spMkLst>
            <pc:docMk/>
            <pc:sldMk cId="1757101118" sldId="929"/>
            <ac:spMk id="97" creationId="{00000000-0000-0000-0000-000000000000}"/>
          </ac:spMkLst>
        </pc:spChg>
        <pc:spChg chg="add mod topLvl">
          <ac:chgData name="Mike" userId="d13c3f3e-70b4-46c4-bf60-ab3fdcc06fc0" providerId="ADAL" clId="{C672FAA9-EC0B-49E4-B48A-2A8D19E777D8}" dt="2020-05-25T20:48:50.328" v="5100" actId="113"/>
          <ac:spMkLst>
            <pc:docMk/>
            <pc:sldMk cId="1757101118" sldId="929"/>
            <ac:spMk id="156" creationId="{74DB1673-7C15-4015-AE35-FB0A9F59A410}"/>
          </ac:spMkLst>
        </pc:spChg>
        <pc:spChg chg="add mod topLvl">
          <ac:chgData name="Mike" userId="d13c3f3e-70b4-46c4-bf60-ab3fdcc06fc0" providerId="ADAL" clId="{C672FAA9-EC0B-49E4-B48A-2A8D19E777D8}" dt="2020-05-25T20:48:50.328" v="5100" actId="113"/>
          <ac:spMkLst>
            <pc:docMk/>
            <pc:sldMk cId="1757101118" sldId="929"/>
            <ac:spMk id="158" creationId="{BD400BC6-87B2-4780-90F7-3A2AD9C2E7E0}"/>
          </ac:spMkLst>
        </pc:spChg>
        <pc:spChg chg="add mod topLvl">
          <ac:chgData name="Mike" userId="d13c3f3e-70b4-46c4-bf60-ab3fdcc06fc0" providerId="ADAL" clId="{C672FAA9-EC0B-49E4-B48A-2A8D19E777D8}" dt="2020-05-25T20:49:54.028" v="5110" actId="165"/>
          <ac:spMkLst>
            <pc:docMk/>
            <pc:sldMk cId="1757101118" sldId="929"/>
            <ac:spMk id="159" creationId="{6FDF1223-3D78-48F9-AA7C-13E705549621}"/>
          </ac:spMkLst>
        </pc:spChg>
        <pc:spChg chg="add mod topLvl">
          <ac:chgData name="Mike" userId="d13c3f3e-70b4-46c4-bf60-ab3fdcc06fc0" providerId="ADAL" clId="{C672FAA9-EC0B-49E4-B48A-2A8D19E777D8}" dt="2020-05-25T20:52:29.990" v="5133" actId="554"/>
          <ac:spMkLst>
            <pc:docMk/>
            <pc:sldMk cId="1757101118" sldId="929"/>
            <ac:spMk id="163" creationId="{62071AB5-FAAC-4070-9BBC-E0EBFD57DEE8}"/>
          </ac:spMkLst>
        </pc:spChg>
        <pc:spChg chg="add del mod topLvl">
          <ac:chgData name="Mike" userId="d13c3f3e-70b4-46c4-bf60-ab3fdcc06fc0" providerId="ADAL" clId="{C672FAA9-EC0B-49E4-B48A-2A8D19E777D8}" dt="2020-05-25T20:51:33.100" v="5121" actId="478"/>
          <ac:spMkLst>
            <pc:docMk/>
            <pc:sldMk cId="1757101118" sldId="929"/>
            <ac:spMk id="164" creationId="{BA5C92F5-1DB9-4386-9E53-2977F9C70488}"/>
          </ac:spMkLst>
        </pc:spChg>
        <pc:spChg chg="add mod topLvl">
          <ac:chgData name="Mike" userId="d13c3f3e-70b4-46c4-bf60-ab3fdcc06fc0" providerId="ADAL" clId="{C672FAA9-EC0B-49E4-B48A-2A8D19E777D8}" dt="2020-05-25T20:50:03.448" v="5111" actId="113"/>
          <ac:spMkLst>
            <pc:docMk/>
            <pc:sldMk cId="1757101118" sldId="929"/>
            <ac:spMk id="167" creationId="{AAA5C8AD-ED68-4B87-8F63-E2BC260B360B}"/>
          </ac:spMkLst>
        </pc:spChg>
        <pc:spChg chg="add del mod topLvl">
          <ac:chgData name="Mike" userId="d13c3f3e-70b4-46c4-bf60-ab3fdcc06fc0" providerId="ADAL" clId="{C672FAA9-EC0B-49E4-B48A-2A8D19E777D8}" dt="2020-05-25T20:50:45.612" v="5115" actId="478"/>
          <ac:spMkLst>
            <pc:docMk/>
            <pc:sldMk cId="1757101118" sldId="929"/>
            <ac:spMk id="168" creationId="{320DB2FA-7112-4EF2-8EE5-485532B875B0}"/>
          </ac:spMkLst>
        </pc:spChg>
        <pc:spChg chg="add del mod topLvl">
          <ac:chgData name="Mike" userId="d13c3f3e-70b4-46c4-bf60-ab3fdcc06fc0" providerId="ADAL" clId="{C672FAA9-EC0B-49E4-B48A-2A8D19E777D8}" dt="2020-05-25T20:50:45.612" v="5115" actId="478"/>
          <ac:spMkLst>
            <pc:docMk/>
            <pc:sldMk cId="1757101118" sldId="929"/>
            <ac:spMk id="169" creationId="{2887EA67-53E6-4044-8AE2-9BD50EF5E1C2}"/>
          </ac:spMkLst>
        </pc:spChg>
        <pc:spChg chg="add mod topLvl">
          <ac:chgData name="Mike" userId="d13c3f3e-70b4-46c4-bf60-ab3fdcc06fc0" providerId="ADAL" clId="{C672FAA9-EC0B-49E4-B48A-2A8D19E777D8}" dt="2020-05-25T20:50:03.448" v="5111" actId="113"/>
          <ac:spMkLst>
            <pc:docMk/>
            <pc:sldMk cId="1757101118" sldId="929"/>
            <ac:spMk id="171" creationId="{6E7C9618-68AE-4048-8590-11CDFB653C26}"/>
          </ac:spMkLst>
        </pc:spChg>
        <pc:grpChg chg="add del mod">
          <ac:chgData name="Mike" userId="d13c3f3e-70b4-46c4-bf60-ab3fdcc06fc0" providerId="ADAL" clId="{C672FAA9-EC0B-49E4-B48A-2A8D19E777D8}" dt="2020-05-25T20:48:43.802" v="5099" actId="165"/>
          <ac:grpSpMkLst>
            <pc:docMk/>
            <pc:sldMk cId="1757101118" sldId="929"/>
            <ac:grpSpMk id="2" creationId="{31D29848-4C40-454A-8700-ADB88F0C4E0A}"/>
          </ac:grpSpMkLst>
        </pc:grpChg>
        <pc:grpChg chg="add mod">
          <ac:chgData name="Mike" userId="d13c3f3e-70b4-46c4-bf60-ab3fdcc06fc0" providerId="ADAL" clId="{C672FAA9-EC0B-49E4-B48A-2A8D19E777D8}" dt="2020-05-25T20:48:34.453" v="5095" actId="164"/>
          <ac:grpSpMkLst>
            <pc:docMk/>
            <pc:sldMk cId="1757101118" sldId="929"/>
            <ac:grpSpMk id="3" creationId="{A016B754-2C10-48DE-ABDA-F7216E7D9D87}"/>
          </ac:grpSpMkLst>
        </pc:grpChg>
        <pc:grpChg chg="add del mod">
          <ac:chgData name="Mike" userId="d13c3f3e-70b4-46c4-bf60-ab3fdcc06fc0" providerId="ADAL" clId="{C672FAA9-EC0B-49E4-B48A-2A8D19E777D8}" dt="2020-05-25T20:48:43.802" v="5099" actId="165"/>
          <ac:grpSpMkLst>
            <pc:docMk/>
            <pc:sldMk cId="1757101118" sldId="929"/>
            <ac:grpSpMk id="5" creationId="{018501BF-5522-4BDE-ABE2-0AFEE4F45849}"/>
          </ac:grpSpMkLst>
        </pc:grpChg>
        <pc:grpChg chg="add del mod">
          <ac:chgData name="Mike" userId="d13c3f3e-70b4-46c4-bf60-ab3fdcc06fc0" providerId="ADAL" clId="{C672FAA9-EC0B-49E4-B48A-2A8D19E777D8}" dt="2020-05-25T20:49:54.028" v="5110" actId="165"/>
          <ac:grpSpMkLst>
            <pc:docMk/>
            <pc:sldMk cId="1757101118" sldId="929"/>
            <ac:grpSpMk id="9" creationId="{85765CAB-F27B-4615-BF2B-DAED2A7E443D}"/>
          </ac:grpSpMkLst>
        </pc:grpChg>
        <pc:grpChg chg="add del mod">
          <ac:chgData name="Mike" userId="d13c3f3e-70b4-46c4-bf60-ab3fdcc06fc0" providerId="ADAL" clId="{C672FAA9-EC0B-49E4-B48A-2A8D19E777D8}" dt="2020-05-25T20:49:54.028" v="5110" actId="165"/>
          <ac:grpSpMkLst>
            <pc:docMk/>
            <pc:sldMk cId="1757101118" sldId="929"/>
            <ac:grpSpMk id="15" creationId="{31B3ACF7-B279-4CA8-9A37-17191D6BB708}"/>
          </ac:grpSpMkLst>
        </pc:grpChg>
      </pc:sldChg>
      <pc:sldChg chg="addSp delSp modSp add mod ord delAnim modAnim">
        <pc:chgData name="Mike" userId="d13c3f3e-70b4-46c4-bf60-ab3fdcc06fc0" providerId="ADAL" clId="{C672FAA9-EC0B-49E4-B48A-2A8D19E777D8}" dt="2020-05-28T06:25:44.362" v="8635" actId="552"/>
        <pc:sldMkLst>
          <pc:docMk/>
          <pc:sldMk cId="718811107" sldId="930"/>
        </pc:sldMkLst>
        <pc:spChg chg="add mod">
          <ac:chgData name="Mike" userId="d13c3f3e-70b4-46c4-bf60-ab3fdcc06fc0" providerId="ADAL" clId="{C672FAA9-EC0B-49E4-B48A-2A8D19E777D8}" dt="2020-05-25T21:11:00.147" v="5366" actId="555"/>
          <ac:spMkLst>
            <pc:docMk/>
            <pc:sldMk cId="718811107" sldId="930"/>
            <ac:spMk id="12" creationId="{9975666D-DFCE-4CE7-BFF5-4D838088D1A0}"/>
          </ac:spMkLst>
        </pc:spChg>
        <pc:spChg chg="add mod">
          <ac:chgData name="Mike" userId="d13c3f3e-70b4-46c4-bf60-ab3fdcc06fc0" providerId="ADAL" clId="{C672FAA9-EC0B-49E4-B48A-2A8D19E777D8}" dt="2020-05-25T21:11:00.147" v="5366" actId="555"/>
          <ac:spMkLst>
            <pc:docMk/>
            <pc:sldMk cId="718811107" sldId="930"/>
            <ac:spMk id="13" creationId="{44E2A479-1196-464E-B8B4-9C59C5B7E5BF}"/>
          </ac:spMkLst>
        </pc:spChg>
        <pc:spChg chg="add mod">
          <ac:chgData name="Mike" userId="d13c3f3e-70b4-46c4-bf60-ab3fdcc06fc0" providerId="ADAL" clId="{C672FAA9-EC0B-49E4-B48A-2A8D19E777D8}" dt="2020-05-25T21:11:00.147" v="5366" actId="555"/>
          <ac:spMkLst>
            <pc:docMk/>
            <pc:sldMk cId="718811107" sldId="930"/>
            <ac:spMk id="14" creationId="{3FB57772-3801-4CC1-A384-FEC381ADD2AA}"/>
          </ac:spMkLst>
        </pc:spChg>
        <pc:spChg chg="add mod">
          <ac:chgData name="Mike" userId="d13c3f3e-70b4-46c4-bf60-ab3fdcc06fc0" providerId="ADAL" clId="{C672FAA9-EC0B-49E4-B48A-2A8D19E777D8}" dt="2020-05-25T21:11:00.147" v="5366" actId="555"/>
          <ac:spMkLst>
            <pc:docMk/>
            <pc:sldMk cId="718811107" sldId="930"/>
            <ac:spMk id="15" creationId="{DE27CDD0-67FE-46B7-83BE-08CCBCCC75BA}"/>
          </ac:spMkLst>
        </pc:spChg>
        <pc:spChg chg="add mod">
          <ac:chgData name="Mike" userId="d13c3f3e-70b4-46c4-bf60-ab3fdcc06fc0" providerId="ADAL" clId="{C672FAA9-EC0B-49E4-B48A-2A8D19E777D8}" dt="2020-05-25T21:11:00.147" v="5366" actId="555"/>
          <ac:spMkLst>
            <pc:docMk/>
            <pc:sldMk cId="718811107" sldId="930"/>
            <ac:spMk id="16" creationId="{73B334F8-8472-4F12-A0CB-F192DBD257ED}"/>
          </ac:spMkLst>
        </pc:spChg>
        <pc:spChg chg="add mod">
          <ac:chgData name="Mike" userId="d13c3f3e-70b4-46c4-bf60-ab3fdcc06fc0" providerId="ADAL" clId="{C672FAA9-EC0B-49E4-B48A-2A8D19E777D8}" dt="2020-05-25T21:11:00.147" v="5366" actId="555"/>
          <ac:spMkLst>
            <pc:docMk/>
            <pc:sldMk cId="718811107" sldId="930"/>
            <ac:spMk id="17" creationId="{0F1ABB12-ECEF-444D-9610-C647752EB6B4}"/>
          </ac:spMkLst>
        </pc:spChg>
        <pc:spChg chg="add mod">
          <ac:chgData name="Mike" userId="d13c3f3e-70b4-46c4-bf60-ab3fdcc06fc0" providerId="ADAL" clId="{C672FAA9-EC0B-49E4-B48A-2A8D19E777D8}" dt="2020-05-25T21:11:00.147" v="5366" actId="555"/>
          <ac:spMkLst>
            <pc:docMk/>
            <pc:sldMk cId="718811107" sldId="930"/>
            <ac:spMk id="18" creationId="{640ECAA7-8709-43EB-96B1-03D3B6FA5BE7}"/>
          </ac:spMkLst>
        </pc:spChg>
        <pc:spChg chg="add mod">
          <ac:chgData name="Mike" userId="d13c3f3e-70b4-46c4-bf60-ab3fdcc06fc0" providerId="ADAL" clId="{C672FAA9-EC0B-49E4-B48A-2A8D19E777D8}" dt="2020-05-25T21:11:00.147" v="5366" actId="555"/>
          <ac:spMkLst>
            <pc:docMk/>
            <pc:sldMk cId="718811107" sldId="930"/>
            <ac:spMk id="19" creationId="{E1EFD68D-B6BE-4042-BD67-3DE41FD14CCD}"/>
          </ac:spMkLst>
        </pc:spChg>
        <pc:spChg chg="add mod">
          <ac:chgData name="Mike" userId="d13c3f3e-70b4-46c4-bf60-ab3fdcc06fc0" providerId="ADAL" clId="{C672FAA9-EC0B-49E4-B48A-2A8D19E777D8}" dt="2020-05-25T21:11:00.147" v="5366" actId="555"/>
          <ac:spMkLst>
            <pc:docMk/>
            <pc:sldMk cId="718811107" sldId="930"/>
            <ac:spMk id="20" creationId="{1DE06532-5A09-483C-BE1D-3F35B7B60B78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28" creationId="{441A49A4-928E-45AC-AFB9-7E63C3A1D410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29" creationId="{03082A1E-14EE-4EC7-81A1-DAC2CCB2A770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30" creationId="{3DF19BC5-6743-40E4-BBB7-AB80EF9529A5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31" creationId="{D20BDEB3-9462-4413-8235-AE313BFBA545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32" creationId="{24C0B62C-D851-46A3-96B4-019B0E4A47A5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33" creationId="{7C28A713-3042-4BB3-BB86-A8FEBB862117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34" creationId="{F69A5748-96E9-4D12-9EA6-561D7B004E3B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35" creationId="{949A00F6-F1A0-46D8-8325-7EBAC361E16C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61" creationId="{B609E4B1-6B03-464D-A8A8-ECD12B3EE3A7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62" creationId="{D75DF12F-DAE1-460A-A93B-55D4F89A5FCA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63" creationId="{B6A46896-CA01-4DCB-9403-E16172D9593C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64" creationId="{D0CF53EF-A401-4708-A516-CC7668A062B1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65" creationId="{56FB4FF2-A16C-44BC-88A1-94F98DF0B75D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66" creationId="{8EC09454-0209-4A1C-B8AD-87515C58AD78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67" creationId="{640996C0-6B57-435C-BAB1-78D7FFA171F7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68" creationId="{CA81C315-9840-465F-93F5-123C4A5025E6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69" creationId="{12A47FAE-AE71-4970-8D1E-495034F591EC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70" creationId="{EDFAFFC8-2B37-4FD3-91D2-041CD65EED43}"/>
          </ac:spMkLst>
        </pc:spChg>
        <pc:spChg chg="add 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71" creationId="{5EFE74C5-BD76-4717-9414-39800ACDFE68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72" creationId="{0AE611D6-6453-4877-929B-2D981A7651BF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73" creationId="{C9A50B50-9C07-49FA-A367-43C9162C47A3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74" creationId="{F128F6B6-1326-40EE-8E63-9C6B144E25F0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75" creationId="{B0BCF7B6-3BDC-485E-B1E9-04B8CF4197B0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76" creationId="{E31B4671-C15D-4C80-A79E-EDA78F231885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77" creationId="{7BF78967-9550-40ED-BF13-53C8CE331317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78" creationId="{89F0C59E-C9A1-4E8A-BBB4-8D68415BEC33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79" creationId="{7C9E4EC1-9988-4C04-8DC3-594EC76865DC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80" creationId="{43C820EB-87A5-4C03-9D36-B40D920489C4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81" creationId="{D657AC35-19AA-44C2-AB5D-E8EB1F6E44A7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82" creationId="{B375EEE2-86F7-4203-B349-224A8999FAB0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07" creationId="{D439A827-B667-496A-8D4F-CCCD7AD0198F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08" creationId="{D19633FD-C912-4AA9-A470-4A1F94C2716E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09" creationId="{8124296C-95B7-451D-86F6-61444924FA58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10" creationId="{1E3D2D1D-7F4C-44C0-865C-8916476AEF52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11" creationId="{BADFD61B-1E74-4E9D-9601-3EB1452EA591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12" creationId="{DE1A174A-9306-4497-B8B6-490981555461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13" creationId="{24E18436-5F16-47DE-B29A-B27923EFE4D6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14" creationId="{9A13B7ED-ADDB-4FDC-8BA7-665A0FB051B6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15" creationId="{B37D1470-093B-4B21-83F5-BF9BCD2B15C4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16" creationId="{60796C72-CE57-4954-B2F5-10BB06AA0F74}"/>
          </ac:spMkLst>
        </pc:spChg>
        <pc:spChg chg="add mod">
          <ac:chgData name="Mike" userId="d13c3f3e-70b4-46c4-bf60-ab3fdcc06fc0" providerId="ADAL" clId="{C672FAA9-EC0B-49E4-B48A-2A8D19E777D8}" dt="2020-05-25T21:59:03.499" v="6006"/>
          <ac:spMkLst>
            <pc:docMk/>
            <pc:sldMk cId="718811107" sldId="930"/>
            <ac:spMk id="117" creationId="{32F1EE90-7E04-4B03-8E41-36C2BE14B61D}"/>
          </ac:spMkLst>
        </pc:spChg>
        <pc:spChg chg="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149" creationId="{2E592EFA-4DF4-4302-BEFB-632AD04C91D1}"/>
          </ac:spMkLst>
        </pc:spChg>
        <pc:spChg chg="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150" creationId="{33C2D908-A602-423B-A508-49E571C91AC2}"/>
          </ac:spMkLst>
        </pc:spChg>
        <pc:spChg chg="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151" creationId="{9F75D1C5-4065-445C-9B77-DEFB111AA94E}"/>
          </ac:spMkLst>
        </pc:spChg>
        <pc:spChg chg="del mod">
          <ac:chgData name="Mike" userId="d13c3f3e-70b4-46c4-bf60-ab3fdcc06fc0" providerId="ADAL" clId="{C672FAA9-EC0B-49E4-B48A-2A8D19E777D8}" dt="2020-05-25T21:59:02.571" v="6005" actId="478"/>
          <ac:spMkLst>
            <pc:docMk/>
            <pc:sldMk cId="718811107" sldId="930"/>
            <ac:spMk id="152" creationId="{0CE0682B-D11C-495C-89A6-B09C15D441FB}"/>
          </ac:spMkLst>
        </pc:spChg>
        <pc:spChg chg="mod">
          <ac:chgData name="Mike" userId="d13c3f3e-70b4-46c4-bf60-ab3fdcc06fc0" providerId="ADAL" clId="{C672FAA9-EC0B-49E4-B48A-2A8D19E777D8}" dt="2020-05-25T21:19:04.342" v="5418" actId="207"/>
          <ac:spMkLst>
            <pc:docMk/>
            <pc:sldMk cId="718811107" sldId="930"/>
            <ac:spMk id="153" creationId="{CE9B6971-3D3D-4857-B43C-CDD8BCCDBBA4}"/>
          </ac:spMkLst>
        </pc:spChg>
        <pc:graphicFrameChg chg="del">
          <ac:chgData name="Mike" userId="d13c3f3e-70b4-46c4-bf60-ab3fdcc06fc0" providerId="ADAL" clId="{C672FAA9-EC0B-49E4-B48A-2A8D19E777D8}" dt="2020-05-25T21:20:22.218" v="5426" actId="478"/>
          <ac:graphicFrameMkLst>
            <pc:docMk/>
            <pc:sldMk cId="718811107" sldId="930"/>
            <ac:graphicFrameMk id="2" creationId="{82B07A32-5107-4CD9-AF53-5988032A0E2B}"/>
          </ac:graphicFrameMkLst>
        </pc:graphicFrameChg>
        <pc:graphicFrameChg chg="add del mod">
          <ac:chgData name="Mike" userId="d13c3f3e-70b4-46c4-bf60-ab3fdcc06fc0" providerId="ADAL" clId="{C672FAA9-EC0B-49E4-B48A-2A8D19E777D8}" dt="2020-05-25T21:25:41.148" v="5514" actId="478"/>
          <ac:graphicFrameMkLst>
            <pc:docMk/>
            <pc:sldMk cId="718811107" sldId="930"/>
            <ac:graphicFrameMk id="21" creationId="{1D91574A-6AFC-4130-B8D2-918C067A76B8}"/>
          </ac:graphicFrameMkLst>
        </pc:graphicFrameChg>
        <pc:graphicFrameChg chg="add del mod">
          <ac:chgData name="Mike" userId="d13c3f3e-70b4-46c4-bf60-ab3fdcc06fc0" providerId="ADAL" clId="{C672FAA9-EC0B-49E4-B48A-2A8D19E777D8}" dt="2020-05-25T21:25:41.148" v="5514" actId="478"/>
          <ac:graphicFrameMkLst>
            <pc:docMk/>
            <pc:sldMk cId="718811107" sldId="930"/>
            <ac:graphicFrameMk id="22" creationId="{279F4C76-1822-4B73-AF6A-1EF1580CD288}"/>
          </ac:graphicFrameMkLst>
        </pc:graphicFrameChg>
        <pc:graphicFrameChg chg="add del mod">
          <ac:chgData name="Mike" userId="d13c3f3e-70b4-46c4-bf60-ab3fdcc06fc0" providerId="ADAL" clId="{C672FAA9-EC0B-49E4-B48A-2A8D19E777D8}" dt="2020-05-25T21:25:41.148" v="5514" actId="478"/>
          <ac:graphicFrameMkLst>
            <pc:docMk/>
            <pc:sldMk cId="718811107" sldId="930"/>
            <ac:graphicFrameMk id="23" creationId="{86B0B993-51AA-4182-8514-EDEE717BE368}"/>
          </ac:graphicFrameMkLst>
        </pc:graphicFrameChg>
        <pc:graphicFrameChg chg="add del mod">
          <ac:chgData name="Mike" userId="d13c3f3e-70b4-46c4-bf60-ab3fdcc06fc0" providerId="ADAL" clId="{C672FAA9-EC0B-49E4-B48A-2A8D19E777D8}" dt="2020-05-25T21:25:41.148" v="5514" actId="478"/>
          <ac:graphicFrameMkLst>
            <pc:docMk/>
            <pc:sldMk cId="718811107" sldId="930"/>
            <ac:graphicFrameMk id="24" creationId="{46C354DA-0167-445C-97B4-90F59461AD47}"/>
          </ac:graphicFrameMkLst>
        </pc:graphicFrameChg>
        <pc:graphicFrameChg chg="add del mod">
          <ac:chgData name="Mike" userId="d13c3f3e-70b4-46c4-bf60-ab3fdcc06fc0" providerId="ADAL" clId="{C672FAA9-EC0B-49E4-B48A-2A8D19E777D8}" dt="2020-05-25T21:25:41.148" v="5514" actId="478"/>
          <ac:graphicFrameMkLst>
            <pc:docMk/>
            <pc:sldMk cId="718811107" sldId="930"/>
            <ac:graphicFrameMk id="25" creationId="{A37972AC-9C42-434A-AE77-E247A3E8BF30}"/>
          </ac:graphicFrameMkLst>
        </pc:graphicFrameChg>
        <pc:graphicFrameChg chg="add del mod">
          <ac:chgData name="Mike" userId="d13c3f3e-70b4-46c4-bf60-ab3fdcc06fc0" providerId="ADAL" clId="{C672FAA9-EC0B-49E4-B48A-2A8D19E777D8}" dt="2020-05-25T21:26:09.749" v="5538" actId="478"/>
          <ac:graphicFrameMkLst>
            <pc:docMk/>
            <pc:sldMk cId="718811107" sldId="930"/>
            <ac:graphicFrameMk id="26" creationId="{A3D8259F-312E-4026-A0DA-5DC5D1FE70A0}"/>
          </ac:graphicFrameMkLst>
        </pc:graphicFrameChg>
        <pc:graphicFrameChg chg="add del mod">
          <ac:chgData name="Mike" userId="d13c3f3e-70b4-46c4-bf60-ab3fdcc06fc0" providerId="ADAL" clId="{C672FAA9-EC0B-49E4-B48A-2A8D19E777D8}" dt="2020-05-25T21:26:09.749" v="5538" actId="478"/>
          <ac:graphicFrameMkLst>
            <pc:docMk/>
            <pc:sldMk cId="718811107" sldId="930"/>
            <ac:graphicFrameMk id="27" creationId="{3FFE74D6-D0E1-4C7B-B633-CB0D898593AB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36" creationId="{EC37DAED-16CD-4C15-9F48-1E911752F16B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37" creationId="{49943883-B68B-4CAB-A1BE-C88A817F5939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38" creationId="{0FF72236-71A2-4CCD-9CA6-5EAEDA614E44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39" creationId="{6584D332-0234-4740-A012-ED040BE3059F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0" creationId="{91F949E0-06C9-4D0D-B849-354B86F03178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1" creationId="{723FEE23-30F2-4C45-BF55-8206DF29CCAE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2" creationId="{F66E6A76-92BD-4B6E-BCBD-08975C777B06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3" creationId="{69A390FC-EC21-41BF-9DC4-29379EA93586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4" creationId="{02D6CB87-0AB4-40F5-B879-B6E5E6A610A1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5" creationId="{274E777F-305B-4266-9EB8-46A6CA4CD91A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6" creationId="{A4748A5C-F886-4F87-822D-ED8F2B0CFE45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7" creationId="{EA7F258F-BEC3-40E0-8FC4-56F1039A16E9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8" creationId="{893D2D25-DFF9-4803-8B5C-C0EA96039581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49" creationId="{0230DFE4-F67C-4C99-BFA1-17C89CFDEE1B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0" creationId="{B7B24C83-1770-4D6B-BDB9-5425E1410A7B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1" creationId="{080856B3-E295-4F8F-82AD-A988C0FD2D8C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2" creationId="{9D15F3FD-B95D-4E07-B288-6259F34FE6B3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3" creationId="{9304D442-5597-44CD-BC76-CA8EEECFDAE0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4" creationId="{78B7A38B-2707-4C92-9364-EE9A38FC1A53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5" creationId="{D410BCB9-A339-4664-B110-D1C7B143506A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6" creationId="{6D7D3F5D-AC0A-45C3-A72D-ECE09970A3C3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7" creationId="{9973D29E-BCA2-423E-B17C-029C60BD5452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8" creationId="{6424F815-6C04-4E39-A062-15B34238D56F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59" creationId="{5EA4969A-7280-47CA-956E-57C6BB842050}"/>
          </ac:graphicFrameMkLst>
        </pc:graphicFrameChg>
        <pc:graphicFrameChg chg="add del mod">
          <ac:chgData name="Mike" userId="d13c3f3e-70b4-46c4-bf60-ab3fdcc06fc0" providerId="ADAL" clId="{C672FAA9-EC0B-49E4-B48A-2A8D19E777D8}" dt="2020-05-25T21:59:02.571" v="6005" actId="478"/>
          <ac:graphicFrameMkLst>
            <pc:docMk/>
            <pc:sldMk cId="718811107" sldId="930"/>
            <ac:graphicFrameMk id="60" creationId="{5D547F8B-7068-40E7-A635-FB651C3B4975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83" creationId="{19423F7C-F179-40E8-A3FE-AB2D48AC4B99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84" creationId="{2E170A38-7A82-47D6-9158-AF06738A02A3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85" creationId="{FC2C9BCB-6156-423D-B079-13828B30F442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86" creationId="{468CBB35-4D3C-43FD-A81F-CBD7C6EAC306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87" creationId="{F2C05507-C6F9-4F23-95E3-77383D1196AC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88" creationId="{BE3D0D18-4DD4-4BF1-B2E0-970DCECFCE2B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89" creationId="{9AB3B454-FDE0-4054-9C60-8192C4AEA1D1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0" creationId="{7A9DBB2A-222A-4BA0-813A-25C037512484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1" creationId="{38ED6715-5040-4EA1-B959-FFD54CD59D56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2" creationId="{509F1010-752A-4423-88FD-92AFCF13D14B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3" creationId="{F30CCC39-821A-4EEE-B02D-BBCC03A18F83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4" creationId="{2BA10B55-991C-44FD-8E69-9C2E6BEB1573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5" creationId="{3672ED21-4E22-4DE3-BF49-FA4BFD1DCFF6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6" creationId="{18861D4A-DD44-4BB1-A089-B5A317DB9AC4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7" creationId="{8C60D73A-3F68-48CE-AD58-001D510D857F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8" creationId="{A2E34F96-716C-41A9-A73E-E5BD0A204005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99" creationId="{75F71AD4-05BD-4174-B0AF-D488A4A31680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100" creationId="{83D235EB-E741-4543-9835-0DA0E63759BE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101" creationId="{0D0608B7-D012-412D-A7B5-1BACE1639939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102" creationId="{40FE5EA7-1506-48F9-999E-A031B0A3DEED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103" creationId="{F9DC5699-0739-4D16-BFF1-170F09D60659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104" creationId="{C9F3F5C8-E494-49E9-B246-3C272D02D1AA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105" creationId="{1C0B8A78-F808-4348-AAE6-60B30D4E0F57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106" creationId="{65AB7C17-D147-48F0-919F-B48DC2532849}"/>
          </ac:graphicFrameMkLst>
        </pc:graphicFrameChg>
        <pc:graphicFrameChg chg="add mod">
          <ac:chgData name="Mike" userId="d13c3f3e-70b4-46c4-bf60-ab3fdcc06fc0" providerId="ADAL" clId="{C672FAA9-EC0B-49E4-B48A-2A8D19E777D8}" dt="2020-05-28T06:25:44.362" v="8635" actId="552"/>
          <ac:graphicFrameMkLst>
            <pc:docMk/>
            <pc:sldMk cId="718811107" sldId="930"/>
            <ac:graphicFrameMk id="118" creationId="{E524D7F2-C52D-4275-B4C6-C2448C515764}"/>
          </ac:graphicFrameMkLst>
        </pc:graphicFrameChg>
      </pc:sldChg>
      <pc:sldChg chg="addSp delSp modSp add mod delAnim modAnim">
        <pc:chgData name="Mike" userId="d13c3f3e-70b4-46c4-bf60-ab3fdcc06fc0" providerId="ADAL" clId="{C672FAA9-EC0B-49E4-B48A-2A8D19E777D8}" dt="2020-05-25T22:54:59.525" v="6482"/>
        <pc:sldMkLst>
          <pc:docMk/>
          <pc:sldMk cId="356950788" sldId="931"/>
        </pc:sldMkLst>
        <pc:spChg chg="mod topLvl">
          <ac:chgData name="Mike" userId="d13c3f3e-70b4-46c4-bf60-ab3fdcc06fc0" providerId="ADAL" clId="{C672FAA9-EC0B-49E4-B48A-2A8D19E777D8}" dt="2020-05-25T22:54:40.901" v="6478" actId="165"/>
          <ac:spMkLst>
            <pc:docMk/>
            <pc:sldMk cId="356950788" sldId="931"/>
            <ac:spMk id="38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22:54:40.901" v="6478" actId="165"/>
          <ac:spMkLst>
            <pc:docMk/>
            <pc:sldMk cId="356950788" sldId="931"/>
            <ac:spMk id="77" creationId="{00000000-0000-0000-0000-000000000000}"/>
          </ac:spMkLst>
        </pc:spChg>
        <pc:spChg chg="mod topLvl">
          <ac:chgData name="Mike" userId="d13c3f3e-70b4-46c4-bf60-ab3fdcc06fc0" providerId="ADAL" clId="{C672FAA9-EC0B-49E4-B48A-2A8D19E777D8}" dt="2020-05-25T22:54:40.901" v="6478" actId="165"/>
          <ac:spMkLst>
            <pc:docMk/>
            <pc:sldMk cId="356950788" sldId="931"/>
            <ac:spMk id="78" creationId="{00000000-0000-0000-0000-000000000000}"/>
          </ac:spMkLst>
        </pc:spChg>
        <pc:spChg chg="ord">
          <ac:chgData name="Mike" userId="d13c3f3e-70b4-46c4-bf60-ab3fdcc06fc0" providerId="ADAL" clId="{C672FAA9-EC0B-49E4-B48A-2A8D19E777D8}" dt="2020-05-25T22:53:48.116" v="6466" actId="167"/>
          <ac:spMkLst>
            <pc:docMk/>
            <pc:sldMk cId="356950788" sldId="931"/>
            <ac:spMk id="119" creationId="{E213AE0C-BD03-4D38-B433-914BAF9DFFEC}"/>
          </ac:spMkLst>
        </pc:spChg>
        <pc:spChg chg="mod">
          <ac:chgData name="Mike" userId="d13c3f3e-70b4-46c4-bf60-ab3fdcc06fc0" providerId="ADAL" clId="{C672FAA9-EC0B-49E4-B48A-2A8D19E777D8}" dt="2020-05-25T22:53:33.699" v="6462" actId="552"/>
          <ac:spMkLst>
            <pc:docMk/>
            <pc:sldMk cId="356950788" sldId="931"/>
            <ac:spMk id="120" creationId="{8A108457-FF55-4985-A783-A1FB78276225}"/>
          </ac:spMkLst>
        </pc:spChg>
        <pc:spChg chg="ord">
          <ac:chgData name="Mike" userId="d13c3f3e-70b4-46c4-bf60-ab3fdcc06fc0" providerId="ADAL" clId="{C672FAA9-EC0B-49E4-B48A-2A8D19E777D8}" dt="2020-05-25T22:53:48.116" v="6466" actId="167"/>
          <ac:spMkLst>
            <pc:docMk/>
            <pc:sldMk cId="356950788" sldId="931"/>
            <ac:spMk id="141" creationId="{ABE7120E-1CB0-440F-A2AB-7E7D44A38AD2}"/>
          </ac:spMkLst>
        </pc:spChg>
        <pc:spChg chg="mod">
          <ac:chgData name="Mike" userId="d13c3f3e-70b4-46c4-bf60-ab3fdcc06fc0" providerId="ADAL" clId="{C672FAA9-EC0B-49E4-B48A-2A8D19E777D8}" dt="2020-05-25T22:53:39.072" v="6464" actId="552"/>
          <ac:spMkLst>
            <pc:docMk/>
            <pc:sldMk cId="356950788" sldId="931"/>
            <ac:spMk id="142" creationId="{8B495AC0-F714-40C7-8230-538242A8FF55}"/>
          </ac:spMkLst>
        </pc:spChg>
        <pc:spChg chg="ord">
          <ac:chgData name="Mike" userId="d13c3f3e-70b4-46c4-bf60-ab3fdcc06fc0" providerId="ADAL" clId="{C672FAA9-EC0B-49E4-B48A-2A8D19E777D8}" dt="2020-05-25T22:52:42.815" v="6451" actId="167"/>
          <ac:spMkLst>
            <pc:docMk/>
            <pc:sldMk cId="356950788" sldId="931"/>
            <ac:spMk id="146" creationId="{1806169D-C8C5-4F24-AFCA-E6F1E900D018}"/>
          </ac:spMkLst>
        </pc:spChg>
        <pc:spChg chg="ord">
          <ac:chgData name="Mike" userId="d13c3f3e-70b4-46c4-bf60-ab3fdcc06fc0" providerId="ADAL" clId="{C672FAA9-EC0B-49E4-B48A-2A8D19E777D8}" dt="2020-05-25T22:52:42.815" v="6451" actId="167"/>
          <ac:spMkLst>
            <pc:docMk/>
            <pc:sldMk cId="356950788" sldId="931"/>
            <ac:spMk id="147" creationId="{8E195BE8-E534-4C52-B7F3-6D98C2336622}"/>
          </ac:spMkLst>
        </pc:spChg>
        <pc:spChg chg="ord">
          <ac:chgData name="Mike" userId="d13c3f3e-70b4-46c4-bf60-ab3fdcc06fc0" providerId="ADAL" clId="{C672FAA9-EC0B-49E4-B48A-2A8D19E777D8}" dt="2020-05-25T22:53:44.418" v="6465" actId="167"/>
          <ac:spMkLst>
            <pc:docMk/>
            <pc:sldMk cId="356950788" sldId="931"/>
            <ac:spMk id="148" creationId="{2FBE6AAF-5717-44C6-AA11-47A136FBBB48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49" creationId="{4A412991-F136-4049-9AE3-42924AD71AD7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50" creationId="{8E4700AA-D7AE-417E-9B8C-29FE2B529960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54" creationId="{ADEB0AFE-FDF0-42BE-BBFD-E827170B805F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55" creationId="{80D47511-A466-4814-94A4-02DFE173F1CC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56" creationId="{74DB1673-7C15-4015-AE35-FB0A9F59A410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58" creationId="{BD400BC6-87B2-4780-90F7-3A2AD9C2E7E0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59" creationId="{6FDF1223-3D78-48F9-AA7C-13E705549621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63" creationId="{62071AB5-FAAC-4070-9BBC-E0EBFD57DEE8}"/>
          </ac:spMkLst>
        </pc:spChg>
        <pc:spChg chg="add mod ord">
          <ac:chgData name="Mike" userId="d13c3f3e-70b4-46c4-bf60-ab3fdcc06fc0" providerId="ADAL" clId="{C672FAA9-EC0B-49E4-B48A-2A8D19E777D8}" dt="2020-05-25T22:53:33.699" v="6462" actId="552"/>
          <ac:spMkLst>
            <pc:docMk/>
            <pc:sldMk cId="356950788" sldId="931"/>
            <ac:spMk id="164" creationId="{7C2D5C40-B5DB-4B81-A52E-1C7D7A6C0E2E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65" creationId="{B4923A89-F7B5-437F-9BA5-324A8B6FFF0C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66" creationId="{5DB6548F-26E8-4FCB-AD77-0253716ABFF2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67" creationId="{AAA5C8AD-ED68-4B87-8F63-E2BC260B360B}"/>
          </ac:spMkLst>
        </pc:spChg>
        <pc:spChg chg="add mod ord">
          <ac:chgData name="Mike" userId="d13c3f3e-70b4-46c4-bf60-ab3fdcc06fc0" providerId="ADAL" clId="{C672FAA9-EC0B-49E4-B48A-2A8D19E777D8}" dt="2020-05-25T22:53:39.072" v="6464" actId="552"/>
          <ac:spMkLst>
            <pc:docMk/>
            <pc:sldMk cId="356950788" sldId="931"/>
            <ac:spMk id="168" creationId="{390A2668-C8AC-4D96-AE71-19EB21C2608B}"/>
          </ac:spMkLst>
        </pc:spChg>
        <pc:spChg chg="add mod">
          <ac:chgData name="Mike" userId="d13c3f3e-70b4-46c4-bf60-ab3fdcc06fc0" providerId="ADAL" clId="{C672FAA9-EC0B-49E4-B48A-2A8D19E777D8}" dt="2020-05-25T22:53:33.699" v="6462" actId="552"/>
          <ac:spMkLst>
            <pc:docMk/>
            <pc:sldMk cId="356950788" sldId="931"/>
            <ac:spMk id="169" creationId="{25500FCA-5E77-436B-9155-0ACB97DC1F41}"/>
          </ac:spMkLst>
        </pc:spChg>
        <pc:spChg chg="ord">
          <ac:chgData name="Mike" userId="d13c3f3e-70b4-46c4-bf60-ab3fdcc06fc0" providerId="ADAL" clId="{C672FAA9-EC0B-49E4-B48A-2A8D19E777D8}" dt="2020-05-25T22:53:44.418" v="6465" actId="167"/>
          <ac:spMkLst>
            <pc:docMk/>
            <pc:sldMk cId="356950788" sldId="931"/>
            <ac:spMk id="170" creationId="{8C618671-DFF4-41EC-9373-332984CA6E72}"/>
          </ac:spMkLst>
        </pc:spChg>
        <pc:spChg chg="del">
          <ac:chgData name="Mike" userId="d13c3f3e-70b4-46c4-bf60-ab3fdcc06fc0" providerId="ADAL" clId="{C672FAA9-EC0B-49E4-B48A-2A8D19E777D8}" dt="2020-05-25T22:52:09.418" v="6448" actId="478"/>
          <ac:spMkLst>
            <pc:docMk/>
            <pc:sldMk cId="356950788" sldId="931"/>
            <ac:spMk id="171" creationId="{6E7C9618-68AE-4048-8590-11CDFB653C26}"/>
          </ac:spMkLst>
        </pc:spChg>
        <pc:spChg chg="add mod">
          <ac:chgData name="Mike" userId="d13c3f3e-70b4-46c4-bf60-ab3fdcc06fc0" providerId="ADAL" clId="{C672FAA9-EC0B-49E4-B48A-2A8D19E777D8}" dt="2020-05-25T22:53:39.072" v="6464" actId="552"/>
          <ac:spMkLst>
            <pc:docMk/>
            <pc:sldMk cId="356950788" sldId="931"/>
            <ac:spMk id="172" creationId="{3C3D5A1F-E772-4961-93A9-6D3FB91C9F8A}"/>
          </ac:spMkLst>
        </pc:spChg>
        <pc:spChg chg="add mod topLvl">
          <ac:chgData name="Mike" userId="d13c3f3e-70b4-46c4-bf60-ab3fdcc06fc0" providerId="ADAL" clId="{C672FAA9-EC0B-49E4-B48A-2A8D19E777D8}" dt="2020-05-25T22:54:40.901" v="6478" actId="165"/>
          <ac:spMkLst>
            <pc:docMk/>
            <pc:sldMk cId="356950788" sldId="931"/>
            <ac:spMk id="173" creationId="{73BE90FF-73EB-4E60-A6EA-C1F444087B45}"/>
          </ac:spMkLst>
        </pc:spChg>
        <pc:spChg chg="add mod topLvl">
          <ac:chgData name="Mike" userId="d13c3f3e-70b4-46c4-bf60-ab3fdcc06fc0" providerId="ADAL" clId="{C672FAA9-EC0B-49E4-B48A-2A8D19E777D8}" dt="2020-05-25T22:54:44.355" v="6479" actId="113"/>
          <ac:spMkLst>
            <pc:docMk/>
            <pc:sldMk cId="356950788" sldId="931"/>
            <ac:spMk id="174" creationId="{7007C24A-9557-45EB-806D-A1A67CAEF186}"/>
          </ac:spMkLst>
        </pc:spChg>
        <pc:spChg chg="add mod topLvl">
          <ac:chgData name="Mike" userId="d13c3f3e-70b4-46c4-bf60-ab3fdcc06fc0" providerId="ADAL" clId="{C672FAA9-EC0B-49E4-B48A-2A8D19E777D8}" dt="2020-05-25T22:54:44.355" v="6479" actId="113"/>
          <ac:spMkLst>
            <pc:docMk/>
            <pc:sldMk cId="356950788" sldId="931"/>
            <ac:spMk id="177" creationId="{E81A0FB2-E038-4C40-9876-ECD9FB516A09}"/>
          </ac:spMkLst>
        </pc:spChg>
        <pc:grpChg chg="add del mod">
          <ac:chgData name="Mike" userId="d13c3f3e-70b4-46c4-bf60-ab3fdcc06fc0" providerId="ADAL" clId="{C672FAA9-EC0B-49E4-B48A-2A8D19E777D8}" dt="2020-05-25T22:54:40.901" v="6478" actId="165"/>
          <ac:grpSpMkLst>
            <pc:docMk/>
            <pc:sldMk cId="356950788" sldId="931"/>
            <ac:grpSpMk id="2" creationId="{D0DF68AB-D9A9-4118-80E0-95D49278C2CB}"/>
          </ac:grpSpMkLst>
        </pc:grpChg>
        <pc:grpChg chg="add del mod">
          <ac:chgData name="Mike" userId="d13c3f3e-70b4-46c4-bf60-ab3fdcc06fc0" providerId="ADAL" clId="{C672FAA9-EC0B-49E4-B48A-2A8D19E777D8}" dt="2020-05-25T22:54:40.901" v="6478" actId="165"/>
          <ac:grpSpMkLst>
            <pc:docMk/>
            <pc:sldMk cId="356950788" sldId="931"/>
            <ac:grpSpMk id="3" creationId="{639AE655-AC5B-42C2-8FB2-38B718ED072C}"/>
          </ac:grpSpMkLst>
        </pc:grpChg>
      </pc:sldChg>
      <pc:sldChg chg="add del">
        <pc:chgData name="Mike" userId="d13c3f3e-70b4-46c4-bf60-ab3fdcc06fc0" providerId="ADAL" clId="{C672FAA9-EC0B-49E4-B48A-2A8D19E777D8}" dt="2020-05-26T06:18:24.522" v="7220" actId="47"/>
        <pc:sldMkLst>
          <pc:docMk/>
          <pc:sldMk cId="1126067920" sldId="932"/>
        </pc:sldMkLst>
      </pc:sldChg>
      <pc:sldChg chg="addSp delSp modSp add mod ord delAnim modAnim">
        <pc:chgData name="Mike" userId="d13c3f3e-70b4-46c4-bf60-ab3fdcc06fc0" providerId="ADAL" clId="{C672FAA9-EC0B-49E4-B48A-2A8D19E777D8}" dt="2020-05-26T06:17:28.452" v="7216"/>
        <pc:sldMkLst>
          <pc:docMk/>
          <pc:sldMk cId="18070157" sldId="933"/>
        </pc:sldMkLst>
        <pc:spChg chg="add mod">
          <ac:chgData name="Mike" userId="d13c3f3e-70b4-46c4-bf60-ab3fdcc06fc0" providerId="ADAL" clId="{C672FAA9-EC0B-49E4-B48A-2A8D19E777D8}" dt="2020-05-26T06:16:31.319" v="7211" actId="14100"/>
          <ac:spMkLst>
            <pc:docMk/>
            <pc:sldMk cId="18070157" sldId="933"/>
            <ac:spMk id="4" creationId="{F01A35CA-1A4A-45F3-9F18-0CF2B4D130C0}"/>
          </ac:spMkLst>
        </pc:spChg>
        <pc:spChg chg="mod">
          <ac:chgData name="Mike" userId="d13c3f3e-70b4-46c4-bf60-ab3fdcc06fc0" providerId="ADAL" clId="{C672FAA9-EC0B-49E4-B48A-2A8D19E777D8}" dt="2020-05-25T23:06:22.975" v="6749" actId="167"/>
          <ac:spMkLst>
            <pc:docMk/>
            <pc:sldMk cId="18070157" sldId="933"/>
            <ac:spMk id="27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2:56:17.762" v="6487" actId="1035"/>
          <ac:spMkLst>
            <pc:docMk/>
            <pc:sldMk cId="18070157" sldId="933"/>
            <ac:spMk id="29" creationId="{00000000-0000-0000-0000-000000000000}"/>
          </ac:spMkLst>
        </pc:spChg>
        <pc:spChg chg="add del mod">
          <ac:chgData name="Mike" userId="d13c3f3e-70b4-46c4-bf60-ab3fdcc06fc0" providerId="ADAL" clId="{C672FAA9-EC0B-49E4-B48A-2A8D19E777D8}" dt="2020-05-25T23:06:18.313" v="6747" actId="167"/>
          <ac:spMkLst>
            <pc:docMk/>
            <pc:sldMk cId="18070157" sldId="933"/>
            <ac:spMk id="30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3:08:36.366" v="6760" actId="552"/>
          <ac:spMkLst>
            <pc:docMk/>
            <pc:sldMk cId="18070157" sldId="933"/>
            <ac:spMk id="3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3:08:36.366" v="6760" actId="552"/>
          <ac:spMkLst>
            <pc:docMk/>
            <pc:sldMk cId="18070157" sldId="933"/>
            <ac:spMk id="32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3:08:41.761" v="6761" actId="554"/>
          <ac:spMkLst>
            <pc:docMk/>
            <pc:sldMk cId="18070157" sldId="933"/>
            <ac:spMk id="34" creationId="{00000000-0000-0000-0000-000000000000}"/>
          </ac:spMkLst>
        </pc:spChg>
        <pc:spChg chg="mod ord">
          <ac:chgData name="Mike" userId="d13c3f3e-70b4-46c4-bf60-ab3fdcc06fc0" providerId="ADAL" clId="{C672FAA9-EC0B-49E4-B48A-2A8D19E777D8}" dt="2020-05-25T23:08:48.685" v="6762" actId="166"/>
          <ac:spMkLst>
            <pc:docMk/>
            <pc:sldMk cId="18070157" sldId="933"/>
            <ac:spMk id="35" creationId="{00000000-0000-0000-0000-000000000000}"/>
          </ac:spMkLst>
        </pc:spChg>
        <pc:spChg chg="del mod">
          <ac:chgData name="Mike" userId="d13c3f3e-70b4-46c4-bf60-ab3fdcc06fc0" providerId="ADAL" clId="{C672FAA9-EC0B-49E4-B48A-2A8D19E777D8}" dt="2020-05-25T22:56:32.641" v="6489" actId="478"/>
          <ac:spMkLst>
            <pc:docMk/>
            <pc:sldMk cId="18070157" sldId="933"/>
            <ac:spMk id="4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33.580" v="6490" actId="478"/>
          <ac:spMkLst>
            <pc:docMk/>
            <pc:sldMk cId="18070157" sldId="933"/>
            <ac:spMk id="46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3:18:45.077" v="6965" actId="207"/>
          <ac:spMkLst>
            <pc:docMk/>
            <pc:sldMk cId="18070157" sldId="933"/>
            <ac:spMk id="48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22:57:03.877" v="6499"/>
          <ac:spMkLst>
            <pc:docMk/>
            <pc:sldMk cId="18070157" sldId="933"/>
            <ac:spMk id="54" creationId="{96EBA440-F966-46C7-8241-F1768035B397}"/>
          </ac:spMkLst>
        </pc:spChg>
        <pc:spChg chg="mod">
          <ac:chgData name="Mike" userId="d13c3f3e-70b4-46c4-bf60-ab3fdcc06fc0" providerId="ADAL" clId="{C672FAA9-EC0B-49E4-B48A-2A8D19E777D8}" dt="2020-05-25T23:06:34.831" v="6751" actId="167"/>
          <ac:spMkLst>
            <pc:docMk/>
            <pc:sldMk cId="18070157" sldId="933"/>
            <ac:spMk id="55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5T23:08:36.366" v="6760" actId="552"/>
          <ac:spMkLst>
            <pc:docMk/>
            <pc:sldMk cId="18070157" sldId="933"/>
            <ac:spMk id="5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09.193" v="6486" actId="478"/>
          <ac:spMkLst>
            <pc:docMk/>
            <pc:sldMk cId="18070157" sldId="933"/>
            <ac:spMk id="69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09.193" v="6486" actId="478"/>
          <ac:spMkLst>
            <pc:docMk/>
            <pc:sldMk cId="18070157" sldId="933"/>
            <ac:spMk id="70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09.193" v="6486" actId="478"/>
          <ac:spMkLst>
            <pc:docMk/>
            <pc:sldMk cId="18070157" sldId="933"/>
            <ac:spMk id="71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09.193" v="6486" actId="478"/>
          <ac:spMkLst>
            <pc:docMk/>
            <pc:sldMk cId="18070157" sldId="933"/>
            <ac:spMk id="7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09.193" v="6486" actId="478"/>
          <ac:spMkLst>
            <pc:docMk/>
            <pc:sldMk cId="18070157" sldId="933"/>
            <ac:spMk id="73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09.193" v="6486" actId="478"/>
          <ac:spMkLst>
            <pc:docMk/>
            <pc:sldMk cId="18070157" sldId="933"/>
            <ac:spMk id="74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09.193" v="6486" actId="478"/>
          <ac:spMkLst>
            <pc:docMk/>
            <pc:sldMk cId="18070157" sldId="933"/>
            <ac:spMk id="75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09.193" v="6486" actId="478"/>
          <ac:spMkLst>
            <pc:docMk/>
            <pc:sldMk cId="18070157" sldId="933"/>
            <ac:spMk id="76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5T22:56:09.193" v="6486" actId="478"/>
          <ac:spMkLst>
            <pc:docMk/>
            <pc:sldMk cId="18070157" sldId="933"/>
            <ac:spMk id="77" creationId="{00000000-0000-0000-0000-000000000000}"/>
          </ac:spMkLst>
        </pc:spChg>
        <pc:spChg chg="add mod">
          <ac:chgData name="Mike" userId="d13c3f3e-70b4-46c4-bf60-ab3fdcc06fc0" providerId="ADAL" clId="{C672FAA9-EC0B-49E4-B48A-2A8D19E777D8}" dt="2020-05-25T22:57:03.877" v="6499"/>
          <ac:spMkLst>
            <pc:docMk/>
            <pc:sldMk cId="18070157" sldId="933"/>
            <ac:spMk id="78" creationId="{577193FC-5880-4256-8599-B2CAFF67D81E}"/>
          </ac:spMkLst>
        </pc:spChg>
        <pc:spChg chg="add del mod">
          <ac:chgData name="Mike" userId="d13c3f3e-70b4-46c4-bf60-ab3fdcc06fc0" providerId="ADAL" clId="{C672FAA9-EC0B-49E4-B48A-2A8D19E777D8}" dt="2020-05-25T23:19:42.340" v="6976" actId="478"/>
          <ac:spMkLst>
            <pc:docMk/>
            <pc:sldMk cId="18070157" sldId="933"/>
            <ac:spMk id="79" creationId="{23A550A3-BCD1-4A39-9DA5-50765AE75484}"/>
          </ac:spMkLst>
        </pc:spChg>
        <pc:spChg chg="add del mod">
          <ac:chgData name="Mike" userId="d13c3f3e-70b4-46c4-bf60-ab3fdcc06fc0" providerId="ADAL" clId="{C672FAA9-EC0B-49E4-B48A-2A8D19E777D8}" dt="2020-05-25T23:19:43.957" v="6977" actId="478"/>
          <ac:spMkLst>
            <pc:docMk/>
            <pc:sldMk cId="18070157" sldId="933"/>
            <ac:spMk id="80" creationId="{EFDC18EE-0FF7-4D64-BE4F-656A0822CBFC}"/>
          </ac:spMkLst>
        </pc:spChg>
        <pc:spChg chg="add del mod">
          <ac:chgData name="Mike" userId="d13c3f3e-70b4-46c4-bf60-ab3fdcc06fc0" providerId="ADAL" clId="{C672FAA9-EC0B-49E4-B48A-2A8D19E777D8}" dt="2020-05-25T23:19:45.487" v="6978" actId="478"/>
          <ac:spMkLst>
            <pc:docMk/>
            <pc:sldMk cId="18070157" sldId="933"/>
            <ac:spMk id="81" creationId="{E122D49E-4165-45A0-BBFC-48C6DB5F2FA4}"/>
          </ac:spMkLst>
        </pc:spChg>
        <pc:spChg chg="add mod">
          <ac:chgData name="Mike" userId="d13c3f3e-70b4-46c4-bf60-ab3fdcc06fc0" providerId="ADAL" clId="{C672FAA9-EC0B-49E4-B48A-2A8D19E777D8}" dt="2020-05-25T23:11:27.389" v="6858" actId="207"/>
          <ac:spMkLst>
            <pc:docMk/>
            <pc:sldMk cId="18070157" sldId="933"/>
            <ac:spMk id="82" creationId="{F6B8A32D-C9F3-48E3-B7E8-05D97A2857D6}"/>
          </ac:spMkLst>
        </pc:spChg>
        <pc:spChg chg="add del mod">
          <ac:chgData name="Mike" userId="d13c3f3e-70b4-46c4-bf60-ab3fdcc06fc0" providerId="ADAL" clId="{C672FAA9-EC0B-49E4-B48A-2A8D19E777D8}" dt="2020-05-25T23:00:05.416" v="6713" actId="478"/>
          <ac:spMkLst>
            <pc:docMk/>
            <pc:sldMk cId="18070157" sldId="933"/>
            <ac:spMk id="83" creationId="{B6048370-0171-4F12-89EC-BB7A36E182B8}"/>
          </ac:spMkLst>
        </pc:spChg>
        <pc:spChg chg="add del mod">
          <ac:chgData name="Mike" userId="d13c3f3e-70b4-46c4-bf60-ab3fdcc06fc0" providerId="ADAL" clId="{C672FAA9-EC0B-49E4-B48A-2A8D19E777D8}" dt="2020-05-25T23:00:41.538" v="6718" actId="478"/>
          <ac:spMkLst>
            <pc:docMk/>
            <pc:sldMk cId="18070157" sldId="933"/>
            <ac:spMk id="84" creationId="{6F901DE8-FD3A-4790-8E1B-818E47304ADE}"/>
          </ac:spMkLst>
        </pc:spChg>
        <pc:spChg chg="add mod">
          <ac:chgData name="Mike" userId="d13c3f3e-70b4-46c4-bf60-ab3fdcc06fc0" providerId="ADAL" clId="{C672FAA9-EC0B-49E4-B48A-2A8D19E777D8}" dt="2020-05-25T23:01:56.055" v="6722" actId="1076"/>
          <ac:spMkLst>
            <pc:docMk/>
            <pc:sldMk cId="18070157" sldId="933"/>
            <ac:spMk id="85" creationId="{ACFC26FA-1B81-49F5-94DE-AF8DB80A2937}"/>
          </ac:spMkLst>
        </pc:spChg>
        <pc:spChg chg="add del mod">
          <ac:chgData name="Mike" userId="d13c3f3e-70b4-46c4-bf60-ab3fdcc06fc0" providerId="ADAL" clId="{C672FAA9-EC0B-49E4-B48A-2A8D19E777D8}" dt="2020-05-25T23:19:38.990" v="6973" actId="478"/>
          <ac:spMkLst>
            <pc:docMk/>
            <pc:sldMk cId="18070157" sldId="933"/>
            <ac:spMk id="86" creationId="{B838A96B-B17F-4E08-8681-9B2F356C014B}"/>
          </ac:spMkLst>
        </pc:spChg>
        <pc:spChg chg="add mod">
          <ac:chgData name="Mike" userId="d13c3f3e-70b4-46c4-bf60-ab3fdcc06fc0" providerId="ADAL" clId="{C672FAA9-EC0B-49E4-B48A-2A8D19E777D8}" dt="2020-05-25T23:18:51.909" v="6967" actId="1035"/>
          <ac:spMkLst>
            <pc:docMk/>
            <pc:sldMk cId="18070157" sldId="933"/>
            <ac:spMk id="87" creationId="{E2A420F1-D2AB-4E9D-9857-AFC42EE3C3DE}"/>
          </ac:spMkLst>
        </pc:spChg>
        <pc:spChg chg="add mod">
          <ac:chgData name="Mike" userId="d13c3f3e-70b4-46c4-bf60-ab3fdcc06fc0" providerId="ADAL" clId="{C672FAA9-EC0B-49E4-B48A-2A8D19E777D8}" dt="2020-05-25T23:18:51.909" v="6967" actId="1035"/>
          <ac:spMkLst>
            <pc:docMk/>
            <pc:sldMk cId="18070157" sldId="933"/>
            <ac:spMk id="88" creationId="{0595472A-77DA-470D-BCA8-00E0517FDFA9}"/>
          </ac:spMkLst>
        </pc:spChg>
        <pc:spChg chg="add del mod">
          <ac:chgData name="Mike" userId="d13c3f3e-70b4-46c4-bf60-ab3fdcc06fc0" providerId="ADAL" clId="{C672FAA9-EC0B-49E4-B48A-2A8D19E777D8}" dt="2020-05-25T23:19:39.896" v="6974" actId="478"/>
          <ac:spMkLst>
            <pc:docMk/>
            <pc:sldMk cId="18070157" sldId="933"/>
            <ac:spMk id="89" creationId="{7146D517-4BA5-468C-92DF-7333A6AD8C87}"/>
          </ac:spMkLst>
        </pc:spChg>
        <pc:spChg chg="add del mod">
          <ac:chgData name="Mike" userId="d13c3f3e-70b4-46c4-bf60-ab3fdcc06fc0" providerId="ADAL" clId="{C672FAA9-EC0B-49E4-B48A-2A8D19E777D8}" dt="2020-05-25T23:19:41.440" v="6975" actId="478"/>
          <ac:spMkLst>
            <pc:docMk/>
            <pc:sldMk cId="18070157" sldId="933"/>
            <ac:spMk id="90" creationId="{EF0981C0-81D2-4B82-B905-96B7FC5A676F}"/>
          </ac:spMkLst>
        </pc:spChg>
        <pc:spChg chg="add del mod">
          <ac:chgData name="Mike" userId="d13c3f3e-70b4-46c4-bf60-ab3fdcc06fc0" providerId="ADAL" clId="{C672FAA9-EC0B-49E4-B48A-2A8D19E777D8}" dt="2020-05-25T23:19:36.081" v="6972" actId="478"/>
          <ac:spMkLst>
            <pc:docMk/>
            <pc:sldMk cId="18070157" sldId="933"/>
            <ac:spMk id="91" creationId="{F83885E9-95CC-4B88-8437-C117EAA53914}"/>
          </ac:spMkLst>
        </pc:spChg>
        <pc:spChg chg="add del mod">
          <ac:chgData name="Mike" userId="d13c3f3e-70b4-46c4-bf60-ab3fdcc06fc0" providerId="ADAL" clId="{C672FAA9-EC0B-49E4-B48A-2A8D19E777D8}" dt="2020-05-25T23:19:32.188" v="6971" actId="478"/>
          <ac:spMkLst>
            <pc:docMk/>
            <pc:sldMk cId="18070157" sldId="933"/>
            <ac:spMk id="111" creationId="{163B1037-F082-4389-9317-A90C0BEAE1EE}"/>
          </ac:spMkLst>
        </pc:spChg>
        <pc:spChg chg="add del mod">
          <ac:chgData name="Mike" userId="d13c3f3e-70b4-46c4-bf60-ab3fdcc06fc0" providerId="ADAL" clId="{C672FAA9-EC0B-49E4-B48A-2A8D19E777D8}" dt="2020-05-25T23:19:32.188" v="6971" actId="478"/>
          <ac:spMkLst>
            <pc:docMk/>
            <pc:sldMk cId="18070157" sldId="933"/>
            <ac:spMk id="112" creationId="{CF1DC864-A2CA-4B64-B1D2-E690BD2E2F4D}"/>
          </ac:spMkLst>
        </pc:spChg>
        <pc:spChg chg="add del mod">
          <ac:chgData name="Mike" userId="d13c3f3e-70b4-46c4-bf60-ab3fdcc06fc0" providerId="ADAL" clId="{C672FAA9-EC0B-49E4-B48A-2A8D19E777D8}" dt="2020-05-25T23:19:32.188" v="6971" actId="478"/>
          <ac:spMkLst>
            <pc:docMk/>
            <pc:sldMk cId="18070157" sldId="933"/>
            <ac:spMk id="113" creationId="{EA79A1D5-A900-4295-8BF1-92A9C944BB17}"/>
          </ac:spMkLst>
        </pc:spChg>
        <pc:spChg chg="add del mod">
          <ac:chgData name="Mike" userId="d13c3f3e-70b4-46c4-bf60-ab3fdcc06fc0" providerId="ADAL" clId="{C672FAA9-EC0B-49E4-B48A-2A8D19E777D8}" dt="2020-05-25T23:19:32.188" v="6971" actId="478"/>
          <ac:spMkLst>
            <pc:docMk/>
            <pc:sldMk cId="18070157" sldId="933"/>
            <ac:spMk id="114" creationId="{52FDB789-602A-4472-852A-36CEB548E671}"/>
          </ac:spMkLst>
        </pc:spChg>
        <pc:spChg chg="add del mod">
          <ac:chgData name="Mike" userId="d13c3f3e-70b4-46c4-bf60-ab3fdcc06fc0" providerId="ADAL" clId="{C672FAA9-EC0B-49E4-B48A-2A8D19E777D8}" dt="2020-05-25T23:19:32.188" v="6971" actId="478"/>
          <ac:spMkLst>
            <pc:docMk/>
            <pc:sldMk cId="18070157" sldId="933"/>
            <ac:spMk id="115" creationId="{FB7718F1-FD60-4EAC-8EA2-B7DDD844EB34}"/>
          </ac:spMkLst>
        </pc:spChg>
        <pc:spChg chg="add del mod">
          <ac:chgData name="Mike" userId="d13c3f3e-70b4-46c4-bf60-ab3fdcc06fc0" providerId="ADAL" clId="{C672FAA9-EC0B-49E4-B48A-2A8D19E777D8}" dt="2020-05-25T23:19:32.188" v="6971" actId="478"/>
          <ac:spMkLst>
            <pc:docMk/>
            <pc:sldMk cId="18070157" sldId="933"/>
            <ac:spMk id="116" creationId="{16D0C7C4-A2E5-414F-8BDD-2CF551D08011}"/>
          </ac:spMkLst>
        </pc:spChg>
        <pc:spChg chg="add del mod">
          <ac:chgData name="Mike" userId="d13c3f3e-70b4-46c4-bf60-ab3fdcc06fc0" providerId="ADAL" clId="{C672FAA9-EC0B-49E4-B48A-2A8D19E777D8}" dt="2020-05-25T23:19:32.188" v="6971" actId="478"/>
          <ac:spMkLst>
            <pc:docMk/>
            <pc:sldMk cId="18070157" sldId="933"/>
            <ac:spMk id="117" creationId="{AC445278-39E0-4B6D-9AFD-3B9EEEB5CE01}"/>
          </ac:spMkLst>
        </pc:spChg>
        <pc:spChg chg="add del mod">
          <ac:chgData name="Mike" userId="d13c3f3e-70b4-46c4-bf60-ab3fdcc06fc0" providerId="ADAL" clId="{C672FAA9-EC0B-49E4-B48A-2A8D19E777D8}" dt="2020-05-25T23:19:36.081" v="6972" actId="478"/>
          <ac:spMkLst>
            <pc:docMk/>
            <pc:sldMk cId="18070157" sldId="933"/>
            <ac:spMk id="118" creationId="{FB03DFCE-E335-498A-B459-2315FEEC2E12}"/>
          </ac:spMkLst>
        </pc:spChg>
        <pc:spChg chg="add mod">
          <ac:chgData name="Mike" userId="d13c3f3e-70b4-46c4-bf60-ab3fdcc06fc0" providerId="ADAL" clId="{C672FAA9-EC0B-49E4-B48A-2A8D19E777D8}" dt="2020-05-26T06:15:04.137" v="7203"/>
          <ac:spMkLst>
            <pc:docMk/>
            <pc:sldMk cId="18070157" sldId="933"/>
            <ac:spMk id="119" creationId="{A32B9FD5-B44B-4BEC-8BF7-D2A5258F8B3F}"/>
          </ac:spMkLst>
        </pc:spChg>
        <pc:spChg chg="add mod">
          <ac:chgData name="Mike" userId="d13c3f3e-70b4-46c4-bf60-ab3fdcc06fc0" providerId="ADAL" clId="{C672FAA9-EC0B-49E4-B48A-2A8D19E777D8}" dt="2020-05-26T06:15:04.137" v="7203"/>
          <ac:spMkLst>
            <pc:docMk/>
            <pc:sldMk cId="18070157" sldId="933"/>
            <ac:spMk id="120" creationId="{8D6CE6BB-E86E-40A8-AAD2-A188FB7E7638}"/>
          </ac:spMkLst>
        </pc:spChg>
        <pc:spChg chg="add mod">
          <ac:chgData name="Mike" userId="d13c3f3e-70b4-46c4-bf60-ab3fdcc06fc0" providerId="ADAL" clId="{C672FAA9-EC0B-49E4-B48A-2A8D19E777D8}" dt="2020-05-26T06:15:04.137" v="7203"/>
          <ac:spMkLst>
            <pc:docMk/>
            <pc:sldMk cId="18070157" sldId="933"/>
            <ac:spMk id="121" creationId="{6AE96284-4512-4CEA-8B0A-87603C37BDBB}"/>
          </ac:spMkLst>
        </pc:spChg>
        <pc:spChg chg="add mod">
          <ac:chgData name="Mike" userId="d13c3f3e-70b4-46c4-bf60-ab3fdcc06fc0" providerId="ADAL" clId="{C672FAA9-EC0B-49E4-B48A-2A8D19E777D8}" dt="2020-05-26T06:15:04.137" v="7203"/>
          <ac:spMkLst>
            <pc:docMk/>
            <pc:sldMk cId="18070157" sldId="933"/>
            <ac:spMk id="122" creationId="{BAF4C414-6040-4E16-9801-ED2497F068F9}"/>
          </ac:spMkLst>
        </pc:spChg>
        <pc:spChg chg="add mod">
          <ac:chgData name="Mike" userId="d13c3f3e-70b4-46c4-bf60-ab3fdcc06fc0" providerId="ADAL" clId="{C672FAA9-EC0B-49E4-B48A-2A8D19E777D8}" dt="2020-05-26T06:15:04.137" v="7203"/>
          <ac:spMkLst>
            <pc:docMk/>
            <pc:sldMk cId="18070157" sldId="933"/>
            <ac:spMk id="123" creationId="{1FE93826-5AF0-4123-BE24-A70B76F4ED4F}"/>
          </ac:spMkLst>
        </pc:spChg>
        <pc:spChg chg="add mod">
          <ac:chgData name="Mike" userId="d13c3f3e-70b4-46c4-bf60-ab3fdcc06fc0" providerId="ADAL" clId="{C672FAA9-EC0B-49E4-B48A-2A8D19E777D8}" dt="2020-05-26T06:15:04.137" v="7203"/>
          <ac:spMkLst>
            <pc:docMk/>
            <pc:sldMk cId="18070157" sldId="933"/>
            <ac:spMk id="124" creationId="{8CFF93E4-6531-484F-9F34-FEF2F7316524}"/>
          </ac:spMkLst>
        </pc:spChg>
        <pc:spChg chg="add mod">
          <ac:chgData name="Mike" userId="d13c3f3e-70b4-46c4-bf60-ab3fdcc06fc0" providerId="ADAL" clId="{C672FAA9-EC0B-49E4-B48A-2A8D19E777D8}" dt="2020-05-26T06:15:12.603" v="7206" actId="1036"/>
          <ac:spMkLst>
            <pc:docMk/>
            <pc:sldMk cId="18070157" sldId="933"/>
            <ac:spMk id="143" creationId="{6E7DBA64-E785-4A1E-8B62-4D4A1DABBB04}"/>
          </ac:spMkLst>
        </pc:spChg>
        <pc:spChg chg="add mod">
          <ac:chgData name="Mike" userId="d13c3f3e-70b4-46c4-bf60-ab3fdcc06fc0" providerId="ADAL" clId="{C672FAA9-EC0B-49E4-B48A-2A8D19E777D8}" dt="2020-05-26T06:15:12.603" v="7206" actId="1036"/>
          <ac:spMkLst>
            <pc:docMk/>
            <pc:sldMk cId="18070157" sldId="933"/>
            <ac:spMk id="144" creationId="{1BEF9123-F7DC-4442-AB7F-F208C372A105}"/>
          </ac:spMkLst>
        </pc:spChg>
        <pc:spChg chg="add mod">
          <ac:chgData name="Mike" userId="d13c3f3e-70b4-46c4-bf60-ab3fdcc06fc0" providerId="ADAL" clId="{C672FAA9-EC0B-49E4-B48A-2A8D19E777D8}" dt="2020-05-26T06:15:12.603" v="7206" actId="1036"/>
          <ac:spMkLst>
            <pc:docMk/>
            <pc:sldMk cId="18070157" sldId="933"/>
            <ac:spMk id="145" creationId="{3E4D0489-C48B-4CEE-A00F-0195C95F2669}"/>
          </ac:spMkLst>
        </pc:spChg>
        <pc:spChg chg="add mod">
          <ac:chgData name="Mike" userId="d13c3f3e-70b4-46c4-bf60-ab3fdcc06fc0" providerId="ADAL" clId="{C672FAA9-EC0B-49E4-B48A-2A8D19E777D8}" dt="2020-05-26T06:15:12.603" v="7206" actId="1036"/>
          <ac:spMkLst>
            <pc:docMk/>
            <pc:sldMk cId="18070157" sldId="933"/>
            <ac:spMk id="146" creationId="{95CEF4EF-0822-4F4A-8FA7-2C6E5DCAB5FC}"/>
          </ac:spMkLst>
        </pc:spChg>
        <pc:spChg chg="add mod">
          <ac:chgData name="Mike" userId="d13c3f3e-70b4-46c4-bf60-ab3fdcc06fc0" providerId="ADAL" clId="{C672FAA9-EC0B-49E4-B48A-2A8D19E777D8}" dt="2020-05-26T06:15:12.603" v="7206" actId="1036"/>
          <ac:spMkLst>
            <pc:docMk/>
            <pc:sldMk cId="18070157" sldId="933"/>
            <ac:spMk id="147" creationId="{346FDE50-75B5-476D-BEC2-F94F65E6BDB1}"/>
          </ac:spMkLst>
        </pc:spChg>
        <pc:spChg chg="add mod">
          <ac:chgData name="Mike" userId="d13c3f3e-70b4-46c4-bf60-ab3fdcc06fc0" providerId="ADAL" clId="{C672FAA9-EC0B-49E4-B48A-2A8D19E777D8}" dt="2020-05-26T06:15:12.603" v="7206" actId="1036"/>
          <ac:spMkLst>
            <pc:docMk/>
            <pc:sldMk cId="18070157" sldId="933"/>
            <ac:spMk id="148" creationId="{6C999AB8-07C4-48E5-8B12-583F5E5DF035}"/>
          </ac:spMkLst>
        </pc:spChg>
        <pc:spChg chg="add mod">
          <ac:chgData name="Mike" userId="d13c3f3e-70b4-46c4-bf60-ab3fdcc06fc0" providerId="ADAL" clId="{C672FAA9-EC0B-49E4-B48A-2A8D19E777D8}" dt="2020-05-26T06:15:12.603" v="7206" actId="1036"/>
          <ac:spMkLst>
            <pc:docMk/>
            <pc:sldMk cId="18070157" sldId="933"/>
            <ac:spMk id="149" creationId="{40B33D20-FE71-40E2-9E3C-F82419CE7910}"/>
          </ac:spMkLst>
        </pc:spChg>
        <pc:spChg chg="add mod">
          <ac:chgData name="Mike" userId="d13c3f3e-70b4-46c4-bf60-ab3fdcc06fc0" providerId="ADAL" clId="{C672FAA9-EC0B-49E4-B48A-2A8D19E777D8}" dt="2020-05-26T06:15:12.603" v="7206" actId="1036"/>
          <ac:spMkLst>
            <pc:docMk/>
            <pc:sldMk cId="18070157" sldId="933"/>
            <ac:spMk id="150" creationId="{5FCB06D6-5F7C-4F07-96C1-A05CE4047ACA}"/>
          </ac:spMkLst>
        </pc:spChg>
        <pc:graphicFrameChg chg="del">
          <ac:chgData name="Mike" userId="d13c3f3e-70b4-46c4-bf60-ab3fdcc06fc0" providerId="ADAL" clId="{C672FAA9-EC0B-49E4-B48A-2A8D19E777D8}" dt="2020-05-25T22:56:37.197" v="6493" actId="478"/>
          <ac:graphicFrameMkLst>
            <pc:docMk/>
            <pc:sldMk cId="18070157" sldId="933"/>
            <ac:graphicFrameMk id="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36.803" v="6492" actId="478"/>
          <ac:graphicFrameMkLst>
            <pc:docMk/>
            <pc:sldMk cId="18070157" sldId="933"/>
            <ac:graphicFrameMk id="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36.031" v="6491" actId="478"/>
          <ac:graphicFrameMkLst>
            <pc:docMk/>
            <pc:sldMk cId="18070157" sldId="933"/>
            <ac:graphicFrameMk id="2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38.949" v="6496" actId="478"/>
          <ac:graphicFrameMkLst>
            <pc:docMk/>
            <pc:sldMk cId="18070157" sldId="933"/>
            <ac:graphicFrameMk id="2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3:16:59.154" v="6955" actId="478"/>
          <ac:graphicFrameMkLst>
            <pc:docMk/>
            <pc:sldMk cId="18070157" sldId="933"/>
            <ac:graphicFrameMk id="23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23:16:59.154" v="6955" actId="478"/>
          <ac:graphicFrameMkLst>
            <pc:docMk/>
            <pc:sldMk cId="18070157" sldId="933"/>
            <ac:graphicFrameMk id="24" creationId="{00000000-0000-0000-0000-000000000000}"/>
          </ac:graphicFrameMkLst>
        </pc:graphicFrameChg>
        <pc:graphicFrameChg chg="del mod">
          <ac:chgData name="Mike" userId="d13c3f3e-70b4-46c4-bf60-ab3fdcc06fc0" providerId="ADAL" clId="{C672FAA9-EC0B-49E4-B48A-2A8D19E777D8}" dt="2020-05-25T23:16:59.154" v="6955" actId="478"/>
          <ac:graphicFrameMkLst>
            <pc:docMk/>
            <pc:sldMk cId="18070157" sldId="933"/>
            <ac:graphicFrameMk id="2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3:14:26.478" v="6922" actId="478"/>
          <ac:graphicFrameMkLst>
            <pc:docMk/>
            <pc:sldMk cId="18070157" sldId="933"/>
            <ac:graphicFrameMk id="2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3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3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3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3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4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4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4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38.328" v="6495" actId="478"/>
          <ac:graphicFrameMkLst>
            <pc:docMk/>
            <pc:sldMk cId="18070157" sldId="933"/>
            <ac:graphicFrameMk id="5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38.165" v="6494" actId="478"/>
          <ac:graphicFrameMkLst>
            <pc:docMk/>
            <pc:sldMk cId="18070157" sldId="933"/>
            <ac:graphicFrameMk id="5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5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58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59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60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61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62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63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64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65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66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67" creationId="{00000000-0000-0000-0000-000000000000}"/>
          </ac:graphicFrameMkLst>
        </pc:graphicFrameChg>
        <pc:graphicFrameChg chg="del">
          <ac:chgData name="Mike" userId="d13c3f3e-70b4-46c4-bf60-ab3fdcc06fc0" providerId="ADAL" clId="{C672FAA9-EC0B-49E4-B48A-2A8D19E777D8}" dt="2020-05-25T22:56:09.193" v="6486" actId="478"/>
          <ac:graphicFrameMkLst>
            <pc:docMk/>
            <pc:sldMk cId="18070157" sldId="933"/>
            <ac:graphicFrameMk id="68" creationId="{00000000-0000-0000-0000-000000000000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6.081" v="6972" actId="478"/>
          <ac:graphicFrameMkLst>
            <pc:docMk/>
            <pc:sldMk cId="18070157" sldId="933"/>
            <ac:graphicFrameMk id="92" creationId="{EA7B3A11-466F-461C-8BBE-F53A577A6203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6.081" v="6972" actId="478"/>
          <ac:graphicFrameMkLst>
            <pc:docMk/>
            <pc:sldMk cId="18070157" sldId="933"/>
            <ac:graphicFrameMk id="93" creationId="{FB8213CA-365A-43B0-9705-5255C3AD3502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6.081" v="6972" actId="478"/>
          <ac:graphicFrameMkLst>
            <pc:docMk/>
            <pc:sldMk cId="18070157" sldId="933"/>
            <ac:graphicFrameMk id="94" creationId="{632D12CA-559F-48B4-A5BF-B163AB4E67DB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6.081" v="6972" actId="478"/>
          <ac:graphicFrameMkLst>
            <pc:docMk/>
            <pc:sldMk cId="18070157" sldId="933"/>
            <ac:graphicFrameMk id="95" creationId="{AA34293E-4F25-410B-92F5-41FA9F5C9431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6.081" v="6972" actId="478"/>
          <ac:graphicFrameMkLst>
            <pc:docMk/>
            <pc:sldMk cId="18070157" sldId="933"/>
            <ac:graphicFrameMk id="96" creationId="{9E870B0E-1A13-4E00-BAA2-C840F6A85995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97" creationId="{6533C5C0-78B5-432B-8FF0-FF1B4AAC3B63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98" creationId="{1E63C59E-C8A8-4942-9DA9-938474555707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99" creationId="{E826F8CE-5E4D-4A74-920B-ED2C5D05419E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0" creationId="{2A173CC8-45ED-4841-A6AE-F74C48146DBB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1" creationId="{45BE039B-686C-4E47-9F67-749D9CA64992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2" creationId="{564B83C6-C7A0-4013-B06D-E940C1448961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3" creationId="{72B2678C-44A4-4AF9-8631-4468F316CA9F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4" creationId="{760F7834-47B6-45D4-843B-16C74E33547E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5" creationId="{11D580ED-3296-483E-BCD5-B7AE9984E758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6" creationId="{C542049A-85C9-44FC-9F53-FB1D77DB23E7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7" creationId="{5AB563AC-30A8-4CDF-BA15-202C424FEBEA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8" creationId="{5E37C928-0AC9-4C02-9AC8-78EFA4E64DFC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2.188" v="6971" actId="478"/>
          <ac:graphicFrameMkLst>
            <pc:docMk/>
            <pc:sldMk cId="18070157" sldId="933"/>
            <ac:graphicFrameMk id="109" creationId="{902E162D-4E23-4719-A833-71F21BC21777}"/>
          </ac:graphicFrameMkLst>
        </pc:graphicFrameChg>
        <pc:graphicFrameChg chg="add del mod">
          <ac:chgData name="Mike" userId="d13c3f3e-70b4-46c4-bf60-ab3fdcc06fc0" providerId="ADAL" clId="{C672FAA9-EC0B-49E4-B48A-2A8D19E777D8}" dt="2020-05-25T23:19:36.081" v="6972" actId="478"/>
          <ac:graphicFrameMkLst>
            <pc:docMk/>
            <pc:sldMk cId="18070157" sldId="933"/>
            <ac:graphicFrameMk id="110" creationId="{D0E2585E-9805-4EE1-B5FB-BDFCB0FD655F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25" creationId="{5868A9E8-7D89-4F12-A818-F0BADB0199F5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26" creationId="{369EC55B-A7A5-442D-9AEE-39C94ABF02F1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27" creationId="{FB440CAE-5B4E-4720-9B2C-7F052580341E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28" creationId="{7DFBC44D-851B-48F4-BEFC-6DEEA171AD2E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29" creationId="{4BECEF93-C3DE-491F-8D82-778AE355BC45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0" creationId="{B4ED18D9-3EC8-4456-9ADE-47405D64EFA1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1" creationId="{7F595C3A-2827-4CE1-B608-376E6CD35668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2" creationId="{BB0B54FD-E116-4742-B598-E5465E10E5CD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3" creationId="{14897C86-34DE-441D-8FA8-CF98B91C7466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4" creationId="{E74C5473-948D-4FC6-B068-534E9121F8A9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5" creationId="{DF1C5C81-11C9-438C-98D8-1AD4731243DB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6" creationId="{CA10D266-45B9-4AA1-B61B-473EDE6D597C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7" creationId="{CB94FB0C-9FB8-4557-B80C-89A3A697A509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8" creationId="{AD2884C2-E597-4E52-AD8E-5136672F8E83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39" creationId="{087B816F-EAB2-4815-9C72-747E8F11C374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40" creationId="{56562CA4-3540-488C-AD12-1B2A49C095FD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41" creationId="{0BAA9D11-9A69-4085-8780-4CD9FEA1A621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42" creationId="{CBB26164-AA92-4F29-AC18-E53F3F042D52}"/>
          </ac:graphicFrameMkLst>
        </pc:graphicFrameChg>
        <pc:graphicFrameChg chg="add mod">
          <ac:chgData name="Mike" userId="d13c3f3e-70b4-46c4-bf60-ab3fdcc06fc0" providerId="ADAL" clId="{C672FAA9-EC0B-49E4-B48A-2A8D19E777D8}" dt="2020-05-26T06:15:12.603" v="7206" actId="1036"/>
          <ac:graphicFrameMkLst>
            <pc:docMk/>
            <pc:sldMk cId="18070157" sldId="933"/>
            <ac:graphicFrameMk id="151" creationId="{9BFE51CF-5826-47A6-A199-6A7FF4357457}"/>
          </ac:graphicFrameMkLst>
        </pc:graphicFrameChg>
      </pc:sldChg>
      <pc:sldChg chg="addSp delSp modSp add mod modTransition modAnim">
        <pc:chgData name="Mike" userId="d13c3f3e-70b4-46c4-bf60-ab3fdcc06fc0" providerId="ADAL" clId="{C672FAA9-EC0B-49E4-B48A-2A8D19E777D8}" dt="2020-05-27T22:08:12.874" v="7505"/>
        <pc:sldMkLst>
          <pc:docMk/>
          <pc:sldMk cId="2073414327" sldId="934"/>
        </pc:sldMkLst>
        <pc:spChg chg="del">
          <ac:chgData name="Mike" userId="d13c3f3e-70b4-46c4-bf60-ab3fdcc06fc0" providerId="ADAL" clId="{C672FAA9-EC0B-49E4-B48A-2A8D19E777D8}" dt="2020-05-27T22:03:54.362" v="7465" actId="478"/>
          <ac:spMkLst>
            <pc:docMk/>
            <pc:sldMk cId="2073414327" sldId="934"/>
            <ac:spMk id="119" creationId="{E213AE0C-BD03-4D38-B433-914BAF9DFFEC}"/>
          </ac:spMkLst>
        </pc:spChg>
        <pc:spChg chg="del">
          <ac:chgData name="Mike" userId="d13c3f3e-70b4-46c4-bf60-ab3fdcc06fc0" providerId="ADAL" clId="{C672FAA9-EC0B-49E4-B48A-2A8D19E777D8}" dt="2020-05-27T22:04:41.426" v="7467" actId="478"/>
          <ac:spMkLst>
            <pc:docMk/>
            <pc:sldMk cId="2073414327" sldId="934"/>
            <ac:spMk id="122" creationId="{45AB7049-B5E1-4D3B-90B2-D27A34FF85E0}"/>
          </ac:spMkLst>
        </pc:spChg>
        <pc:spChg chg="del">
          <ac:chgData name="Mike" userId="d13c3f3e-70b4-46c4-bf60-ab3fdcc06fc0" providerId="ADAL" clId="{C672FAA9-EC0B-49E4-B48A-2A8D19E777D8}" dt="2020-05-27T22:03:54.362" v="7465" actId="478"/>
          <ac:spMkLst>
            <pc:docMk/>
            <pc:sldMk cId="2073414327" sldId="934"/>
            <ac:spMk id="141" creationId="{ABE7120E-1CB0-440F-A2AB-7E7D44A38AD2}"/>
          </ac:spMkLst>
        </pc:spChg>
        <pc:spChg chg="del">
          <ac:chgData name="Mike" userId="d13c3f3e-70b4-46c4-bf60-ab3fdcc06fc0" providerId="ADAL" clId="{C672FAA9-EC0B-49E4-B48A-2A8D19E777D8}" dt="2020-05-27T22:04:41.426" v="7467" actId="478"/>
          <ac:spMkLst>
            <pc:docMk/>
            <pc:sldMk cId="2073414327" sldId="934"/>
            <ac:spMk id="144" creationId="{98D68249-69BA-4C84-939F-6E02AD40604C}"/>
          </ac:spMkLst>
        </pc:spChg>
        <pc:spChg chg="add mod">
          <ac:chgData name="Mike" userId="d13c3f3e-70b4-46c4-bf60-ab3fdcc06fc0" providerId="ADAL" clId="{C672FAA9-EC0B-49E4-B48A-2A8D19E777D8}" dt="2020-05-27T22:03:54.936" v="7466"/>
          <ac:spMkLst>
            <pc:docMk/>
            <pc:sldMk cId="2073414327" sldId="934"/>
            <ac:spMk id="146" creationId="{CDAB9D1D-B9BF-41EC-A92B-1EBC3D16C053}"/>
          </ac:spMkLst>
        </pc:spChg>
        <pc:spChg chg="add mod">
          <ac:chgData name="Mike" userId="d13c3f3e-70b4-46c4-bf60-ab3fdcc06fc0" providerId="ADAL" clId="{C672FAA9-EC0B-49E4-B48A-2A8D19E777D8}" dt="2020-05-27T22:03:54.936" v="7466"/>
          <ac:spMkLst>
            <pc:docMk/>
            <pc:sldMk cId="2073414327" sldId="934"/>
            <ac:spMk id="147" creationId="{FE36E0AB-7DAF-4934-9E42-DEF2D38DD5FB}"/>
          </ac:spMkLst>
        </pc:spChg>
        <pc:spChg chg="add mod">
          <ac:chgData name="Mike" userId="d13c3f3e-70b4-46c4-bf60-ab3fdcc06fc0" providerId="ADAL" clId="{C672FAA9-EC0B-49E4-B48A-2A8D19E777D8}" dt="2020-05-27T22:03:54.936" v="7466"/>
          <ac:spMkLst>
            <pc:docMk/>
            <pc:sldMk cId="2073414327" sldId="934"/>
            <ac:spMk id="148" creationId="{67CAF361-4F3C-4369-8820-4B36B1D38474}"/>
          </ac:spMkLst>
        </pc:spChg>
        <pc:spChg chg="add mod">
          <ac:chgData name="Mike" userId="d13c3f3e-70b4-46c4-bf60-ab3fdcc06fc0" providerId="ADAL" clId="{C672FAA9-EC0B-49E4-B48A-2A8D19E777D8}" dt="2020-05-27T22:03:54.936" v="7466"/>
          <ac:spMkLst>
            <pc:docMk/>
            <pc:sldMk cId="2073414327" sldId="934"/>
            <ac:spMk id="149" creationId="{1CFA2E46-9162-4F23-B0CE-ADA408510E72}"/>
          </ac:spMkLst>
        </pc:spChg>
        <pc:spChg chg="add mod">
          <ac:chgData name="Mike" userId="d13c3f3e-70b4-46c4-bf60-ab3fdcc06fc0" providerId="ADAL" clId="{C672FAA9-EC0B-49E4-B48A-2A8D19E777D8}" dt="2020-05-27T22:03:54.936" v="7466"/>
          <ac:spMkLst>
            <pc:docMk/>
            <pc:sldMk cId="2073414327" sldId="934"/>
            <ac:spMk id="150" creationId="{E3EEA617-0445-4500-9FAD-71FA33678280}"/>
          </ac:spMkLst>
        </pc:spChg>
        <pc:spChg chg="add mod">
          <ac:chgData name="Mike" userId="d13c3f3e-70b4-46c4-bf60-ab3fdcc06fc0" providerId="ADAL" clId="{C672FAA9-EC0B-49E4-B48A-2A8D19E777D8}" dt="2020-05-27T22:03:54.936" v="7466"/>
          <ac:spMkLst>
            <pc:docMk/>
            <pc:sldMk cId="2073414327" sldId="934"/>
            <ac:spMk id="154" creationId="{437D6FDC-7CB7-4A95-B55E-CBDCF8A8E92A}"/>
          </ac:spMkLst>
        </pc:spChg>
        <pc:spChg chg="add mod">
          <ac:chgData name="Mike" userId="d13c3f3e-70b4-46c4-bf60-ab3fdcc06fc0" providerId="ADAL" clId="{C672FAA9-EC0B-49E4-B48A-2A8D19E777D8}" dt="2020-05-27T22:04:41.893" v="7468"/>
          <ac:spMkLst>
            <pc:docMk/>
            <pc:sldMk cId="2073414327" sldId="934"/>
            <ac:spMk id="155" creationId="{5DDA3A8B-40A7-4364-8A34-6155F287F8CB}"/>
          </ac:spMkLst>
        </pc:spChg>
        <pc:spChg chg="add mod">
          <ac:chgData name="Mike" userId="d13c3f3e-70b4-46c4-bf60-ab3fdcc06fc0" providerId="ADAL" clId="{C672FAA9-EC0B-49E4-B48A-2A8D19E777D8}" dt="2020-05-27T22:04:41.893" v="7468"/>
          <ac:spMkLst>
            <pc:docMk/>
            <pc:sldMk cId="2073414327" sldId="934"/>
            <ac:spMk id="156" creationId="{0CAC9351-D8DD-4D67-956C-BED439B61521}"/>
          </ac:spMkLst>
        </pc:spChg>
        <pc:spChg chg="add mod">
          <ac:chgData name="Mike" userId="d13c3f3e-70b4-46c4-bf60-ab3fdcc06fc0" providerId="ADAL" clId="{C672FAA9-EC0B-49E4-B48A-2A8D19E777D8}" dt="2020-05-27T22:04:41.893" v="7468"/>
          <ac:spMkLst>
            <pc:docMk/>
            <pc:sldMk cId="2073414327" sldId="934"/>
            <ac:spMk id="158" creationId="{35BC37C4-1D80-4118-8CE5-C9FFAB52777B}"/>
          </ac:spMkLst>
        </pc:spChg>
        <pc:spChg chg="add mod">
          <ac:chgData name="Mike" userId="d13c3f3e-70b4-46c4-bf60-ab3fdcc06fc0" providerId="ADAL" clId="{C672FAA9-EC0B-49E4-B48A-2A8D19E777D8}" dt="2020-05-27T22:04:41.893" v="7468"/>
          <ac:spMkLst>
            <pc:docMk/>
            <pc:sldMk cId="2073414327" sldId="934"/>
            <ac:spMk id="159" creationId="{94A6ED89-2398-4958-95BB-16012D4B6017}"/>
          </ac:spMkLst>
        </pc:spChg>
        <pc:spChg chg="add mod">
          <ac:chgData name="Mike" userId="d13c3f3e-70b4-46c4-bf60-ab3fdcc06fc0" providerId="ADAL" clId="{C672FAA9-EC0B-49E4-B48A-2A8D19E777D8}" dt="2020-05-27T22:04:41.893" v="7468"/>
          <ac:spMkLst>
            <pc:docMk/>
            <pc:sldMk cId="2073414327" sldId="934"/>
            <ac:spMk id="163" creationId="{9C60044F-B02A-4934-B5E6-824FA6B12337}"/>
          </ac:spMkLst>
        </pc:spChg>
        <pc:spChg chg="add mod">
          <ac:chgData name="Mike" userId="d13c3f3e-70b4-46c4-bf60-ab3fdcc06fc0" providerId="ADAL" clId="{C672FAA9-EC0B-49E4-B48A-2A8D19E777D8}" dt="2020-05-27T22:04:41.893" v="7468"/>
          <ac:spMkLst>
            <pc:docMk/>
            <pc:sldMk cId="2073414327" sldId="934"/>
            <ac:spMk id="164" creationId="{E68906C0-E010-4513-A9ED-C55148EF1EDF}"/>
          </ac:spMkLst>
        </pc:spChg>
        <pc:spChg chg="add mod">
          <ac:chgData name="Mike" userId="d13c3f3e-70b4-46c4-bf60-ab3fdcc06fc0" providerId="ADAL" clId="{C672FAA9-EC0B-49E4-B48A-2A8D19E777D8}" dt="2020-05-27T22:06:29.911" v="7486" actId="113"/>
          <ac:spMkLst>
            <pc:docMk/>
            <pc:sldMk cId="2073414327" sldId="934"/>
            <ac:spMk id="166" creationId="{2A28589A-EF72-42E9-94DE-C5673B8C2894}"/>
          </ac:spMkLst>
        </pc:spChg>
        <pc:spChg chg="add mod">
          <ac:chgData name="Mike" userId="d13c3f3e-70b4-46c4-bf60-ab3fdcc06fc0" providerId="ADAL" clId="{C672FAA9-EC0B-49E4-B48A-2A8D19E777D8}" dt="2020-05-27T22:07:48.914" v="7501" actId="113"/>
          <ac:spMkLst>
            <pc:docMk/>
            <pc:sldMk cId="2073414327" sldId="934"/>
            <ac:spMk id="168" creationId="{B0EDDC3B-3680-4EE6-ADE0-932E7B44C6C5}"/>
          </ac:spMkLst>
        </pc:spChg>
        <pc:spChg chg="mod">
          <ac:chgData name="Mike" userId="d13c3f3e-70b4-46c4-bf60-ab3fdcc06fc0" providerId="ADAL" clId="{C672FAA9-EC0B-49E4-B48A-2A8D19E777D8}" dt="2020-05-27T22:07:48.914" v="7501" actId="113"/>
          <ac:spMkLst>
            <pc:docMk/>
            <pc:sldMk cId="2073414327" sldId="934"/>
            <ac:spMk id="22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7T22:06:08.565" v="7481" actId="552"/>
          <ac:spMkLst>
            <pc:docMk/>
            <pc:sldMk cId="2073414327" sldId="934"/>
            <ac:spMk id="225" creationId="{00000000-0000-0000-0000-000000000000}"/>
          </ac:spMkLst>
        </pc:spChg>
        <pc:graphicFrameChg chg="add mod">
          <ac:chgData name="Mike" userId="d13c3f3e-70b4-46c4-bf60-ab3fdcc06fc0" providerId="ADAL" clId="{C672FAA9-EC0B-49E4-B48A-2A8D19E777D8}" dt="2020-05-27T22:06:24.545" v="7485"/>
          <ac:graphicFrameMkLst>
            <pc:docMk/>
            <pc:sldMk cId="2073414327" sldId="934"/>
            <ac:graphicFrameMk id="165" creationId="{BC533D74-2693-4185-AF8B-8A7348E18FBA}"/>
          </ac:graphicFrameMkLst>
        </pc:graphicFrameChg>
        <pc:graphicFrameChg chg="add mod">
          <ac:chgData name="Mike" userId="d13c3f3e-70b4-46c4-bf60-ab3fdcc06fc0" providerId="ADAL" clId="{C672FAA9-EC0B-49E4-B48A-2A8D19E777D8}" dt="2020-05-27T22:08:00.086" v="7503"/>
          <ac:graphicFrameMkLst>
            <pc:docMk/>
            <pc:sldMk cId="2073414327" sldId="934"/>
            <ac:graphicFrameMk id="167" creationId="{DCAEC056-9AB5-4656-B5CC-E9FD688AEFA0}"/>
          </ac:graphicFrameMkLst>
        </pc:graphicFrameChg>
        <pc:graphicFrameChg chg="mod">
          <ac:chgData name="Mike" userId="d13c3f3e-70b4-46c4-bf60-ab3fdcc06fc0" providerId="ADAL" clId="{C672FAA9-EC0B-49E4-B48A-2A8D19E777D8}" dt="2020-05-27T22:07:36.556" v="7498" actId="555"/>
          <ac:graphicFrameMkLst>
            <pc:docMk/>
            <pc:sldMk cId="2073414327" sldId="934"/>
            <ac:graphicFrameMk id="220" creationId="{00000000-0000-0000-0000-000000000000}"/>
          </ac:graphicFrameMkLst>
        </pc:graphicFrameChg>
        <pc:graphicFrameChg chg="mod">
          <ac:chgData name="Mike" userId="d13c3f3e-70b4-46c4-bf60-ab3fdcc06fc0" providerId="ADAL" clId="{C672FAA9-EC0B-49E4-B48A-2A8D19E777D8}" dt="2020-05-27T22:06:13.462" v="7483" actId="552"/>
          <ac:graphicFrameMkLst>
            <pc:docMk/>
            <pc:sldMk cId="2073414327" sldId="934"/>
            <ac:graphicFrameMk id="224" creationId="{00000000-0000-0000-0000-000000000000}"/>
          </ac:graphicFrameMkLst>
        </pc:graphicFrameChg>
      </pc:sldChg>
      <pc:sldChg chg="addSp delSp modSp add del mod modAnim">
        <pc:chgData name="Mike" userId="d13c3f3e-70b4-46c4-bf60-ab3fdcc06fc0" providerId="ADAL" clId="{C672FAA9-EC0B-49E4-B48A-2A8D19E777D8}" dt="2020-05-28T05:49:22.514" v="8184" actId="47"/>
        <pc:sldMkLst>
          <pc:docMk/>
          <pc:sldMk cId="3095263281" sldId="935"/>
        </pc:sldMkLst>
        <pc:spChg chg="del">
          <ac:chgData name="Mike" userId="d13c3f3e-70b4-46c4-bf60-ab3fdcc06fc0" providerId="ADAL" clId="{C672FAA9-EC0B-49E4-B48A-2A8D19E777D8}" dt="2020-05-27T22:09:25.012" v="7508" actId="478"/>
          <ac:spMkLst>
            <pc:docMk/>
            <pc:sldMk cId="3095263281" sldId="935"/>
            <ac:spMk id="3" creationId="{8753AC92-B739-4ED1-A910-B4C6B4022AFE}"/>
          </ac:spMkLst>
        </pc:spChg>
        <pc:spChg chg="del">
          <ac:chgData name="Mike" userId="d13c3f3e-70b4-46c4-bf60-ab3fdcc06fc0" providerId="ADAL" clId="{C672FAA9-EC0B-49E4-B48A-2A8D19E777D8}" dt="2020-05-27T22:09:25.012" v="7508" actId="478"/>
          <ac:spMkLst>
            <pc:docMk/>
            <pc:sldMk cId="3095263281" sldId="935"/>
            <ac:spMk id="5" creationId="{677F7965-76B1-4CC2-A8E8-43F74515C02F}"/>
          </ac:spMkLst>
        </pc:spChg>
        <pc:spChg chg="del">
          <ac:chgData name="Mike" userId="d13c3f3e-70b4-46c4-bf60-ab3fdcc06fc0" providerId="ADAL" clId="{C672FAA9-EC0B-49E4-B48A-2A8D19E777D8}" dt="2020-05-27T22:09:25.012" v="7508" actId="478"/>
          <ac:spMkLst>
            <pc:docMk/>
            <pc:sldMk cId="3095263281" sldId="935"/>
            <ac:spMk id="6" creationId="{29EB6DEC-F13B-43EA-B433-9024F8CF2946}"/>
          </ac:spMkLst>
        </pc:spChg>
        <pc:spChg chg="add mod">
          <ac:chgData name="Mike" userId="d13c3f3e-70b4-46c4-bf60-ab3fdcc06fc0" providerId="ADAL" clId="{C672FAA9-EC0B-49E4-B48A-2A8D19E777D8}" dt="2020-05-27T22:09:35.616" v="7513" actId="113"/>
          <ac:spMkLst>
            <pc:docMk/>
            <pc:sldMk cId="3095263281" sldId="935"/>
            <ac:spMk id="17" creationId="{3BFDBB59-D177-40DE-B589-26895F80C431}"/>
          </ac:spMkLst>
        </pc:spChg>
        <pc:spChg chg="del">
          <ac:chgData name="Mike" userId="d13c3f3e-70b4-46c4-bf60-ab3fdcc06fc0" providerId="ADAL" clId="{C672FAA9-EC0B-49E4-B48A-2A8D19E777D8}" dt="2020-05-27T22:09:25.012" v="7508" actId="478"/>
          <ac:spMkLst>
            <pc:docMk/>
            <pc:sldMk cId="3095263281" sldId="935"/>
            <ac:spMk id="22" creationId="{0F6B2597-0BEB-4DE1-B976-8BA1BE5CCEA2}"/>
          </ac:spMkLst>
        </pc:spChg>
        <pc:spChg chg="del">
          <ac:chgData name="Mike" userId="d13c3f3e-70b4-46c4-bf60-ab3fdcc06fc0" providerId="ADAL" clId="{C672FAA9-EC0B-49E4-B48A-2A8D19E777D8}" dt="2020-05-27T22:09:25.012" v="7508" actId="478"/>
          <ac:spMkLst>
            <pc:docMk/>
            <pc:sldMk cId="3095263281" sldId="935"/>
            <ac:spMk id="474117" creationId="{00000000-0000-0000-0000-000000000000}"/>
          </ac:spMkLst>
        </pc:spChg>
      </pc:sldChg>
      <pc:sldChg chg="addSp delSp modSp new del mod ord delAnim modAnim">
        <pc:chgData name="Mike" userId="d13c3f3e-70b4-46c4-bf60-ab3fdcc06fc0" providerId="ADAL" clId="{C672FAA9-EC0B-49E4-B48A-2A8D19E777D8}" dt="2020-05-28T06:20:27.317" v="8512" actId="47"/>
        <pc:sldMkLst>
          <pc:docMk/>
          <pc:sldMk cId="2055738085" sldId="936"/>
        </pc:sldMkLst>
        <pc:spChg chg="del">
          <ac:chgData name="Mike" userId="d13c3f3e-70b4-46c4-bf60-ab3fdcc06fc0" providerId="ADAL" clId="{C672FAA9-EC0B-49E4-B48A-2A8D19E777D8}" dt="2020-05-27T22:41:47.517" v="7634" actId="478"/>
          <ac:spMkLst>
            <pc:docMk/>
            <pc:sldMk cId="2055738085" sldId="936"/>
            <ac:spMk id="2" creationId="{FA7A7CAC-F230-4A0A-961C-B466DCFBD8BE}"/>
          </ac:spMkLst>
        </pc:spChg>
        <pc:spChg chg="del">
          <ac:chgData name="Mike" userId="d13c3f3e-70b4-46c4-bf60-ab3fdcc06fc0" providerId="ADAL" clId="{C672FAA9-EC0B-49E4-B48A-2A8D19E777D8}" dt="2020-05-27T22:41:47.517" v="7634" actId="478"/>
          <ac:spMkLst>
            <pc:docMk/>
            <pc:sldMk cId="2055738085" sldId="936"/>
            <ac:spMk id="3" creationId="{AF37099F-0AB4-4FF0-B2DD-9D3074FD80E8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19" creationId="{C2D1983C-B7EC-4582-B2F1-939E19E852FE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0" creationId="{8D32EBE5-E80F-48D5-8A65-D9D0C17A5AC3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1" creationId="{CFD771FA-BB1B-42FD-A4D6-7D74814EA31A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2" creationId="{0A319D6E-E19E-4CFF-B91B-7AC813384618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3" creationId="{242DA3CD-CCF1-4E2A-BBA9-FE1D7DB36813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4" creationId="{AAC94689-3683-4427-B367-CCB55988958D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5" creationId="{BF05E525-EFE2-4F5A-826F-A58F801798BD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6" creationId="{4CBF8EB4-D89B-4218-8BE0-4975A3D54B37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7" creationId="{9133DE57-C944-48E2-BB11-6529327B977D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8" creationId="{E04FEB86-DD9D-472D-98A9-79C4F0178B88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29" creationId="{949AE177-3115-40C9-BFEC-F64E5034CAA1}"/>
          </ac:spMkLst>
        </pc:spChg>
        <pc:spChg chg="add del mod">
          <ac:chgData name="Mike" userId="d13c3f3e-70b4-46c4-bf60-ab3fdcc06fc0" providerId="ADAL" clId="{C672FAA9-EC0B-49E4-B48A-2A8D19E777D8}" dt="2020-05-27T23:12:22.291" v="7787" actId="478"/>
          <ac:spMkLst>
            <pc:docMk/>
            <pc:sldMk cId="2055738085" sldId="936"/>
            <ac:spMk id="30" creationId="{12373864-D5EA-4A9D-B088-4FF0698276BA}"/>
          </ac:spMkLst>
        </pc:spChg>
        <pc:spChg chg="add mod">
          <ac:chgData name="Mike" userId="d13c3f3e-70b4-46c4-bf60-ab3fdcc06fc0" providerId="ADAL" clId="{C672FAA9-EC0B-49E4-B48A-2A8D19E777D8}" dt="2020-05-28T05:55:09.121" v="8260"/>
          <ac:spMkLst>
            <pc:docMk/>
            <pc:sldMk cId="2055738085" sldId="936"/>
            <ac:spMk id="31" creationId="{2621D3BB-1192-4F9A-9100-0EB2349F3EC3}"/>
          </ac:spMkLst>
        </pc:spChg>
        <pc:spChg chg="add mod">
          <ac:chgData name="Mike" userId="d13c3f3e-70b4-46c4-bf60-ab3fdcc06fc0" providerId="ADAL" clId="{C672FAA9-EC0B-49E4-B48A-2A8D19E777D8}" dt="2020-05-28T05:55:09.121" v="8260"/>
          <ac:spMkLst>
            <pc:docMk/>
            <pc:sldMk cId="2055738085" sldId="936"/>
            <ac:spMk id="32" creationId="{5863430E-5045-474C-B9D8-CE4C88FDFB20}"/>
          </ac:spMkLst>
        </pc:spChg>
        <pc:spChg chg="add mod">
          <ac:chgData name="Mike" userId="d13c3f3e-70b4-46c4-bf60-ab3fdcc06fc0" providerId="ADAL" clId="{C672FAA9-EC0B-49E4-B48A-2A8D19E777D8}" dt="2020-05-28T05:55:09.121" v="8260"/>
          <ac:spMkLst>
            <pc:docMk/>
            <pc:sldMk cId="2055738085" sldId="936"/>
            <ac:spMk id="33" creationId="{31BEC80B-5038-48F9-A744-9254BB79301D}"/>
          </ac:spMkLst>
        </pc:spChg>
        <pc:spChg chg="add mod">
          <ac:chgData name="Mike" userId="d13c3f3e-70b4-46c4-bf60-ab3fdcc06fc0" providerId="ADAL" clId="{C672FAA9-EC0B-49E4-B48A-2A8D19E777D8}" dt="2020-05-28T06:18:02.625" v="8477" actId="1076"/>
          <ac:spMkLst>
            <pc:docMk/>
            <pc:sldMk cId="2055738085" sldId="936"/>
            <ac:spMk id="50" creationId="{58C5BA65-9464-4349-8728-ECB1ABB376EB}"/>
          </ac:spMkLst>
        </pc:spChg>
        <pc:spChg chg="add mod">
          <ac:chgData name="Mike" userId="d13c3f3e-70b4-46c4-bf60-ab3fdcc06fc0" providerId="ADAL" clId="{C672FAA9-EC0B-49E4-B48A-2A8D19E777D8}" dt="2020-05-28T06:18:06.472" v="8478" actId="1037"/>
          <ac:spMkLst>
            <pc:docMk/>
            <pc:sldMk cId="2055738085" sldId="936"/>
            <ac:spMk id="51" creationId="{2A3580F6-14A6-4095-A0D7-D4843F847A68}"/>
          </ac:spMkLst>
        </pc:spChg>
        <pc:spChg chg="add mod">
          <ac:chgData name="Mike" userId="d13c3f3e-70b4-46c4-bf60-ab3fdcc06fc0" providerId="ADAL" clId="{C672FAA9-EC0B-49E4-B48A-2A8D19E777D8}" dt="2020-05-28T06:18:06.472" v="8478" actId="1037"/>
          <ac:spMkLst>
            <pc:docMk/>
            <pc:sldMk cId="2055738085" sldId="936"/>
            <ac:spMk id="52" creationId="{5F0B87D0-4F38-4346-A2E4-7C50BA4A11FF}"/>
          </ac:spMkLst>
        </pc:spChg>
        <pc:spChg chg="add mod">
          <ac:chgData name="Mike" userId="d13c3f3e-70b4-46c4-bf60-ab3fdcc06fc0" providerId="ADAL" clId="{C672FAA9-EC0B-49E4-B48A-2A8D19E777D8}" dt="2020-05-28T06:18:06.472" v="8478" actId="1037"/>
          <ac:spMkLst>
            <pc:docMk/>
            <pc:sldMk cId="2055738085" sldId="936"/>
            <ac:spMk id="53" creationId="{B9257E42-DFFD-4A3E-A562-95DCC001F372}"/>
          </ac:spMkLst>
        </pc:spChg>
        <pc:spChg chg="add mod">
          <ac:chgData name="Mike" userId="d13c3f3e-70b4-46c4-bf60-ab3fdcc06fc0" providerId="ADAL" clId="{C672FAA9-EC0B-49E4-B48A-2A8D19E777D8}" dt="2020-05-28T06:18:14.707" v="8485" actId="1037"/>
          <ac:spMkLst>
            <pc:docMk/>
            <pc:sldMk cId="2055738085" sldId="936"/>
            <ac:spMk id="54" creationId="{D55C9A18-22B9-41B8-B495-C68695188931}"/>
          </ac:spMkLst>
        </pc:spChg>
        <pc:spChg chg="add mod">
          <ac:chgData name="Mike" userId="d13c3f3e-70b4-46c4-bf60-ab3fdcc06fc0" providerId="ADAL" clId="{C672FAA9-EC0B-49E4-B48A-2A8D19E777D8}" dt="2020-05-28T05:55:09.121" v="8260"/>
          <ac:spMkLst>
            <pc:docMk/>
            <pc:sldMk cId="2055738085" sldId="936"/>
            <ac:spMk id="55" creationId="{1902234D-70DF-4FE2-801C-0D17C6B62B85}"/>
          </ac:spMkLst>
        </pc:spChg>
        <pc:spChg chg="add mod">
          <ac:chgData name="Mike" userId="d13c3f3e-70b4-46c4-bf60-ab3fdcc06fc0" providerId="ADAL" clId="{C672FAA9-EC0B-49E4-B48A-2A8D19E777D8}" dt="2020-05-28T05:55:09.121" v="8260"/>
          <ac:spMkLst>
            <pc:docMk/>
            <pc:sldMk cId="2055738085" sldId="936"/>
            <ac:spMk id="56" creationId="{A75BB557-1F9D-448C-BBB2-B66AFD8C60F0}"/>
          </ac:spMkLst>
        </pc:sp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4" creationId="{53EA9544-C67B-4447-A2B6-3285DB67A417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5" creationId="{1B40F7F2-5DA6-425F-A322-334678146193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6" creationId="{C6EC8F6E-B273-4D8A-AF1F-CC703A0738BB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7" creationId="{6CFBF223-4D0A-470A-A169-4EE871526348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8" creationId="{85324504-390E-45F0-899F-1C9E2484B89D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9" creationId="{B8E63D95-A51A-4487-A2E6-34CE6FA4E8F0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10" creationId="{328FEBEA-6079-4F3D-8C6E-2925766E1E91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11" creationId="{E3CE6007-07E1-4FDD-82D2-37511E3AC0C7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12" creationId="{2207D1AF-E873-4EB8-AAD5-7786BB560A61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13" creationId="{556E58B8-2AD6-41BC-893D-4C706E75D3AE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14" creationId="{FCAF6EBE-1BFB-4A9E-8223-28C149BD686D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15" creationId="{42E16F49-F7B9-47A5-B60F-283D831FC063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16" creationId="{1382B93D-7250-4BF0-B209-E93009E1A514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17" creationId="{33FBE45E-0848-45E0-B7C8-561F4F559BCE}"/>
          </ac:graphicFrameMkLst>
        </pc:graphicFrameChg>
        <pc:graphicFrameChg chg="add del mod">
          <ac:chgData name="Mike" userId="d13c3f3e-70b4-46c4-bf60-ab3fdcc06fc0" providerId="ADAL" clId="{C672FAA9-EC0B-49E4-B48A-2A8D19E777D8}" dt="2020-05-27T23:12:22.291" v="7787" actId="478"/>
          <ac:graphicFrameMkLst>
            <pc:docMk/>
            <pc:sldMk cId="2055738085" sldId="936"/>
            <ac:graphicFrameMk id="18" creationId="{D5CDF48F-4145-4149-9D22-FDA3A28B8C08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34" creationId="{DD971FD4-2F4E-4676-ADF6-83FC964B7C2F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35" creationId="{5EAEDEB8-D3CD-4C72-A86B-B4F204F847AF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36" creationId="{7090D18A-809F-45EF-B9FE-6B30CCBAB63D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37" creationId="{3FF4127B-9CCB-45C5-B0AF-7EF494B20450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38" creationId="{3503ABCE-14AF-471D-AB23-FE1DDD563CF6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39" creationId="{D6FF8AE3-1857-499E-90BA-72FE4C1504E0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0" creationId="{61101954-B8D9-4FDE-92C4-62758846A619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1" creationId="{73E5B919-B74E-4EF7-9553-B5D20D5EF91B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2" creationId="{90C25EE3-94DD-4DB2-9E11-5ABCF7417C3B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3" creationId="{AB748045-3E22-4D1C-B488-DD3E40C303BC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4" creationId="{8D0552F8-A7D2-4D17-AD7C-1A41CA664027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5" creationId="{6605F6EC-69ED-49E1-92BA-87D0FB73A6A6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6" creationId="{C2F1736C-2551-4B4E-87B6-A46BBB295533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7" creationId="{281D8ECA-F758-42DB-914F-2FBE3E7E8D07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8" creationId="{A0C135FD-3602-4FF0-A7B1-902ECFD60BAB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49" creationId="{E449E7DB-BD9C-471B-8847-886818A7AA76}"/>
          </ac:graphicFrameMkLst>
        </pc:graphicFrameChg>
        <pc:graphicFrameChg chg="add mod">
          <ac:chgData name="Mike" userId="d13c3f3e-70b4-46c4-bf60-ab3fdcc06fc0" providerId="ADAL" clId="{C672FAA9-EC0B-49E4-B48A-2A8D19E777D8}" dt="2020-05-28T06:17:43.947" v="8476" actId="1076"/>
          <ac:graphicFrameMkLst>
            <pc:docMk/>
            <pc:sldMk cId="2055738085" sldId="936"/>
            <ac:graphicFrameMk id="57" creationId="{E58E5F6D-D8DC-4E32-ACFA-DFA1C9C4D019}"/>
          </ac:graphicFrameMkLst>
        </pc:graphicFrameChg>
      </pc:sldChg>
      <pc:sldChg chg="addSp delSp modSp add mod delAnim modAnim">
        <pc:chgData name="Mike" userId="d13c3f3e-70b4-46c4-bf60-ab3fdcc06fc0" providerId="ADAL" clId="{C672FAA9-EC0B-49E4-B48A-2A8D19E777D8}" dt="2020-05-28T05:54:27.131" v="8257"/>
        <pc:sldMkLst>
          <pc:docMk/>
          <pc:sldMk cId="4030805019" sldId="937"/>
        </pc:sldMkLst>
        <pc:spChg chg="mod">
          <ac:chgData name="Mike" userId="d13c3f3e-70b4-46c4-bf60-ab3fdcc06fc0" providerId="ADAL" clId="{C672FAA9-EC0B-49E4-B48A-2A8D19E777D8}" dt="2020-05-28T05:53:43.471" v="8249" actId="552"/>
          <ac:spMkLst>
            <pc:docMk/>
            <pc:sldMk cId="4030805019" sldId="937"/>
            <ac:spMk id="91" creationId="{00000000-0000-0000-0000-000000000000}"/>
          </ac:spMkLst>
        </pc:spChg>
        <pc:spChg chg="mod">
          <ac:chgData name="Mike" userId="d13c3f3e-70b4-46c4-bf60-ab3fdcc06fc0" providerId="ADAL" clId="{C672FAA9-EC0B-49E4-B48A-2A8D19E777D8}" dt="2020-05-28T05:53:48.386" v="8251" actId="552"/>
          <ac:spMkLst>
            <pc:docMk/>
            <pc:sldMk cId="4030805019" sldId="937"/>
            <ac:spMk id="92" creationId="{00000000-0000-0000-0000-000000000000}"/>
          </ac:spMkLst>
        </pc:spChg>
        <pc:spChg chg="del">
          <ac:chgData name="Mike" userId="d13c3f3e-70b4-46c4-bf60-ab3fdcc06fc0" providerId="ADAL" clId="{C672FAA9-EC0B-49E4-B48A-2A8D19E777D8}" dt="2020-05-28T05:53:10.457" v="8242" actId="478"/>
          <ac:spMkLst>
            <pc:docMk/>
            <pc:sldMk cId="4030805019" sldId="937"/>
            <ac:spMk id="146" creationId="{1806169D-C8C5-4F24-AFCA-E6F1E900D018}"/>
          </ac:spMkLst>
        </pc:spChg>
        <pc:spChg chg="del">
          <ac:chgData name="Mike" userId="d13c3f3e-70b4-46c4-bf60-ab3fdcc06fc0" providerId="ADAL" clId="{C672FAA9-EC0B-49E4-B48A-2A8D19E777D8}" dt="2020-05-28T05:53:10.457" v="8242" actId="478"/>
          <ac:spMkLst>
            <pc:docMk/>
            <pc:sldMk cId="4030805019" sldId="937"/>
            <ac:spMk id="147" creationId="{8E195BE8-E534-4C52-B7F3-6D98C2336622}"/>
          </ac:spMkLst>
        </pc:spChg>
        <pc:spChg chg="del">
          <ac:chgData name="Mike" userId="d13c3f3e-70b4-46c4-bf60-ab3fdcc06fc0" providerId="ADAL" clId="{C672FAA9-EC0B-49E4-B48A-2A8D19E777D8}" dt="2020-05-28T05:53:12.704" v="8243" actId="478"/>
          <ac:spMkLst>
            <pc:docMk/>
            <pc:sldMk cId="4030805019" sldId="937"/>
            <ac:spMk id="148" creationId="{2FBE6AAF-5717-44C6-AA11-47A136FBBB48}"/>
          </ac:spMkLst>
        </pc:spChg>
        <pc:spChg chg="del">
          <ac:chgData name="Mike" userId="d13c3f3e-70b4-46c4-bf60-ab3fdcc06fc0" providerId="ADAL" clId="{C672FAA9-EC0B-49E4-B48A-2A8D19E777D8}" dt="2020-05-28T05:53:10.457" v="8242" actId="478"/>
          <ac:spMkLst>
            <pc:docMk/>
            <pc:sldMk cId="4030805019" sldId="937"/>
            <ac:spMk id="156" creationId="{74DB1673-7C15-4015-AE35-FB0A9F59A410}"/>
          </ac:spMkLst>
        </pc:spChg>
        <pc:spChg chg="del">
          <ac:chgData name="Mike" userId="d13c3f3e-70b4-46c4-bf60-ab3fdcc06fc0" providerId="ADAL" clId="{C672FAA9-EC0B-49E4-B48A-2A8D19E777D8}" dt="2020-05-28T05:53:10.457" v="8242" actId="478"/>
          <ac:spMkLst>
            <pc:docMk/>
            <pc:sldMk cId="4030805019" sldId="937"/>
            <ac:spMk id="158" creationId="{BD400BC6-87B2-4780-90F7-3A2AD9C2E7E0}"/>
          </ac:spMkLst>
        </pc:spChg>
        <pc:spChg chg="del">
          <ac:chgData name="Mike" userId="d13c3f3e-70b4-46c4-bf60-ab3fdcc06fc0" providerId="ADAL" clId="{C672FAA9-EC0B-49E4-B48A-2A8D19E777D8}" dt="2020-05-28T05:53:10.457" v="8242" actId="478"/>
          <ac:spMkLst>
            <pc:docMk/>
            <pc:sldMk cId="4030805019" sldId="937"/>
            <ac:spMk id="159" creationId="{6FDF1223-3D78-48F9-AA7C-13E705549621}"/>
          </ac:spMkLst>
        </pc:spChg>
        <pc:spChg chg="del">
          <ac:chgData name="Mike" userId="d13c3f3e-70b4-46c4-bf60-ab3fdcc06fc0" providerId="ADAL" clId="{C672FAA9-EC0B-49E4-B48A-2A8D19E777D8}" dt="2020-05-28T05:53:10.457" v="8242" actId="478"/>
          <ac:spMkLst>
            <pc:docMk/>
            <pc:sldMk cId="4030805019" sldId="937"/>
            <ac:spMk id="163" creationId="{62071AB5-FAAC-4070-9BBC-E0EBFD57DEE8}"/>
          </ac:spMkLst>
        </pc:spChg>
        <pc:spChg chg="add mod">
          <ac:chgData name="Mike" userId="d13c3f3e-70b4-46c4-bf60-ab3fdcc06fc0" providerId="ADAL" clId="{C672FAA9-EC0B-49E4-B48A-2A8D19E777D8}" dt="2020-05-28T05:53:52.764" v="8252" actId="113"/>
          <ac:spMkLst>
            <pc:docMk/>
            <pc:sldMk cId="4030805019" sldId="937"/>
            <ac:spMk id="164" creationId="{432AA142-1D27-4BD1-BAD3-266D394605C8}"/>
          </ac:spMkLst>
        </pc:spChg>
        <pc:spChg chg="del">
          <ac:chgData name="Mike" userId="d13c3f3e-70b4-46c4-bf60-ab3fdcc06fc0" providerId="ADAL" clId="{C672FAA9-EC0B-49E4-B48A-2A8D19E777D8}" dt="2020-05-28T05:53:10.457" v="8242" actId="478"/>
          <ac:spMkLst>
            <pc:docMk/>
            <pc:sldMk cId="4030805019" sldId="937"/>
            <ac:spMk id="167" creationId="{AAA5C8AD-ED68-4B87-8F63-E2BC260B360B}"/>
          </ac:spMkLst>
        </pc:spChg>
        <pc:spChg chg="add mod">
          <ac:chgData name="Mike" userId="d13c3f3e-70b4-46c4-bf60-ab3fdcc06fc0" providerId="ADAL" clId="{C672FAA9-EC0B-49E4-B48A-2A8D19E777D8}" dt="2020-05-28T05:53:52.764" v="8252" actId="113"/>
          <ac:spMkLst>
            <pc:docMk/>
            <pc:sldMk cId="4030805019" sldId="937"/>
            <ac:spMk id="168" creationId="{866B4FC7-8880-47F8-B534-487D0F1F1F1F}"/>
          </ac:spMkLst>
        </pc:spChg>
        <pc:spChg chg="del">
          <ac:chgData name="Mike" userId="d13c3f3e-70b4-46c4-bf60-ab3fdcc06fc0" providerId="ADAL" clId="{C672FAA9-EC0B-49E4-B48A-2A8D19E777D8}" dt="2020-05-28T05:53:12.704" v="8243" actId="478"/>
          <ac:spMkLst>
            <pc:docMk/>
            <pc:sldMk cId="4030805019" sldId="937"/>
            <ac:spMk id="170" creationId="{8C618671-DFF4-41EC-9373-332984CA6E72}"/>
          </ac:spMkLst>
        </pc:spChg>
        <pc:spChg chg="del">
          <ac:chgData name="Mike" userId="d13c3f3e-70b4-46c4-bf60-ab3fdcc06fc0" providerId="ADAL" clId="{C672FAA9-EC0B-49E4-B48A-2A8D19E777D8}" dt="2020-05-28T05:53:10.457" v="8242" actId="478"/>
          <ac:spMkLst>
            <pc:docMk/>
            <pc:sldMk cId="4030805019" sldId="937"/>
            <ac:spMk id="171" creationId="{6E7C9618-68AE-4048-8590-11CDFB653C26}"/>
          </ac:spMkLst>
        </pc:spChg>
      </pc:sldChg>
    </pc:docChg>
  </pc:docChgLst>
  <pc:docChgLst>
    <pc:chgData name="Mike" userId="d13c3f3e-70b4-46c4-bf60-ab3fdcc06fc0" providerId="ADAL" clId="{5435D393-E041-499B-AF06-7BE5BBE7B9FA}"/>
    <pc:docChg chg="modSld">
      <pc:chgData name="Mike" userId="d13c3f3e-70b4-46c4-bf60-ab3fdcc06fc0" providerId="ADAL" clId="{5435D393-E041-499B-AF06-7BE5BBE7B9FA}" dt="2020-06-18T18:42:38.837" v="27" actId="167"/>
      <pc:docMkLst>
        <pc:docMk/>
      </pc:docMkLst>
      <pc:sldChg chg="modSp">
        <pc:chgData name="Mike" userId="d13c3f3e-70b4-46c4-bf60-ab3fdcc06fc0" providerId="ADAL" clId="{5435D393-E041-499B-AF06-7BE5BBE7B9FA}" dt="2020-06-18T16:53:17.554" v="24"/>
        <pc:sldMkLst>
          <pc:docMk/>
          <pc:sldMk cId="365682848" sldId="916"/>
        </pc:sldMkLst>
        <pc:spChg chg="mod">
          <ac:chgData name="Mike" userId="d13c3f3e-70b4-46c4-bf60-ab3fdcc06fc0" providerId="ADAL" clId="{5435D393-E041-499B-AF06-7BE5BBE7B9FA}" dt="2020-06-18T16:53:17.554" v="24"/>
          <ac:spMkLst>
            <pc:docMk/>
            <pc:sldMk cId="365682848" sldId="916"/>
            <ac:spMk id="90" creationId="{00000000-0000-0000-0000-000000000000}"/>
          </ac:spMkLst>
        </pc:spChg>
      </pc:sldChg>
      <pc:sldChg chg="modSp">
        <pc:chgData name="Mike" userId="d13c3f3e-70b4-46c4-bf60-ab3fdcc06fc0" providerId="ADAL" clId="{5435D393-E041-499B-AF06-7BE5BBE7B9FA}" dt="2020-06-18T16:53:14.348" v="23"/>
        <pc:sldMkLst>
          <pc:docMk/>
          <pc:sldMk cId="595012891" sldId="921"/>
        </pc:sldMkLst>
        <pc:spChg chg="mod">
          <ac:chgData name="Mike" userId="d13c3f3e-70b4-46c4-bf60-ab3fdcc06fc0" providerId="ADAL" clId="{5435D393-E041-499B-AF06-7BE5BBE7B9FA}" dt="2020-06-18T16:53:14.348" v="23"/>
          <ac:spMkLst>
            <pc:docMk/>
            <pc:sldMk cId="595012891" sldId="921"/>
            <ac:spMk id="90" creationId="{00000000-0000-0000-0000-000000000000}"/>
          </ac:spMkLst>
        </pc:spChg>
      </pc:sldChg>
      <pc:sldChg chg="modSp mod">
        <pc:chgData name="Mike" userId="d13c3f3e-70b4-46c4-bf60-ab3fdcc06fc0" providerId="ADAL" clId="{5435D393-E041-499B-AF06-7BE5BBE7B9FA}" dt="2020-06-18T16:52:20.175" v="13" actId="20577"/>
        <pc:sldMkLst>
          <pc:docMk/>
          <pc:sldMk cId="448742397" sldId="922"/>
        </pc:sldMkLst>
        <pc:spChg chg="mod">
          <ac:chgData name="Mike" userId="d13c3f3e-70b4-46c4-bf60-ab3fdcc06fc0" providerId="ADAL" clId="{5435D393-E041-499B-AF06-7BE5BBE7B9FA}" dt="2020-06-18T16:52:20.175" v="13" actId="20577"/>
          <ac:spMkLst>
            <pc:docMk/>
            <pc:sldMk cId="448742397" sldId="922"/>
            <ac:spMk id="90" creationId="{00000000-0000-0000-0000-000000000000}"/>
          </ac:spMkLst>
        </pc:spChg>
      </pc:sldChg>
      <pc:sldChg chg="modSp">
        <pc:chgData name="Mike" userId="d13c3f3e-70b4-46c4-bf60-ab3fdcc06fc0" providerId="ADAL" clId="{5435D393-E041-499B-AF06-7BE5BBE7B9FA}" dt="2020-06-18T16:52:30.035" v="14"/>
        <pc:sldMkLst>
          <pc:docMk/>
          <pc:sldMk cId="3513529971" sldId="924"/>
        </pc:sldMkLst>
        <pc:spChg chg="mod">
          <ac:chgData name="Mike" userId="d13c3f3e-70b4-46c4-bf60-ab3fdcc06fc0" providerId="ADAL" clId="{5435D393-E041-499B-AF06-7BE5BBE7B9FA}" dt="2020-06-18T16:52:30.035" v="14"/>
          <ac:spMkLst>
            <pc:docMk/>
            <pc:sldMk cId="3513529971" sldId="924"/>
            <ac:spMk id="90" creationId="{00000000-0000-0000-0000-000000000000}"/>
          </ac:spMkLst>
        </pc:spChg>
      </pc:sldChg>
      <pc:sldChg chg="modSp">
        <pc:chgData name="Mike" userId="d13c3f3e-70b4-46c4-bf60-ab3fdcc06fc0" providerId="ADAL" clId="{5435D393-E041-499B-AF06-7BE5BBE7B9FA}" dt="2020-06-18T16:52:39.158" v="15"/>
        <pc:sldMkLst>
          <pc:docMk/>
          <pc:sldMk cId="992615361" sldId="925"/>
        </pc:sldMkLst>
        <pc:spChg chg="mod">
          <ac:chgData name="Mike" userId="d13c3f3e-70b4-46c4-bf60-ab3fdcc06fc0" providerId="ADAL" clId="{5435D393-E041-499B-AF06-7BE5BBE7B9FA}" dt="2020-06-18T16:52:39.158" v="15"/>
          <ac:spMkLst>
            <pc:docMk/>
            <pc:sldMk cId="992615361" sldId="925"/>
            <ac:spMk id="90" creationId="{00000000-0000-0000-0000-000000000000}"/>
          </ac:spMkLst>
        </pc:spChg>
      </pc:sldChg>
      <pc:sldChg chg="modSp">
        <pc:chgData name="Mike" userId="d13c3f3e-70b4-46c4-bf60-ab3fdcc06fc0" providerId="ADAL" clId="{5435D393-E041-499B-AF06-7BE5BBE7B9FA}" dt="2020-06-18T16:52:43.872" v="16"/>
        <pc:sldMkLst>
          <pc:docMk/>
          <pc:sldMk cId="2616266563" sldId="926"/>
        </pc:sldMkLst>
        <pc:spChg chg="mod">
          <ac:chgData name="Mike" userId="d13c3f3e-70b4-46c4-bf60-ab3fdcc06fc0" providerId="ADAL" clId="{5435D393-E041-499B-AF06-7BE5BBE7B9FA}" dt="2020-06-18T16:52:43.872" v="16"/>
          <ac:spMkLst>
            <pc:docMk/>
            <pc:sldMk cId="2616266563" sldId="926"/>
            <ac:spMk id="90" creationId="{00000000-0000-0000-0000-000000000000}"/>
          </ac:spMkLst>
        </pc:spChg>
      </pc:sldChg>
      <pc:sldChg chg="modSp">
        <pc:chgData name="Mike" userId="d13c3f3e-70b4-46c4-bf60-ab3fdcc06fc0" providerId="ADAL" clId="{5435D393-E041-499B-AF06-7BE5BBE7B9FA}" dt="2020-06-18T16:52:47.497" v="17"/>
        <pc:sldMkLst>
          <pc:docMk/>
          <pc:sldMk cId="2637626273" sldId="927"/>
        </pc:sldMkLst>
        <pc:spChg chg="mod">
          <ac:chgData name="Mike" userId="d13c3f3e-70b4-46c4-bf60-ab3fdcc06fc0" providerId="ADAL" clId="{5435D393-E041-499B-AF06-7BE5BBE7B9FA}" dt="2020-06-18T16:52:47.497" v="17"/>
          <ac:spMkLst>
            <pc:docMk/>
            <pc:sldMk cId="2637626273" sldId="927"/>
            <ac:spMk id="90" creationId="{00000000-0000-0000-0000-000000000000}"/>
          </ac:spMkLst>
        </pc:spChg>
      </pc:sldChg>
      <pc:sldChg chg="modSp">
        <pc:chgData name="Mike" userId="d13c3f3e-70b4-46c4-bf60-ab3fdcc06fc0" providerId="ADAL" clId="{5435D393-E041-499B-AF06-7BE5BBE7B9FA}" dt="2020-06-18T16:52:51.628" v="18"/>
        <pc:sldMkLst>
          <pc:docMk/>
          <pc:sldMk cId="2514700559" sldId="928"/>
        </pc:sldMkLst>
        <pc:spChg chg="mod">
          <ac:chgData name="Mike" userId="d13c3f3e-70b4-46c4-bf60-ab3fdcc06fc0" providerId="ADAL" clId="{5435D393-E041-499B-AF06-7BE5BBE7B9FA}" dt="2020-06-18T16:52:51.628" v="18"/>
          <ac:spMkLst>
            <pc:docMk/>
            <pc:sldMk cId="2514700559" sldId="928"/>
            <ac:spMk id="90" creationId="{00000000-0000-0000-0000-000000000000}"/>
          </ac:spMkLst>
        </pc:spChg>
      </pc:sldChg>
      <pc:sldChg chg="modSp">
        <pc:chgData name="Mike" userId="d13c3f3e-70b4-46c4-bf60-ab3fdcc06fc0" providerId="ADAL" clId="{5435D393-E041-499B-AF06-7BE5BBE7B9FA}" dt="2020-06-18T16:52:56.058" v="19"/>
        <pc:sldMkLst>
          <pc:docMk/>
          <pc:sldMk cId="1757101118" sldId="929"/>
        </pc:sldMkLst>
        <pc:spChg chg="mod">
          <ac:chgData name="Mike" userId="d13c3f3e-70b4-46c4-bf60-ab3fdcc06fc0" providerId="ADAL" clId="{5435D393-E041-499B-AF06-7BE5BBE7B9FA}" dt="2020-06-18T16:52:56.058" v="19"/>
          <ac:spMkLst>
            <pc:docMk/>
            <pc:sldMk cId="1757101118" sldId="929"/>
            <ac:spMk id="90" creationId="{00000000-0000-0000-0000-000000000000}"/>
          </ac:spMkLst>
        </pc:spChg>
      </pc:sldChg>
      <pc:sldChg chg="modSp">
        <pc:chgData name="Mike" userId="d13c3f3e-70b4-46c4-bf60-ab3fdcc06fc0" providerId="ADAL" clId="{5435D393-E041-499B-AF06-7BE5BBE7B9FA}" dt="2020-06-18T16:53:00.551" v="20"/>
        <pc:sldMkLst>
          <pc:docMk/>
          <pc:sldMk cId="356950788" sldId="931"/>
        </pc:sldMkLst>
        <pc:spChg chg="mod">
          <ac:chgData name="Mike" userId="d13c3f3e-70b4-46c4-bf60-ab3fdcc06fc0" providerId="ADAL" clId="{5435D393-E041-499B-AF06-7BE5BBE7B9FA}" dt="2020-06-18T16:53:00.551" v="20"/>
          <ac:spMkLst>
            <pc:docMk/>
            <pc:sldMk cId="356950788" sldId="931"/>
            <ac:spMk id="90" creationId="{00000000-0000-0000-0000-000000000000}"/>
          </ac:spMkLst>
        </pc:spChg>
      </pc:sldChg>
      <pc:sldChg chg="modSp mod">
        <pc:chgData name="Mike" userId="d13c3f3e-70b4-46c4-bf60-ab3fdcc06fc0" providerId="ADAL" clId="{5435D393-E041-499B-AF06-7BE5BBE7B9FA}" dt="2020-06-18T18:42:38.837" v="27" actId="167"/>
        <pc:sldMkLst>
          <pc:docMk/>
          <pc:sldMk cId="2073414327" sldId="934"/>
        </pc:sldMkLst>
        <pc:spChg chg="mod">
          <ac:chgData name="Mike" userId="d13c3f3e-70b4-46c4-bf60-ab3fdcc06fc0" providerId="ADAL" clId="{5435D393-E041-499B-AF06-7BE5BBE7B9FA}" dt="2020-06-18T16:53:05.869" v="21"/>
          <ac:spMkLst>
            <pc:docMk/>
            <pc:sldMk cId="2073414327" sldId="934"/>
            <ac:spMk id="90" creationId="{00000000-0000-0000-0000-000000000000}"/>
          </ac:spMkLst>
        </pc:spChg>
        <pc:spChg chg="ord">
          <ac:chgData name="Mike" userId="d13c3f3e-70b4-46c4-bf60-ab3fdcc06fc0" providerId="ADAL" clId="{5435D393-E041-499B-AF06-7BE5BBE7B9FA}" dt="2020-06-18T18:42:32.080" v="25" actId="167"/>
          <ac:spMkLst>
            <pc:docMk/>
            <pc:sldMk cId="2073414327" sldId="934"/>
            <ac:spMk id="168" creationId="{B0EDDC3B-3680-4EE6-ADE0-932E7B44C6C5}"/>
          </ac:spMkLst>
        </pc:spChg>
        <pc:spChg chg="mod ord">
          <ac:chgData name="Mike" userId="d13c3f3e-70b4-46c4-bf60-ab3fdcc06fc0" providerId="ADAL" clId="{5435D393-E041-499B-AF06-7BE5BBE7B9FA}" dt="2020-06-18T18:42:38.837" v="27" actId="167"/>
          <ac:spMkLst>
            <pc:docMk/>
            <pc:sldMk cId="2073414327" sldId="934"/>
            <ac:spMk id="221" creationId="{00000000-0000-0000-0000-000000000000}"/>
          </ac:spMkLst>
        </pc:spChg>
      </pc:sldChg>
      <pc:sldChg chg="modSp">
        <pc:chgData name="Mike" userId="d13c3f3e-70b4-46c4-bf60-ab3fdcc06fc0" providerId="ADAL" clId="{5435D393-E041-499B-AF06-7BE5BBE7B9FA}" dt="2020-06-18T16:53:10.382" v="22"/>
        <pc:sldMkLst>
          <pc:docMk/>
          <pc:sldMk cId="4030805019" sldId="937"/>
        </pc:sldMkLst>
        <pc:spChg chg="mod">
          <ac:chgData name="Mike" userId="d13c3f3e-70b4-46c4-bf60-ab3fdcc06fc0" providerId="ADAL" clId="{5435D393-E041-499B-AF06-7BE5BBE7B9FA}" dt="2020-06-18T16:53:10.382" v="22"/>
          <ac:spMkLst>
            <pc:docMk/>
            <pc:sldMk cId="4030805019" sldId="937"/>
            <ac:spMk id="90" creationId="{00000000-0000-0000-0000-000000000000}"/>
          </ac:spMkLst>
        </pc:spChg>
      </pc:sldChg>
    </pc:docChg>
  </pc:docChgLst>
  <pc:docChgLst>
    <pc:chgData name="Mike Payne" userId="d13c3f3e-70b4-46c4-bf60-ab3fdcc06fc0" providerId="ADAL" clId="{3AF1C7BC-D933-4B55-9EC5-AE38ABF072C9}"/>
    <pc:docChg chg="undo custSel modSld">
      <pc:chgData name="Mike Payne" userId="d13c3f3e-70b4-46c4-bf60-ab3fdcc06fc0" providerId="ADAL" clId="{3AF1C7BC-D933-4B55-9EC5-AE38ABF072C9}" dt="2021-05-24T19:27:40.403" v="41" actId="167"/>
      <pc:docMkLst>
        <pc:docMk/>
      </pc:docMkLst>
      <pc:sldChg chg="modSp mod">
        <pc:chgData name="Mike Payne" userId="d13c3f3e-70b4-46c4-bf60-ab3fdcc06fc0" providerId="ADAL" clId="{3AF1C7BC-D933-4B55-9EC5-AE38ABF072C9}" dt="2021-05-24T19:23:35.520" v="20" actId="1038"/>
        <pc:sldMkLst>
          <pc:docMk/>
          <pc:sldMk cId="565810462" sldId="843"/>
        </pc:sldMkLst>
        <pc:spChg chg="mod">
          <ac:chgData name="Mike Payne" userId="d13c3f3e-70b4-46c4-bf60-ab3fdcc06fc0" providerId="ADAL" clId="{3AF1C7BC-D933-4B55-9EC5-AE38ABF072C9}" dt="2021-05-24T19:23:17.674" v="13"/>
          <ac:spMkLst>
            <pc:docMk/>
            <pc:sldMk cId="565810462" sldId="843"/>
            <ac:spMk id="5" creationId="{CD14AE55-B920-4BE1-8082-967ECB0B59EF}"/>
          </ac:spMkLst>
        </pc:spChg>
        <pc:spChg chg="mod">
          <ac:chgData name="Mike Payne" userId="d13c3f3e-70b4-46c4-bf60-ab3fdcc06fc0" providerId="ADAL" clId="{3AF1C7BC-D933-4B55-9EC5-AE38ABF072C9}" dt="2021-05-24T19:23:17.674" v="13"/>
          <ac:spMkLst>
            <pc:docMk/>
            <pc:sldMk cId="565810462" sldId="843"/>
            <ac:spMk id="6" creationId="{FD3209FA-01D7-45B7-9246-D628CF4C1B0E}"/>
          </ac:spMkLst>
        </pc:spChg>
        <pc:spChg chg="mod">
          <ac:chgData name="Mike Payne" userId="d13c3f3e-70b4-46c4-bf60-ab3fdcc06fc0" providerId="ADAL" clId="{3AF1C7BC-D933-4B55-9EC5-AE38ABF072C9}" dt="2021-05-24T19:23:17.674" v="13"/>
          <ac:spMkLst>
            <pc:docMk/>
            <pc:sldMk cId="565810462" sldId="843"/>
            <ac:spMk id="8" creationId="{443D0B85-7EBC-4B34-BAB5-9FC22EEAEF36}"/>
          </ac:spMkLst>
        </pc:spChg>
        <pc:spChg chg="mod">
          <ac:chgData name="Mike Payne" userId="d13c3f3e-70b4-46c4-bf60-ab3fdcc06fc0" providerId="ADAL" clId="{3AF1C7BC-D933-4B55-9EC5-AE38ABF072C9}" dt="2021-05-24T19:23:17.674" v="13"/>
          <ac:spMkLst>
            <pc:docMk/>
            <pc:sldMk cId="565810462" sldId="843"/>
            <ac:spMk id="10" creationId="{6675BB30-73B8-4E6A-9792-FB0786B1FCF4}"/>
          </ac:spMkLst>
        </pc:spChg>
        <pc:spChg chg="mod">
          <ac:chgData name="Mike Payne" userId="d13c3f3e-70b4-46c4-bf60-ab3fdcc06fc0" providerId="ADAL" clId="{3AF1C7BC-D933-4B55-9EC5-AE38ABF072C9}" dt="2021-05-24T19:23:35.520" v="20" actId="1038"/>
          <ac:spMkLst>
            <pc:docMk/>
            <pc:sldMk cId="565810462" sldId="843"/>
            <ac:spMk id="12" creationId="{9333AB24-E181-4DF2-8670-014399744090}"/>
          </ac:spMkLst>
        </pc:spChg>
        <pc:spChg chg="mod">
          <ac:chgData name="Mike Payne" userId="d13c3f3e-70b4-46c4-bf60-ab3fdcc06fc0" providerId="ADAL" clId="{3AF1C7BC-D933-4B55-9EC5-AE38ABF072C9}" dt="2021-05-24T19:23:17.674" v="13"/>
          <ac:spMkLst>
            <pc:docMk/>
            <pc:sldMk cId="565810462" sldId="843"/>
            <ac:spMk id="13" creationId="{EF458F82-9305-49D5-8450-51A6C1FEEF5A}"/>
          </ac:spMkLst>
        </pc:spChg>
        <pc:spChg chg="mod">
          <ac:chgData name="Mike Payne" userId="d13c3f3e-70b4-46c4-bf60-ab3fdcc06fc0" providerId="ADAL" clId="{3AF1C7BC-D933-4B55-9EC5-AE38ABF072C9}" dt="2021-05-24T19:23:35.520" v="20" actId="1038"/>
          <ac:spMkLst>
            <pc:docMk/>
            <pc:sldMk cId="565810462" sldId="843"/>
            <ac:spMk id="14" creationId="{244C665D-5FB9-4176-A65A-AE5F13954DE3}"/>
          </ac:spMkLst>
        </pc:spChg>
        <pc:spChg chg="mod">
          <ac:chgData name="Mike Payne" userId="d13c3f3e-70b4-46c4-bf60-ab3fdcc06fc0" providerId="ADAL" clId="{3AF1C7BC-D933-4B55-9EC5-AE38ABF072C9}" dt="2021-05-24T19:23:17.674" v="13"/>
          <ac:spMkLst>
            <pc:docMk/>
            <pc:sldMk cId="565810462" sldId="843"/>
            <ac:spMk id="16" creationId="{21CA4AB0-9B77-479C-BDF1-33AB8A5E5C75}"/>
          </ac:spMkLst>
        </pc:spChg>
        <pc:spChg chg="mod">
          <ac:chgData name="Mike Payne" userId="d13c3f3e-70b4-46c4-bf60-ab3fdcc06fc0" providerId="ADAL" clId="{3AF1C7BC-D933-4B55-9EC5-AE38ABF072C9}" dt="2021-05-24T19:23:17.674" v="13"/>
          <ac:spMkLst>
            <pc:docMk/>
            <pc:sldMk cId="565810462" sldId="843"/>
            <ac:spMk id="29" creationId="{00000000-0000-0000-0000-000000000000}"/>
          </ac:spMkLst>
        </pc:spChg>
      </pc:sldChg>
      <pc:sldChg chg="modSp mod">
        <pc:chgData name="Mike Payne" userId="d13c3f3e-70b4-46c4-bf60-ab3fdcc06fc0" providerId="ADAL" clId="{3AF1C7BC-D933-4B55-9EC5-AE38ABF072C9}" dt="2021-05-24T19:27:40.403" v="41" actId="167"/>
        <pc:sldMkLst>
          <pc:docMk/>
          <pc:sldMk cId="18070157" sldId="933"/>
        </pc:sldMkLst>
        <pc:spChg chg="mod">
          <ac:chgData name="Mike Payne" userId="d13c3f3e-70b4-46c4-bf60-ab3fdcc06fc0" providerId="ADAL" clId="{3AF1C7BC-D933-4B55-9EC5-AE38ABF072C9}" dt="2021-05-24T19:23:17.674" v="13"/>
          <ac:spMkLst>
            <pc:docMk/>
            <pc:sldMk cId="18070157" sldId="933"/>
            <ac:spMk id="29" creationId="{00000000-0000-0000-0000-000000000000}"/>
          </ac:spMkLst>
        </pc:spChg>
        <pc:spChg chg="mod">
          <ac:chgData name="Mike Payne" userId="d13c3f3e-70b4-46c4-bf60-ab3fdcc06fc0" providerId="ADAL" clId="{3AF1C7BC-D933-4B55-9EC5-AE38ABF072C9}" dt="2021-05-24T19:23:17.674" v="13"/>
          <ac:spMkLst>
            <pc:docMk/>
            <pc:sldMk cId="18070157" sldId="933"/>
            <ac:spMk id="121" creationId="{6AE96284-4512-4CEA-8B0A-87603C37BDBB}"/>
          </ac:spMkLst>
        </pc:spChg>
        <pc:graphicFrameChg chg="mod ord">
          <ac:chgData name="Mike Payne" userId="d13c3f3e-70b4-46c4-bf60-ab3fdcc06fc0" providerId="ADAL" clId="{3AF1C7BC-D933-4B55-9EC5-AE38ABF072C9}" dt="2021-05-24T19:27:40.403" v="41" actId="167"/>
          <ac:graphicFrameMkLst>
            <pc:docMk/>
            <pc:sldMk cId="18070157" sldId="933"/>
            <ac:graphicFrameMk id="125" creationId="{5868A9E8-7D89-4F12-A818-F0BADB0199F5}"/>
          </ac:graphicFrameMkLst>
        </pc:graphicFrameChg>
        <pc:graphicFrameChg chg="mod ord">
          <ac:chgData name="Mike Payne" userId="d13c3f3e-70b4-46c4-bf60-ab3fdcc06fc0" providerId="ADAL" clId="{3AF1C7BC-D933-4B55-9EC5-AE38ABF072C9}" dt="2021-05-24T19:27:29.500" v="38" actId="167"/>
          <ac:graphicFrameMkLst>
            <pc:docMk/>
            <pc:sldMk cId="18070157" sldId="933"/>
            <ac:graphicFrameMk id="126" creationId="{369EC55B-A7A5-442D-9AEE-39C94ABF02F1}"/>
          </ac:graphicFrameMkLst>
        </pc:graphicFrameChg>
        <pc:graphicFrameChg chg="mod ord">
          <ac:chgData name="Mike Payne" userId="d13c3f3e-70b4-46c4-bf60-ab3fdcc06fc0" providerId="ADAL" clId="{3AF1C7BC-D933-4B55-9EC5-AE38ABF072C9}" dt="2021-05-24T19:27:07.699" v="31" actId="167"/>
          <ac:graphicFrameMkLst>
            <pc:docMk/>
            <pc:sldMk cId="18070157" sldId="933"/>
            <ac:graphicFrameMk id="127" creationId="{FB440CAE-5B4E-4720-9B2C-7F052580341E}"/>
          </ac:graphicFrameMkLst>
        </pc:graphicFrameChg>
        <pc:graphicFrameChg chg="mod ord">
          <ac:chgData name="Mike Payne" userId="d13c3f3e-70b4-46c4-bf60-ab3fdcc06fc0" providerId="ADAL" clId="{3AF1C7BC-D933-4B55-9EC5-AE38ABF072C9}" dt="2021-05-24T19:26:41.610" v="28" actId="167"/>
          <ac:graphicFrameMkLst>
            <pc:docMk/>
            <pc:sldMk cId="18070157" sldId="933"/>
            <ac:graphicFrameMk id="128" creationId="{7DFBC44D-851B-48F4-BEFC-6DEEA171AD2E}"/>
          </ac:graphicFrameMkLst>
        </pc:graphicFrameChg>
        <pc:graphicFrameChg chg="mod ord">
          <ac:chgData name="Mike Payne" userId="d13c3f3e-70b4-46c4-bf60-ab3fdcc06fc0" providerId="ADAL" clId="{3AF1C7BC-D933-4B55-9EC5-AE38ABF072C9}" dt="2021-05-24T19:27:19.439" v="35" actId="167"/>
          <ac:graphicFrameMkLst>
            <pc:docMk/>
            <pc:sldMk cId="18070157" sldId="933"/>
            <ac:graphicFrameMk id="142" creationId="{CBB26164-AA92-4F29-AC18-E53F3F042D52}"/>
          </ac:graphicFrameMkLst>
        </pc:graphicFrameChg>
        <pc:graphicFrameChg chg="mod ord">
          <ac:chgData name="Mike Payne" userId="d13c3f3e-70b4-46c4-bf60-ab3fdcc06fc0" providerId="ADAL" clId="{3AF1C7BC-D933-4B55-9EC5-AE38ABF072C9}" dt="2021-05-24T19:26:08.605" v="23" actId="167"/>
          <ac:graphicFrameMkLst>
            <pc:docMk/>
            <pc:sldMk cId="18070157" sldId="933"/>
            <ac:graphicFrameMk id="151" creationId="{9BFE51CF-5826-47A6-A199-6A7FF4357457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FA8EC74-BDE1-4EB3-951E-597917FCE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7833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D7D9B-E256-4057-AE9D-8776E9982582}" type="slidenum">
              <a:rPr lang="en-US"/>
              <a:pPr/>
              <a:t>1</a:t>
            </a:fld>
            <a:endParaRPr lang="en-US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4EB02-9B58-4912-A4A0-DCA4ED965D29}" type="slidenum">
              <a:rPr lang="en-US"/>
              <a:pPr/>
              <a:t>18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8744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646C5-F420-4069-8C49-2581AEA68586}" type="slidenum">
              <a:rPr lang="en-US"/>
              <a:pPr/>
              <a:t>19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646C5-F420-4069-8C49-2581AEA68586}" type="slidenum">
              <a:rPr lang="en-US"/>
              <a:pPr/>
              <a:t>22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646C5-F420-4069-8C49-2581AEA68586}" type="slidenum">
              <a:rPr lang="en-US"/>
              <a:pPr/>
              <a:t>24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0677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646C5-F420-4069-8C49-2581AEA68586}" type="slidenum">
              <a:rPr lang="en-US"/>
              <a:pPr/>
              <a:t>25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646C5-F420-4069-8C49-2581AEA68586}" type="slidenum">
              <a:rPr lang="en-US"/>
              <a:pPr/>
              <a:t>27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0540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646C5-F420-4069-8C49-2581AEA68586}" type="slidenum">
              <a:rPr lang="en-US"/>
              <a:pPr/>
              <a:t>28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646C5-F420-4069-8C49-2581AEA68586}" type="slidenum">
              <a:rPr lang="en-US"/>
              <a:pPr/>
              <a:t>30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630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D7D9B-E256-4057-AE9D-8776E9982582}" type="slidenum">
              <a:rPr lang="en-US"/>
              <a:pPr/>
              <a:t>3</a:t>
            </a:fld>
            <a:endParaRPr lang="en-US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553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2E7B77-A38B-475B-ABFA-1ED7002B56AA}" type="slidenum">
              <a:rPr lang="en-US"/>
              <a:pPr/>
              <a:t>7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141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2E7B77-A38B-475B-ABFA-1ED7002B56AA}" type="slidenum">
              <a:rPr lang="en-US"/>
              <a:pPr/>
              <a:t>9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345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30D11F-9D49-4FDD-9DE5-C8904061A4B7}" type="slidenum">
              <a:rPr lang="en-US"/>
              <a:pPr/>
              <a:t>10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30D11F-9D49-4FDD-9DE5-C8904061A4B7}" type="slidenum">
              <a:rPr lang="en-US"/>
              <a:pPr/>
              <a:t>12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415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66F1A-B6BD-45BD-BAFF-07A331325099}" type="slidenum">
              <a:rPr lang="en-US"/>
              <a:pPr/>
              <a:t>13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66F1A-B6BD-45BD-BAFF-07A331325099}" type="slidenum">
              <a:rPr lang="en-US"/>
              <a:pPr/>
              <a:t>15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3531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4EB02-9B58-4912-A4A0-DCA4ED965D29}" type="slidenum">
              <a:rPr lang="en-US"/>
              <a:pPr/>
              <a:t>16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934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666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1036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914400"/>
            <a:ext cx="11887200" cy="5715000"/>
          </a:xfrm>
        </p:spPr>
        <p:txBody>
          <a:bodyPr vert="eaVert"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381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06200" y="0"/>
            <a:ext cx="685800" cy="6858000"/>
          </a:xfrm>
        </p:spPr>
        <p:txBody>
          <a:bodyPr vert="eaVert"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228600"/>
            <a:ext cx="11125200" cy="6400800"/>
          </a:xfrm>
        </p:spPr>
        <p:txBody>
          <a:bodyPr vert="eaVert"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529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5800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914400"/>
            <a:ext cx="5842000" cy="5714999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1pPr>
            <a:lvl2pPr marL="742950" indent="-28575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765800" cy="5714999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1pPr>
            <a:lvl2pPr marL="742950" indent="-28575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68642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6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11887200" cy="5791200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283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ctr">
              <a:defRPr sz="6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5401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1036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14400"/>
            <a:ext cx="5867400" cy="5715000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914400"/>
            <a:ext cx="5867400" cy="5715000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181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68336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859554"/>
            <a:ext cx="584517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400" y="1871948"/>
            <a:ext cx="5845175" cy="4757452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861857"/>
            <a:ext cx="58674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1879288"/>
            <a:ext cx="5867400" cy="4750111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02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5799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10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2660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2286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3200"/>
            </a:lvl1pPr>
            <a:lvl2pPr marL="6858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2800"/>
            </a:lvl2pPr>
            <a:lvl3pPr marL="11430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2400"/>
            </a:lvl3pPr>
            <a:lvl4pPr marL="16002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2000"/>
            </a:lvl4pPr>
            <a:lvl5pPr marL="2057400" indent="-228600">
              <a:buClr>
                <a:schemeClr val="tx1"/>
              </a:buClr>
              <a:buFont typeface="Wingdings" panose="05000000000000000000" pitchFamily="2" charset="2"/>
              <a:buChar char="§"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43985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0614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810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914400"/>
            <a:ext cx="118872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068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</p:sldLayoutIdLst>
  <p:hf sldNum="0"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85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89.bin"/><Relationship Id="rId50" Type="http://schemas.openxmlformats.org/officeDocument/2006/relationships/image" Target="../media/image90.wmf"/><Relationship Id="rId55" Type="http://schemas.openxmlformats.org/officeDocument/2006/relationships/oleObject" Target="../embeddings/oleObject93.bin"/><Relationship Id="rId7" Type="http://schemas.openxmlformats.org/officeDocument/2006/relationships/oleObject" Target="../embeddings/oleObject6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3.wmf"/><Relationship Id="rId29" Type="http://schemas.openxmlformats.org/officeDocument/2006/relationships/oleObject" Target="../embeddings/oleObject80.bin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88.bin"/><Relationship Id="rId53" Type="http://schemas.openxmlformats.org/officeDocument/2006/relationships/oleObject" Target="../embeddings/oleObject92.bin"/><Relationship Id="rId58" Type="http://schemas.openxmlformats.org/officeDocument/2006/relationships/image" Target="../media/image94.wmf"/><Relationship Id="rId5" Type="http://schemas.openxmlformats.org/officeDocument/2006/relationships/oleObject" Target="../embeddings/oleObject68.bin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83.bin"/><Relationship Id="rId43" Type="http://schemas.openxmlformats.org/officeDocument/2006/relationships/oleObject" Target="../embeddings/oleObject87.bin"/><Relationship Id="rId48" Type="http://schemas.openxmlformats.org/officeDocument/2006/relationships/image" Target="../media/image89.wmf"/><Relationship Id="rId56" Type="http://schemas.openxmlformats.org/officeDocument/2006/relationships/image" Target="../media/image93.wmf"/><Relationship Id="rId8" Type="http://schemas.openxmlformats.org/officeDocument/2006/relationships/image" Target="../media/image69.wmf"/><Relationship Id="rId51" Type="http://schemas.openxmlformats.org/officeDocument/2006/relationships/oleObject" Target="../embeddings/oleObject91.bin"/><Relationship Id="rId3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84.wmf"/><Relationship Id="rId46" Type="http://schemas.openxmlformats.org/officeDocument/2006/relationships/image" Target="../media/image88.wmf"/><Relationship Id="rId20" Type="http://schemas.openxmlformats.org/officeDocument/2006/relationships/image" Target="../media/image75.wmf"/><Relationship Id="rId41" Type="http://schemas.openxmlformats.org/officeDocument/2006/relationships/oleObject" Target="../embeddings/oleObject86.bin"/><Relationship Id="rId54" Type="http://schemas.openxmlformats.org/officeDocument/2006/relationships/image" Target="../media/image9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49" Type="http://schemas.openxmlformats.org/officeDocument/2006/relationships/oleObject" Target="../embeddings/oleObject90.bin"/><Relationship Id="rId57" Type="http://schemas.openxmlformats.org/officeDocument/2006/relationships/oleObject" Target="../embeddings/oleObject94.bin"/><Relationship Id="rId10" Type="http://schemas.openxmlformats.org/officeDocument/2006/relationships/image" Target="../media/image70.wmf"/><Relationship Id="rId31" Type="http://schemas.openxmlformats.org/officeDocument/2006/relationships/oleObject" Target="../embeddings/oleObject81.bin"/><Relationship Id="rId44" Type="http://schemas.openxmlformats.org/officeDocument/2006/relationships/image" Target="../media/image87.wmf"/><Relationship Id="rId52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2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9" Type="http://schemas.openxmlformats.org/officeDocument/2006/relationships/oleObject" Target="../embeddings/oleObject123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20.wmf"/><Relationship Id="rId42" Type="http://schemas.openxmlformats.org/officeDocument/2006/relationships/image" Target="../media/image124.wmf"/><Relationship Id="rId47" Type="http://schemas.openxmlformats.org/officeDocument/2006/relationships/oleObject" Target="../embeddings/oleObject127.bin"/><Relationship Id="rId50" Type="http://schemas.openxmlformats.org/officeDocument/2006/relationships/image" Target="../media/image128.wmf"/><Relationship Id="rId7" Type="http://schemas.openxmlformats.org/officeDocument/2006/relationships/oleObject" Target="../embeddings/oleObject10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11.wmf"/><Relationship Id="rId29" Type="http://schemas.openxmlformats.org/officeDocument/2006/relationships/oleObject" Target="../embeddings/oleObject118.bin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5.wmf"/><Relationship Id="rId32" Type="http://schemas.openxmlformats.org/officeDocument/2006/relationships/image" Target="../media/image119.w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23.wmf"/><Relationship Id="rId45" Type="http://schemas.openxmlformats.org/officeDocument/2006/relationships/oleObject" Target="../embeddings/oleObject126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7.wmf"/><Relationship Id="rId36" Type="http://schemas.openxmlformats.org/officeDocument/2006/relationships/image" Target="../media/image121.wmf"/><Relationship Id="rId49" Type="http://schemas.openxmlformats.org/officeDocument/2006/relationships/oleObject" Target="../embeddings/oleObject128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4" Type="http://schemas.openxmlformats.org/officeDocument/2006/relationships/image" Target="../media/image125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18.wmf"/><Relationship Id="rId35" Type="http://schemas.openxmlformats.org/officeDocument/2006/relationships/oleObject" Target="../embeddings/oleObject121.bin"/><Relationship Id="rId43" Type="http://schemas.openxmlformats.org/officeDocument/2006/relationships/oleObject" Target="../embeddings/oleObject125.bin"/><Relationship Id="rId48" Type="http://schemas.openxmlformats.org/officeDocument/2006/relationships/image" Target="../media/image127.wmf"/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22.wmf"/><Relationship Id="rId46" Type="http://schemas.openxmlformats.org/officeDocument/2006/relationships/image" Target="../media/image126.wmf"/><Relationship Id="rId20" Type="http://schemas.openxmlformats.org/officeDocument/2006/relationships/image" Target="../media/image113.wmf"/><Relationship Id="rId41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145.wmf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147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40.w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147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42.wmf"/><Relationship Id="rId36" Type="http://schemas.openxmlformats.org/officeDocument/2006/relationships/image" Target="../media/image146.wmf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146.bin"/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9" Type="http://schemas.openxmlformats.org/officeDocument/2006/relationships/image" Target="../media/image166.wmf"/><Relationship Id="rId21" Type="http://schemas.openxmlformats.org/officeDocument/2006/relationships/image" Target="../media/image157.wmf"/><Relationship Id="rId34" Type="http://schemas.openxmlformats.org/officeDocument/2006/relationships/oleObject" Target="../embeddings/oleObject164.bin"/><Relationship Id="rId42" Type="http://schemas.openxmlformats.org/officeDocument/2006/relationships/oleObject" Target="../embeddings/oleObject168.bin"/><Relationship Id="rId47" Type="http://schemas.openxmlformats.org/officeDocument/2006/relationships/image" Target="../media/image170.wmf"/><Relationship Id="rId50" Type="http://schemas.openxmlformats.org/officeDocument/2006/relationships/oleObject" Target="../embeddings/oleObject172.bin"/><Relationship Id="rId7" Type="http://schemas.openxmlformats.org/officeDocument/2006/relationships/image" Target="../media/image150.wmf"/><Relationship Id="rId2" Type="http://schemas.openxmlformats.org/officeDocument/2006/relationships/oleObject" Target="../embeddings/oleObject148.bin"/><Relationship Id="rId16" Type="http://schemas.openxmlformats.org/officeDocument/2006/relationships/oleObject" Target="../embeddings/oleObject155.bin"/><Relationship Id="rId29" Type="http://schemas.openxmlformats.org/officeDocument/2006/relationships/image" Target="../media/image161.wmf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37" Type="http://schemas.openxmlformats.org/officeDocument/2006/relationships/image" Target="../media/image165.wmf"/><Relationship Id="rId40" Type="http://schemas.openxmlformats.org/officeDocument/2006/relationships/oleObject" Target="../embeddings/oleObject167.bin"/><Relationship Id="rId45" Type="http://schemas.openxmlformats.org/officeDocument/2006/relationships/image" Target="../media/image169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23" Type="http://schemas.openxmlformats.org/officeDocument/2006/relationships/image" Target="../media/image158.wmf"/><Relationship Id="rId28" Type="http://schemas.openxmlformats.org/officeDocument/2006/relationships/oleObject" Target="../embeddings/oleObject161.bin"/><Relationship Id="rId36" Type="http://schemas.openxmlformats.org/officeDocument/2006/relationships/oleObject" Target="../embeddings/oleObject165.bin"/><Relationship Id="rId49" Type="http://schemas.openxmlformats.org/officeDocument/2006/relationships/image" Target="../media/image171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6.wmf"/><Relationship Id="rId31" Type="http://schemas.openxmlformats.org/officeDocument/2006/relationships/image" Target="../media/image162.wmf"/><Relationship Id="rId44" Type="http://schemas.openxmlformats.org/officeDocument/2006/relationships/oleObject" Target="../embeddings/oleObject169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64.wmf"/><Relationship Id="rId43" Type="http://schemas.openxmlformats.org/officeDocument/2006/relationships/image" Target="../media/image168.wmf"/><Relationship Id="rId48" Type="http://schemas.openxmlformats.org/officeDocument/2006/relationships/oleObject" Target="../embeddings/oleObject171.bin"/><Relationship Id="rId8" Type="http://schemas.openxmlformats.org/officeDocument/2006/relationships/oleObject" Target="../embeddings/oleObject151.bin"/><Relationship Id="rId51" Type="http://schemas.openxmlformats.org/officeDocument/2006/relationships/image" Target="../media/image172.wmf"/><Relationship Id="rId3" Type="http://schemas.openxmlformats.org/officeDocument/2006/relationships/image" Target="../media/image148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33" Type="http://schemas.openxmlformats.org/officeDocument/2006/relationships/image" Target="../media/image163.wmf"/><Relationship Id="rId38" Type="http://schemas.openxmlformats.org/officeDocument/2006/relationships/oleObject" Target="../embeddings/oleObject166.bin"/><Relationship Id="rId46" Type="http://schemas.openxmlformats.org/officeDocument/2006/relationships/oleObject" Target="../embeddings/oleObject170.bin"/><Relationship Id="rId20" Type="http://schemas.openxmlformats.org/officeDocument/2006/relationships/oleObject" Target="../embeddings/oleObject157.bin"/><Relationship Id="rId41" Type="http://schemas.openxmlformats.org/officeDocument/2006/relationships/image" Target="../media/image16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0.wmf"/><Relationship Id="rId26" Type="http://schemas.openxmlformats.org/officeDocument/2006/relationships/image" Target="../media/image184.wmf"/><Relationship Id="rId39" Type="http://schemas.openxmlformats.org/officeDocument/2006/relationships/oleObject" Target="../embeddings/oleObject191.bin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88.w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90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29" Type="http://schemas.openxmlformats.org/officeDocument/2006/relationships/oleObject" Target="../embeddings/oleObject18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83.wmf"/><Relationship Id="rId32" Type="http://schemas.openxmlformats.org/officeDocument/2006/relationships/image" Target="../media/image187.wmf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91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5.wmf"/><Relationship Id="rId36" Type="http://schemas.openxmlformats.org/officeDocument/2006/relationships/image" Target="../media/image189.wmf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86.wmf"/><Relationship Id="rId35" Type="http://schemas.openxmlformats.org/officeDocument/2006/relationships/oleObject" Target="../embeddings/oleObject189.bin"/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image" Target="../media/image192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9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93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1.wmf"/><Relationship Id="rId26" Type="http://schemas.openxmlformats.org/officeDocument/2006/relationships/image" Target="../media/image205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209.w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29" Type="http://schemas.openxmlformats.org/officeDocument/2006/relationships/oleObject" Target="../embeddings/oleObject20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04.wmf"/><Relationship Id="rId32" Type="http://schemas.openxmlformats.org/officeDocument/2006/relationships/image" Target="../media/image208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06.wmf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207.wmf"/><Relationship Id="rId8" Type="http://schemas.openxmlformats.org/officeDocument/2006/relationships/image" Target="../media/image19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18.wmf"/><Relationship Id="rId26" Type="http://schemas.openxmlformats.org/officeDocument/2006/relationships/image" Target="../media/image222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34" Type="http://schemas.openxmlformats.org/officeDocument/2006/relationships/image" Target="../media/image226.wmf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33" Type="http://schemas.openxmlformats.org/officeDocument/2006/relationships/oleObject" Target="../embeddings/oleObject226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29" Type="http://schemas.openxmlformats.org/officeDocument/2006/relationships/oleObject" Target="../embeddings/oleObject2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21.wmf"/><Relationship Id="rId32" Type="http://schemas.openxmlformats.org/officeDocument/2006/relationships/image" Target="../media/image225.w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223.wmf"/><Relationship Id="rId36" Type="http://schemas.openxmlformats.org/officeDocument/2006/relationships/image" Target="../media/image227.wmf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19.bin"/><Relationship Id="rId31" Type="http://schemas.openxmlformats.org/officeDocument/2006/relationships/oleObject" Target="../embeddings/oleObject225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6.wmf"/><Relationship Id="rId22" Type="http://schemas.openxmlformats.org/officeDocument/2006/relationships/image" Target="../media/image220.wmf"/><Relationship Id="rId27" Type="http://schemas.openxmlformats.org/officeDocument/2006/relationships/oleObject" Target="../embeddings/oleObject223.bin"/><Relationship Id="rId30" Type="http://schemas.openxmlformats.org/officeDocument/2006/relationships/image" Target="../media/image224.wmf"/><Relationship Id="rId35" Type="http://schemas.openxmlformats.org/officeDocument/2006/relationships/oleObject" Target="../embeddings/oleObject227.bin"/><Relationship Id="rId8" Type="http://schemas.openxmlformats.org/officeDocument/2006/relationships/image" Target="../media/image21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236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228.bin"/><Relationship Id="rId16" Type="http://schemas.openxmlformats.org/officeDocument/2006/relationships/oleObject" Target="../embeddings/oleObject2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23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38.wmf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3.wmf"/><Relationship Id="rId41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39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6.wmf"/><Relationship Id="rId8" Type="http://schemas.openxmlformats.org/officeDocument/2006/relationships/oleObject" Target="../embeddings/oleObject23.bin"/><Relationship Id="rId3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1.wmf"/><Relationship Id="rId36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65.bin"/><Relationship Id="rId8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>
            <a:extLst>
              <a:ext uri="{FF2B5EF4-FFF2-40B4-BE49-F238E27FC236}">
                <a16:creationId xmlns:a16="http://schemas.microsoft.com/office/drawing/2014/main" id="{721C2800-8704-40A4-881F-D03399768A47}"/>
              </a:ext>
            </a:extLst>
          </p:cNvPr>
          <p:cNvSpPr/>
          <p:nvPr/>
        </p:nvSpPr>
        <p:spPr>
          <a:xfrm>
            <a:off x="4080800" y="1295400"/>
            <a:ext cx="11095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1.50 cm</a:t>
            </a:r>
            <a:r>
              <a:rPr lang="en-US" sz="2000" b="1" baseline="30000" dirty="0">
                <a:solidFill>
                  <a:srgbClr val="FF0000"/>
                </a:solidFill>
              </a:rPr>
              <a:t>3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956E7A9D-B3D9-49E7-934E-B6A9131779A3}"/>
              </a:ext>
            </a:extLst>
          </p:cNvPr>
          <p:cNvSpPr/>
          <p:nvPr/>
        </p:nvSpPr>
        <p:spPr>
          <a:xfrm>
            <a:off x="5325051" y="1295400"/>
            <a:ext cx="1181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82.21 k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1295400"/>
            <a:ext cx="1720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009745"/>
            <a:ext cx="17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6200" y="76200"/>
            <a:ext cx="1203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Gold is amazing stuff!!  A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1.50 cm</a:t>
            </a:r>
            <a:r>
              <a:rPr lang="en-US" sz="2000" baseline="30000" dirty="0">
                <a:solidFill>
                  <a:schemeClr val="bg2"/>
                </a:solidFill>
                <a:latin typeface="+mj-lt"/>
              </a:rPr>
              <a:t>3</a:t>
            </a:r>
            <a:r>
              <a:rPr lang="en-US" sz="2000" dirty="0">
                <a:latin typeface="+mj-lt"/>
              </a:rPr>
              <a:t> piece of pure gold can be made into a single wire that stretches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82.21 km </a:t>
            </a:r>
            <a:r>
              <a:rPr lang="en-US" sz="2000" dirty="0">
                <a:latin typeface="+mj-lt"/>
              </a:rPr>
              <a:t>in length (roughly the distance from here to Stockton). 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How long</a:t>
            </a:r>
            <a:r>
              <a:rPr lang="en-US" sz="2000" dirty="0">
                <a:latin typeface="+mj-lt"/>
              </a:rPr>
              <a:t> would that wire be in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nanometers</a:t>
            </a:r>
            <a:r>
              <a:rPr lang="en-US" sz="2000" dirty="0">
                <a:latin typeface="+mj-lt"/>
              </a:rPr>
              <a:t> (nm)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33400" y="12954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3400" y="2736502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4064770" y="2705725"/>
            <a:ext cx="1260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cm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5880100" y="2705725"/>
            <a:ext cx="11753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km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8839200" y="2705725"/>
            <a:ext cx="11753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? ← nm</a:t>
            </a:r>
            <a:endParaRPr lang="en-US" sz="2400" dirty="0"/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5880100" y="2705725"/>
            <a:ext cx="1875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km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m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796093-0EE3-45ED-AFB1-20E6E946FCD6}"/>
              </a:ext>
            </a:extLst>
          </p:cNvPr>
          <p:cNvSpPr/>
          <p:nvPr/>
        </p:nvSpPr>
        <p:spPr>
          <a:xfrm>
            <a:off x="3227832" y="82296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.50 cm</a:t>
            </a:r>
            <a:r>
              <a:rPr lang="en-US" sz="2000" baseline="30000" dirty="0"/>
              <a:t>3</a:t>
            </a:r>
            <a:endParaRPr lang="en-US" sz="2000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D8CCF03-4E57-45CD-B0AD-1A55ECD7772C}"/>
              </a:ext>
            </a:extLst>
          </p:cNvPr>
          <p:cNvSpPr/>
          <p:nvPr/>
        </p:nvSpPr>
        <p:spPr>
          <a:xfrm>
            <a:off x="10643616" y="82296"/>
            <a:ext cx="11528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82.21 km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3B8FA67-4AD3-4BBC-8A5D-2A9CEDE003E3}"/>
              </a:ext>
            </a:extLst>
          </p:cNvPr>
          <p:cNvSpPr/>
          <p:nvPr/>
        </p:nvSpPr>
        <p:spPr>
          <a:xfrm>
            <a:off x="5925312" y="383976"/>
            <a:ext cx="12041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ow long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7D9EA97B-F41D-4F9A-BA30-183932F192C3}"/>
              </a:ext>
            </a:extLst>
          </p:cNvPr>
          <p:cNvSpPr/>
          <p:nvPr/>
        </p:nvSpPr>
        <p:spPr>
          <a:xfrm>
            <a:off x="9220200" y="383976"/>
            <a:ext cx="13644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nanometers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505475E-7654-4528-8EA8-CD424A68D120}"/>
              </a:ext>
            </a:extLst>
          </p:cNvPr>
          <p:cNvSpPr/>
          <p:nvPr/>
        </p:nvSpPr>
        <p:spPr>
          <a:xfrm>
            <a:off x="4080800" y="2000444"/>
            <a:ext cx="7328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? n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0856776-52F1-42BD-94C0-7A5DF105DD32}"/>
              </a:ext>
            </a:extLst>
          </p:cNvPr>
          <p:cNvSpPr txBox="1"/>
          <p:nvPr/>
        </p:nvSpPr>
        <p:spPr>
          <a:xfrm>
            <a:off x="533400" y="3432483"/>
            <a:ext cx="45336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5880100" y="2705725"/>
            <a:ext cx="2132315" cy="46166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km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m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n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6334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3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2" grpId="0"/>
      <p:bldP spid="7" grpId="0"/>
      <p:bldP spid="24" grpId="0"/>
      <p:bldP spid="25" grpId="0"/>
      <p:bldP spid="26" grpId="0"/>
      <p:bldP spid="28" grpId="0"/>
      <p:bldP spid="28" grpId="1"/>
      <p:bldP spid="29" grpId="0"/>
      <p:bldP spid="29" grpId="1"/>
      <p:bldP spid="30" grpId="0"/>
      <p:bldP spid="30" grpId="1"/>
      <p:bldP spid="19" grpId="0"/>
      <p:bldP spid="19" grpId="1"/>
      <p:bldP spid="6" grpId="0"/>
      <p:bldP spid="32" grpId="0"/>
      <p:bldP spid="33" grpId="0"/>
      <p:bldP spid="34" grpId="0"/>
      <p:bldP spid="38" grpId="0"/>
      <p:bldP spid="39" grpId="0"/>
      <p:bldP spid="3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E9A96276-2A7D-49C8-9B7B-F9318AFE46E6}"/>
              </a:ext>
            </a:extLst>
          </p:cNvPr>
          <p:cNvSpPr/>
          <p:nvPr/>
        </p:nvSpPr>
        <p:spPr>
          <a:xfrm>
            <a:off x="4289448" y="2009745"/>
            <a:ext cx="6190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? </a:t>
            </a:r>
            <a:r>
              <a:rPr lang="en-US" sz="2000" b="1" dirty="0" err="1">
                <a:solidFill>
                  <a:srgbClr val="0000FF"/>
                </a:solidFill>
              </a:rPr>
              <a:t>yr</a:t>
            </a:r>
            <a:endParaRPr lang="en-US" sz="2000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75CA5D-991B-4E33-B297-964FF2AB0668}"/>
              </a:ext>
            </a:extLst>
          </p:cNvPr>
          <p:cNvSpPr/>
          <p:nvPr/>
        </p:nvSpPr>
        <p:spPr>
          <a:xfrm>
            <a:off x="6020978" y="1324299"/>
            <a:ext cx="10104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4.22 </a:t>
            </a:r>
            <a:r>
              <a:rPr lang="en-US" sz="2000" b="1" dirty="0" err="1">
                <a:solidFill>
                  <a:srgbClr val="FF0000"/>
                </a:solidFill>
              </a:rPr>
              <a:t>l.y</a:t>
            </a:r>
            <a:r>
              <a:rPr lang="en-US" sz="2000" b="1" dirty="0">
                <a:solidFill>
                  <a:srgbClr val="FF0000"/>
                </a:solidFill>
              </a:rPr>
              <a:t>.</a:t>
            </a:r>
            <a:endParaRPr lang="en-US" sz="2000" b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AB9C3D3-EB85-4390-8389-529453E23012}"/>
              </a:ext>
            </a:extLst>
          </p:cNvPr>
          <p:cNvSpPr/>
          <p:nvPr/>
        </p:nvSpPr>
        <p:spPr>
          <a:xfrm>
            <a:off x="4044899" y="1325786"/>
            <a:ext cx="16193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70.2 km = 1 s</a:t>
            </a:r>
            <a:endParaRPr lang="en-US" sz="2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895332" y="1642646"/>
            <a:ext cx="2534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this is a distance, not a time</a:t>
            </a:r>
          </a:p>
        </p:txBody>
      </p:sp>
      <p:cxnSp>
        <p:nvCxnSpPr>
          <p:cNvPr id="4" name="Straight Arrow Connector 3"/>
          <p:cNvCxnSpPr>
            <a:cxnSpLocks/>
            <a:stCxn id="19" idx="1"/>
          </p:cNvCxnSpPr>
          <p:nvPr/>
        </p:nvCxnSpPr>
        <p:spPr bwMode="auto">
          <a:xfrm flipH="1" flipV="1">
            <a:off x="7093631" y="1520001"/>
            <a:ext cx="1801701" cy="29192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152400" y="76200"/>
            <a:ext cx="1188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4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Other than our own sun, the closest star to the Earth, Proxima Centauri, is about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4.22 light-years</a:t>
            </a:r>
            <a:r>
              <a:rPr lang="en-US" sz="2000" dirty="0">
                <a:latin typeface="+mj-lt"/>
              </a:rPr>
              <a:t> away.  The fastest human-made spacecraft, the Helios II deep space probe, travels at a speed of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70.2 km/s</a:t>
            </a:r>
            <a:r>
              <a:rPr lang="en-US" sz="2000" dirty="0">
                <a:latin typeface="+mj-lt"/>
              </a:rPr>
              <a:t>.  If you were on the Helios II,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how many years</a:t>
            </a:r>
            <a:r>
              <a:rPr lang="en-US" sz="2000" dirty="0">
                <a:latin typeface="+mj-lt"/>
              </a:rPr>
              <a:t> would it take you to get </a:t>
            </a:r>
            <a:r>
              <a:rPr lang="en-US" sz="2000" dirty="0" err="1">
                <a:latin typeface="+mj-lt"/>
              </a:rPr>
              <a:t>Proxima</a:t>
            </a:r>
            <a:r>
              <a:rPr lang="en-US" sz="2000" dirty="0">
                <a:latin typeface="+mj-lt"/>
              </a:rPr>
              <a:t> Centauri?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33400" y="1319946"/>
            <a:ext cx="1720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33400" y="2009745"/>
            <a:ext cx="17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33400" y="1319946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33400" y="3432483"/>
            <a:ext cx="4469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33400" y="2736502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4064770" y="2705725"/>
            <a:ext cx="1155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ym typeface="Wingdings" pitchFamily="2" charset="2"/>
              </a:rPr>
              <a:t>l.y</a:t>
            </a:r>
            <a:r>
              <a:rPr lang="en-US" sz="2400" dirty="0">
                <a:sym typeface="Wingdings" pitchFamily="2" charset="2"/>
              </a:rPr>
              <a:t>.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10543333" y="2705725"/>
            <a:ext cx="10390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? ← </a:t>
            </a:r>
            <a:r>
              <a:rPr lang="en-US" sz="2400" dirty="0" err="1">
                <a:sym typeface="Wingdings" pitchFamily="2" charset="2"/>
              </a:rPr>
              <a:t>yr</a:t>
            </a:r>
            <a:endParaRPr lang="en-US" sz="2400" dirty="0"/>
          </a:p>
        </p:txBody>
      </p: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8011570" y="2705725"/>
            <a:ext cx="1023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s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hr</a:t>
            </a:r>
            <a:endParaRPr lang="en-US" sz="2400" dirty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42615"/>
              </p:ext>
            </p:extLst>
          </p:nvPr>
        </p:nvGraphicFramePr>
        <p:xfrm>
          <a:off x="7931150" y="2128838"/>
          <a:ext cx="466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342720" progId="Equation.DSMT4">
                  <p:embed/>
                </p:oleObj>
              </mc:Choice>
              <mc:Fallback>
                <p:oleObj name="Equation" r:id="rId3" imgW="266400" imgH="34272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2128838"/>
                        <a:ext cx="466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8011570" y="2705725"/>
            <a:ext cx="19287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s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day</a:t>
            </a:r>
            <a:endParaRPr lang="en-US" sz="2400" dirty="0"/>
          </a:p>
        </p:txBody>
      </p:sp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8011570" y="2705725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s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day ← </a:t>
            </a:r>
            <a:r>
              <a:rPr lang="en-US" sz="2400" dirty="0" err="1">
                <a:sym typeface="Wingdings" pitchFamily="2" charset="2"/>
              </a:rPr>
              <a:t>yr</a:t>
            </a:r>
            <a:endParaRPr lang="en-US" sz="2400" dirty="0"/>
          </a:p>
        </p:txBody>
      </p: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8011570" y="2705725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s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day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yr</a:t>
            </a:r>
            <a:endParaRPr lang="en-US" sz="2400" dirty="0"/>
          </a:p>
        </p:txBody>
      </p:sp>
      <p:sp>
        <p:nvSpPr>
          <p:cNvPr id="63" name="Text Box 13"/>
          <p:cNvSpPr txBox="1">
            <a:spLocks noChangeArrowheads="1"/>
          </p:cNvSpPr>
          <p:nvPr/>
        </p:nvSpPr>
        <p:spPr bwMode="auto">
          <a:xfrm>
            <a:off x="7157168" y="2705725"/>
            <a:ext cx="35012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km ← s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day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yr</a:t>
            </a:r>
            <a:endParaRPr lang="en-US" sz="2400" dirty="0"/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6456657" y="2705725"/>
            <a:ext cx="42017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m ← km ← s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day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yr</a:t>
            </a:r>
            <a:endParaRPr lang="en-US" sz="2400" dirty="0"/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8011570" y="2705725"/>
            <a:ext cx="3048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s</a:t>
            </a:r>
            <a:endParaRPr lang="en-US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C8E93B-FA93-4FFE-A237-DD43793FA646}"/>
              </a:ext>
            </a:extLst>
          </p:cNvPr>
          <p:cNvSpPr/>
          <p:nvPr/>
        </p:nvSpPr>
        <p:spPr>
          <a:xfrm>
            <a:off x="8778240" y="82296"/>
            <a:ext cx="17908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4.22 light-year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44A07E-D214-410C-A062-7D7D36258D6E}"/>
              </a:ext>
            </a:extLst>
          </p:cNvPr>
          <p:cNvSpPr/>
          <p:nvPr/>
        </p:nvSpPr>
        <p:spPr>
          <a:xfrm>
            <a:off x="9144000" y="393192"/>
            <a:ext cx="11945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70.2 km/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2203D84-0A31-47BA-9F27-F640168E831E}"/>
              </a:ext>
            </a:extLst>
          </p:cNvPr>
          <p:cNvSpPr/>
          <p:nvPr/>
        </p:nvSpPr>
        <p:spPr>
          <a:xfrm>
            <a:off x="2002536" y="690518"/>
            <a:ext cx="1864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ow many years</a:t>
            </a:r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5858736" y="2705725"/>
            <a:ext cx="5876930" cy="46166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? ← m ← km ← s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day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yr</a:t>
            </a:r>
            <a:r>
              <a:rPr lang="en-US" sz="2400" dirty="0">
                <a:sym typeface="Wingdings" pitchFamily="2" charset="2"/>
              </a:rPr>
              <a:t>            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04478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  <p:bldP spid="6" grpId="0"/>
      <p:bldP spid="19" grpId="0"/>
      <p:bldP spid="44" grpId="0"/>
      <p:bldP spid="45" grpId="0"/>
      <p:bldP spid="46" grpId="0"/>
      <p:bldP spid="47" grpId="0"/>
      <p:bldP spid="50" grpId="0"/>
      <p:bldP spid="51" grpId="0"/>
      <p:bldP spid="53" grpId="0"/>
      <p:bldP spid="54" grpId="0"/>
      <p:bldP spid="54" grpId="1"/>
      <p:bldP spid="57" grpId="0"/>
      <p:bldP spid="57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6" grpId="0"/>
      <p:bldP spid="66" grpId="1"/>
      <p:bldP spid="5" grpId="0"/>
      <p:bldP spid="7" grpId="0"/>
      <p:bldP spid="8" grpId="0"/>
      <p:bldP spid="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AE8CF14-431A-47CB-B5FB-C5BF22578E69}"/>
              </a:ext>
            </a:extLst>
          </p:cNvPr>
          <p:cNvSpPr txBox="1"/>
          <p:nvPr/>
        </p:nvSpPr>
        <p:spPr>
          <a:xfrm>
            <a:off x="9449160" y="1863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1672C7BE-7355-49A3-8897-5355E9F5C109}"/>
              </a:ext>
            </a:extLst>
          </p:cNvPr>
          <p:cNvSpPr txBox="1"/>
          <p:nvPr/>
        </p:nvSpPr>
        <p:spPr>
          <a:xfrm>
            <a:off x="10468335" y="1863567"/>
            <a:ext cx="12732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0BBF3419-7F07-40BB-9842-E34C99815844}"/>
              </a:ext>
            </a:extLst>
          </p:cNvPr>
          <p:cNvSpPr txBox="1"/>
          <p:nvPr/>
        </p:nvSpPr>
        <p:spPr>
          <a:xfrm>
            <a:off x="9449160" y="1863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m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E8919EE-7BE5-49B9-8FF3-948E187BCF85}"/>
              </a:ext>
            </a:extLst>
          </p:cNvPr>
          <p:cNvSpPr txBox="1"/>
          <p:nvPr/>
        </p:nvSpPr>
        <p:spPr>
          <a:xfrm>
            <a:off x="10468335" y="1863567"/>
            <a:ext cx="12732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A412991-F136-4049-9AE3-42924AD71AD7}"/>
              </a:ext>
            </a:extLst>
          </p:cNvPr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B4923A89-F7B5-437F-9BA5-324A8B6FFF0C}"/>
              </a:ext>
            </a:extLst>
          </p:cNvPr>
          <p:cNvSpPr txBox="1"/>
          <p:nvPr/>
        </p:nvSpPr>
        <p:spPr>
          <a:xfrm>
            <a:off x="6435689" y="3643529"/>
            <a:ext cx="61587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5DB6548F-26E8-4FCB-AD77-0253716ABFF2}"/>
              </a:ext>
            </a:extLst>
          </p:cNvPr>
          <p:cNvSpPr txBox="1"/>
          <p:nvPr/>
        </p:nvSpPr>
        <p:spPr>
          <a:xfrm>
            <a:off x="7508502" y="3643529"/>
            <a:ext cx="110158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8E4700AA-D7AE-417E-9B8C-29FE2B529960}"/>
              </a:ext>
            </a:extLst>
          </p:cNvPr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ADEB0AFE-FDF0-42BE-BBFD-E827170B805F}"/>
              </a:ext>
            </a:extLst>
          </p:cNvPr>
          <p:cNvSpPr txBox="1"/>
          <p:nvPr/>
        </p:nvSpPr>
        <p:spPr>
          <a:xfrm>
            <a:off x="76200" y="410802"/>
            <a:ext cx="686406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80D47511-A466-4814-94A4-02DFE173F1CC}"/>
              </a:ext>
            </a:extLst>
          </p:cNvPr>
          <p:cNvSpPr txBox="1"/>
          <p:nvPr/>
        </p:nvSpPr>
        <p:spPr>
          <a:xfrm>
            <a:off x="1139016" y="410802"/>
            <a:ext cx="936475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74F0B139-87B7-4734-9299-010D3B46DF39}"/>
              </a:ext>
            </a:extLst>
          </p:cNvPr>
          <p:cNvSpPr txBox="1"/>
          <p:nvPr/>
        </p:nvSpPr>
        <p:spPr>
          <a:xfrm>
            <a:off x="76200" y="1418625"/>
            <a:ext cx="58381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5E4466C1-5077-4E51-B71C-5577B298AAB2}"/>
              </a:ext>
            </a:extLst>
          </p:cNvPr>
          <p:cNvSpPr txBox="1"/>
          <p:nvPr/>
        </p:nvSpPr>
        <p:spPr>
          <a:xfrm>
            <a:off x="1139016" y="1418625"/>
            <a:ext cx="898003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4C20ADE8-B081-4D75-8AD1-BC65BD6E2D9E}"/>
              </a:ext>
            </a:extLst>
          </p:cNvPr>
          <p:cNvSpPr txBox="1"/>
          <p:nvPr/>
        </p:nvSpPr>
        <p:spPr>
          <a:xfrm>
            <a:off x="76200" y="2090507"/>
            <a:ext cx="942887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588F6939-13EE-41A2-912A-FF6F830259A4}"/>
              </a:ext>
            </a:extLst>
          </p:cNvPr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626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/>
      <p:bldP spid="158" grpId="1" animBg="1"/>
      <p:bldP spid="159" grpId="0" animBg="1"/>
      <p:bldP spid="159" grpId="1" animBg="1"/>
      <p:bldP spid="163" grpId="0" animBg="1"/>
      <p:bldP spid="164" grpId="0" animBg="1"/>
      <p:bldP spid="149" grpId="0" animBg="1"/>
      <p:bldP spid="165" grpId="0" animBg="1"/>
      <p:bldP spid="166" grpId="0" animBg="1"/>
      <p:bldP spid="150" grpId="0" animBg="1"/>
      <p:bldP spid="154" grpId="0" animBg="1"/>
      <p:bldP spid="155" grpId="0" animBg="1"/>
      <p:bldP spid="156" grpId="0" animBg="1"/>
      <p:bldP spid="167" grpId="0" animBg="1"/>
      <p:bldP spid="168" grpId="0" animBg="1"/>
      <p:bldP spid="1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152400" y="76200"/>
            <a:ext cx="1188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4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Other than our own sun, the closest star to the Earth, </a:t>
            </a:r>
            <a:r>
              <a:rPr lang="en-US" sz="2000" dirty="0" err="1">
                <a:latin typeface="+mj-lt"/>
              </a:rPr>
              <a:t>Proxima</a:t>
            </a:r>
            <a:r>
              <a:rPr lang="en-US" sz="2000" dirty="0">
                <a:latin typeface="+mj-lt"/>
              </a:rPr>
              <a:t> Centauri, is about 4.22 light years away.  The </a:t>
            </a:r>
            <a:r>
              <a:rPr lang="en-US" sz="2000">
                <a:latin typeface="+mj-lt"/>
              </a:rPr>
              <a:t>fastest human-made </a:t>
            </a:r>
            <a:r>
              <a:rPr lang="en-US" sz="2000" dirty="0">
                <a:latin typeface="+mj-lt"/>
              </a:rPr>
              <a:t>spacecraft, the Helios II deep space probe, travels at a speed of 70.2 km/s.  If you were on the Helios II, how many years would it take you to get </a:t>
            </a:r>
            <a:r>
              <a:rPr lang="en-US" sz="2000" dirty="0" err="1">
                <a:latin typeface="+mj-lt"/>
              </a:rPr>
              <a:t>Proxima</a:t>
            </a:r>
            <a:r>
              <a:rPr lang="en-US" sz="2000" dirty="0">
                <a:latin typeface="+mj-lt"/>
              </a:rPr>
              <a:t> Centauri?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33400" y="2753007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4036450" y="2722230"/>
            <a:ext cx="1155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ym typeface="Wingdings" pitchFamily="2" charset="2"/>
              </a:rPr>
              <a:t>l.y</a:t>
            </a:r>
            <a:r>
              <a:rPr lang="en-US" sz="2400" dirty="0">
                <a:sym typeface="Wingdings" pitchFamily="2" charset="2"/>
              </a:rPr>
              <a:t>.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5944488" y="2722230"/>
            <a:ext cx="4799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? ← m ← km ← s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day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yr</a:t>
            </a:r>
            <a:endParaRPr lang="en-US" sz="2400" dirty="0"/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4036450" y="2722230"/>
            <a:ext cx="13428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ym typeface="Wingdings" pitchFamily="2" charset="2"/>
              </a:rPr>
              <a:t>l.y</a:t>
            </a:r>
            <a:r>
              <a:rPr lang="en-US" sz="2400" dirty="0">
                <a:sym typeface="Wingdings" pitchFamily="2" charset="2"/>
              </a:rPr>
              <a:t>.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mi</a:t>
            </a:r>
            <a:endParaRPr lang="en-US" sz="2400" dirty="0"/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4036450" y="2722230"/>
            <a:ext cx="1992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ym typeface="Wingdings" pitchFamily="2" charset="2"/>
              </a:rPr>
              <a:t>l.y</a:t>
            </a:r>
            <a:r>
              <a:rPr lang="en-US" sz="2400" dirty="0">
                <a:sym typeface="Wingdings" pitchFamily="2" charset="2"/>
              </a:rPr>
              <a:t>.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mi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ft</a:t>
            </a:r>
            <a:endParaRPr lang="en-US" sz="2400" dirty="0"/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4036450" y="2722230"/>
            <a:ext cx="6470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ym typeface="Wingdings" pitchFamily="2" charset="2"/>
              </a:rPr>
              <a:t>l.y</a:t>
            </a:r>
            <a:r>
              <a:rPr lang="en-US" sz="2400" dirty="0">
                <a:sym typeface="Wingdings" pitchFamily="2" charset="2"/>
              </a:rPr>
              <a:t>.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mi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ft</a:t>
            </a:r>
            <a:r>
              <a:rPr lang="en-US" sz="2400" dirty="0">
                <a:sym typeface="Wingdings" pitchFamily="2" charset="2"/>
              </a:rPr>
              <a:t> ← m ← km ← s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day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yr</a:t>
            </a:r>
            <a:endParaRPr lang="en-US" sz="2400" dirty="0"/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4036450" y="2722230"/>
            <a:ext cx="6470874" cy="46166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B0F0"/>
                </a:solidFill>
                <a:sym typeface="Wingdings" pitchFamily="2" charset="2"/>
              </a:rPr>
              <a:t>l.y</a:t>
            </a:r>
            <a:r>
              <a:rPr lang="en-US" sz="2400" dirty="0">
                <a:solidFill>
                  <a:srgbClr val="00B0F0"/>
                </a:solidFill>
                <a:sym typeface="Wingdings" pitchFamily="2" charset="2"/>
              </a:rPr>
              <a:t>.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mi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00B050"/>
                </a:solidFill>
                <a:sym typeface="Wingdings" pitchFamily="2" charset="2"/>
              </a:rPr>
              <a:t>ft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C00000"/>
                </a:solidFill>
                <a:sym typeface="Wingdings" pitchFamily="2" charset="2"/>
              </a:rPr>
              <a:t>m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C00000"/>
                </a:solidFill>
                <a:sym typeface="Wingdings" pitchFamily="2" charset="2"/>
              </a:rPr>
              <a:t>km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8000FF"/>
                </a:solidFill>
                <a:sym typeface="Wingdings" pitchFamily="2" charset="2"/>
              </a:rPr>
              <a:t>s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FF00FF"/>
                </a:solidFill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FF00FF"/>
                </a:solidFill>
                <a:sym typeface="Wingdings" pitchFamily="2" charset="2"/>
              </a:rPr>
              <a:t>day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FF00FF"/>
                </a:solidFill>
                <a:sym typeface="Wingdings" pitchFamily="2" charset="2"/>
              </a:rPr>
              <a:t>yr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3B7D9A60-1682-4A0E-8C20-A54AE58E24FF}"/>
              </a:ext>
            </a:extLst>
          </p:cNvPr>
          <p:cNvSpPr/>
          <p:nvPr/>
        </p:nvSpPr>
        <p:spPr>
          <a:xfrm>
            <a:off x="4289448" y="2009745"/>
            <a:ext cx="5757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? </a:t>
            </a:r>
            <a:r>
              <a:rPr lang="en-US" sz="2000" b="1" i="1" dirty="0" err="1">
                <a:solidFill>
                  <a:srgbClr val="FF00FF"/>
                </a:solidFill>
              </a:rPr>
              <a:t>yr</a:t>
            </a:r>
            <a:endParaRPr lang="en-US" sz="2000" b="1" i="1" dirty="0">
              <a:solidFill>
                <a:srgbClr val="FF00FF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9F47D76-B0A8-4F3D-ACC1-85CCA66FEE79}"/>
              </a:ext>
            </a:extLst>
          </p:cNvPr>
          <p:cNvSpPr txBox="1"/>
          <p:nvPr/>
        </p:nvSpPr>
        <p:spPr>
          <a:xfrm>
            <a:off x="533400" y="1319946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4EF56DC-C0BF-42FD-AD5D-020677A1D481}"/>
              </a:ext>
            </a:extLst>
          </p:cNvPr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55C2EF8-BAC0-487E-A809-61C176FC1D4F}"/>
              </a:ext>
            </a:extLst>
          </p:cNvPr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34EC5F9-A343-4040-B060-C61FBE433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25224"/>
              </p:ext>
            </p:extLst>
          </p:nvPr>
        </p:nvGraphicFramePr>
        <p:xfrm>
          <a:off x="7795418" y="4145397"/>
          <a:ext cx="1444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34EC5F9-A343-4040-B060-C61FBE433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418" y="4145397"/>
                        <a:ext cx="14446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4DFE1C89-0BF8-45C0-9C31-8849E5602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91638"/>
              </p:ext>
            </p:extLst>
          </p:nvPr>
        </p:nvGraphicFramePr>
        <p:xfrm>
          <a:off x="2694781" y="4122738"/>
          <a:ext cx="15779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4DFE1C89-0BF8-45C0-9C31-8849E5602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781" y="4122738"/>
                        <a:ext cx="15779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5572972F-B434-4CB2-A07B-D43A192EA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47842"/>
              </p:ext>
            </p:extLst>
          </p:nvPr>
        </p:nvGraphicFramePr>
        <p:xfrm>
          <a:off x="533400" y="4122738"/>
          <a:ext cx="1555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5572972F-B434-4CB2-A07B-D43A192EA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22738"/>
                        <a:ext cx="1555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288E2049-16FF-47E3-9CFB-B6C5AAEDA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68505"/>
              </p:ext>
            </p:extLst>
          </p:nvPr>
        </p:nvGraphicFramePr>
        <p:xfrm>
          <a:off x="9845675" y="4089400"/>
          <a:ext cx="1844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215640" progId="Equation.DSMT4">
                  <p:embed/>
                </p:oleObj>
              </mc:Choice>
              <mc:Fallback>
                <p:oleObj name="Equation" r:id="rId9" imgW="1054080" imgH="21564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288E2049-16FF-47E3-9CFB-B6C5AAEDA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5675" y="4089400"/>
                        <a:ext cx="18446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17DBE7E8-E0B9-464B-95D8-28BF011A9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01691"/>
              </p:ext>
            </p:extLst>
          </p:nvPr>
        </p:nvGraphicFramePr>
        <p:xfrm>
          <a:off x="4878387" y="4044950"/>
          <a:ext cx="2311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241200" progId="Equation.DSMT4">
                  <p:embed/>
                </p:oleObj>
              </mc:Choice>
              <mc:Fallback>
                <p:oleObj name="Equation" r:id="rId11" imgW="1320480" imgH="2412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17DBE7E8-E0B9-464B-95D8-28BF011A9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7" y="4044950"/>
                        <a:ext cx="2311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ED023F8B-8CB5-4045-90FA-0221DC114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38921"/>
              </p:ext>
            </p:extLst>
          </p:nvPr>
        </p:nvGraphicFramePr>
        <p:xfrm>
          <a:off x="4581525" y="4714875"/>
          <a:ext cx="1444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ED023F8B-8CB5-4045-90FA-0221DC114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4714875"/>
                        <a:ext cx="1444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3C0DC92D-485D-4245-8399-0B4E7CF53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94970"/>
              </p:ext>
            </p:extLst>
          </p:nvPr>
        </p:nvGraphicFramePr>
        <p:xfrm>
          <a:off x="6559550" y="4714875"/>
          <a:ext cx="15779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203040" progId="Equation.DSMT4">
                  <p:embed/>
                </p:oleObj>
              </mc:Choice>
              <mc:Fallback>
                <p:oleObj name="Equation" r:id="rId15" imgW="901440" imgH="20304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3C0DC92D-485D-4245-8399-0B4E7CF53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4714875"/>
                        <a:ext cx="15779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126FA91A-57CD-4D0D-84FF-FBB5324EA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86082"/>
              </p:ext>
            </p:extLst>
          </p:nvPr>
        </p:nvGraphicFramePr>
        <p:xfrm>
          <a:off x="195420" y="5490782"/>
          <a:ext cx="955080" cy="59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42720" progId="Equation.DSMT4">
                  <p:embed/>
                </p:oleObj>
              </mc:Choice>
              <mc:Fallback>
                <p:oleObj name="Equation" r:id="rId17" imgW="545760" imgH="34272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126FA91A-57CD-4D0D-84FF-FBB5324EA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90782"/>
                        <a:ext cx="955080" cy="59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5FAD2A57-FE5B-42B2-865B-653146D8F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13641"/>
              </p:ext>
            </p:extLst>
          </p:nvPr>
        </p:nvGraphicFramePr>
        <p:xfrm>
          <a:off x="195420" y="5424002"/>
          <a:ext cx="28224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12800" imgH="419040" progId="Equation.DSMT4">
                  <p:embed/>
                </p:oleObj>
              </mc:Choice>
              <mc:Fallback>
                <p:oleObj name="Equation" r:id="rId19" imgW="1612800" imgH="41904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5FAD2A57-FE5B-42B2-865B-653146D8F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4002"/>
                        <a:ext cx="282240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66C37483-F7CB-4305-A16D-758E00B2A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14106"/>
              </p:ext>
            </p:extLst>
          </p:nvPr>
        </p:nvGraphicFramePr>
        <p:xfrm>
          <a:off x="195420" y="5424488"/>
          <a:ext cx="282240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12800" imgH="444240" progId="Equation.DSMT4">
                  <p:embed/>
                </p:oleObj>
              </mc:Choice>
              <mc:Fallback>
                <p:oleObj name="Equation" r:id="rId21" imgW="1612800" imgH="44424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66C37483-F7CB-4305-A16D-758E00B2A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4488"/>
                        <a:ext cx="282240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0B7E9226-3430-45F2-8E5A-7E9FA35AF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48721"/>
              </p:ext>
            </p:extLst>
          </p:nvPr>
        </p:nvGraphicFramePr>
        <p:xfrm>
          <a:off x="195420" y="5422900"/>
          <a:ext cx="384489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97080" imgH="444240" progId="Equation.DSMT4">
                  <p:embed/>
                </p:oleObj>
              </mc:Choice>
              <mc:Fallback>
                <p:oleObj name="Equation" r:id="rId23" imgW="2197080" imgH="44424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0B7E9226-3430-45F2-8E5A-7E9FA35AF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384489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8EB5B2B5-9D2A-4A28-A1E4-FE97B999B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23440"/>
              </p:ext>
            </p:extLst>
          </p:nvPr>
        </p:nvGraphicFramePr>
        <p:xfrm>
          <a:off x="195420" y="5422900"/>
          <a:ext cx="384489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97080" imgH="444240" progId="Equation.DSMT4">
                  <p:embed/>
                </p:oleObj>
              </mc:Choice>
              <mc:Fallback>
                <p:oleObj name="Equation" r:id="rId25" imgW="2197080" imgH="44424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8EB5B2B5-9D2A-4A28-A1E4-FE97B999B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384489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BE799834-4562-4535-B5D7-D061161B6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07401"/>
              </p:ext>
            </p:extLst>
          </p:nvPr>
        </p:nvGraphicFramePr>
        <p:xfrm>
          <a:off x="195420" y="5424488"/>
          <a:ext cx="491148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806560" imgH="444240" progId="Equation.DSMT4">
                  <p:embed/>
                </p:oleObj>
              </mc:Choice>
              <mc:Fallback>
                <p:oleObj name="Equation" r:id="rId27" imgW="2806560" imgH="44424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BE799834-4562-4535-B5D7-D061161B6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4488"/>
                        <a:ext cx="491148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B17D4145-E92B-4F9E-BCE9-1A6668129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32158"/>
              </p:ext>
            </p:extLst>
          </p:nvPr>
        </p:nvGraphicFramePr>
        <p:xfrm>
          <a:off x="195420" y="5424486"/>
          <a:ext cx="502236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869920" imgH="444240" progId="Equation.DSMT4">
                  <p:embed/>
                </p:oleObj>
              </mc:Choice>
              <mc:Fallback>
                <p:oleObj name="Equation" r:id="rId29" imgW="2869920" imgH="44424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B17D4145-E92B-4F9E-BCE9-1A6668129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4486"/>
                        <a:ext cx="502236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3B00F5D0-C554-45A0-9143-32B0743ED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5108"/>
              </p:ext>
            </p:extLst>
          </p:nvPr>
        </p:nvGraphicFramePr>
        <p:xfrm>
          <a:off x="195420" y="5422900"/>
          <a:ext cx="620046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43120" imgH="444240" progId="Equation.DSMT4">
                  <p:embed/>
                </p:oleObj>
              </mc:Choice>
              <mc:Fallback>
                <p:oleObj name="Equation" r:id="rId31" imgW="3543120" imgH="44424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3B00F5D0-C554-45A0-9143-32B0743ED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620046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8381B657-6310-4712-8599-D522EC5C5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64206"/>
              </p:ext>
            </p:extLst>
          </p:nvPr>
        </p:nvGraphicFramePr>
        <p:xfrm>
          <a:off x="195420" y="5424488"/>
          <a:ext cx="620046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43120" imgH="444240" progId="Equation.DSMT4">
                  <p:embed/>
                </p:oleObj>
              </mc:Choice>
              <mc:Fallback>
                <p:oleObj name="Equation" r:id="rId33" imgW="3543120" imgH="4442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8381B657-6310-4712-8599-D522EC5C5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4488"/>
                        <a:ext cx="620046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5FD6DC28-37DC-4549-A60C-0E4ED6819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358434"/>
              </p:ext>
            </p:extLst>
          </p:nvPr>
        </p:nvGraphicFramePr>
        <p:xfrm>
          <a:off x="195420" y="5422900"/>
          <a:ext cx="733383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190760" imgH="444240" progId="Equation.DSMT4">
                  <p:embed/>
                </p:oleObj>
              </mc:Choice>
              <mc:Fallback>
                <p:oleObj name="Equation" r:id="rId35" imgW="4190760" imgH="44424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5FD6DC28-37DC-4549-A60C-0E4ED6819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733383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CCA2BB58-8A3D-41D1-924B-D3970169A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7296"/>
              </p:ext>
            </p:extLst>
          </p:nvPr>
        </p:nvGraphicFramePr>
        <p:xfrm>
          <a:off x="195420" y="5422900"/>
          <a:ext cx="733383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190760" imgH="444240" progId="Equation.DSMT4">
                  <p:embed/>
                </p:oleObj>
              </mc:Choice>
              <mc:Fallback>
                <p:oleObj name="Equation" r:id="rId37" imgW="4190760" imgH="44424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CCA2BB58-8A3D-41D1-924B-D3970169A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733383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DC1EA688-8CA6-4151-878B-6A4C5BF23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22048"/>
              </p:ext>
            </p:extLst>
          </p:nvPr>
        </p:nvGraphicFramePr>
        <p:xfrm>
          <a:off x="195420" y="5422900"/>
          <a:ext cx="826749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724280" imgH="444240" progId="Equation.DSMT4">
                  <p:embed/>
                </p:oleObj>
              </mc:Choice>
              <mc:Fallback>
                <p:oleObj name="Equation" r:id="rId39" imgW="4724280" imgH="44424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DC1EA688-8CA6-4151-878B-6A4C5BF23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826749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52288013-12DE-4551-89A5-480C88D84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53957"/>
              </p:ext>
            </p:extLst>
          </p:nvPr>
        </p:nvGraphicFramePr>
        <p:xfrm>
          <a:off x="195420" y="5422900"/>
          <a:ext cx="828954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736880" imgH="444240" progId="Equation.DSMT4">
                  <p:embed/>
                </p:oleObj>
              </mc:Choice>
              <mc:Fallback>
                <p:oleObj name="Equation" r:id="rId41" imgW="4736880" imgH="44424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52288013-12DE-4551-89A5-480C88D84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828954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242292C7-4329-4485-9D49-2E184B77E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38542"/>
              </p:ext>
            </p:extLst>
          </p:nvPr>
        </p:nvGraphicFramePr>
        <p:xfrm>
          <a:off x="195420" y="5422900"/>
          <a:ext cx="913437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219640" imgH="444240" progId="Equation.DSMT4">
                  <p:embed/>
                </p:oleObj>
              </mc:Choice>
              <mc:Fallback>
                <p:oleObj name="Equation" r:id="rId43" imgW="5219640" imgH="44424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242292C7-4329-4485-9D49-2E184B77E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913437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726C7916-1CFF-4362-80A1-23C3AED45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03667"/>
              </p:ext>
            </p:extLst>
          </p:nvPr>
        </p:nvGraphicFramePr>
        <p:xfrm>
          <a:off x="195420" y="5422900"/>
          <a:ext cx="915642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232240" imgH="444240" progId="Equation.DSMT4">
                  <p:embed/>
                </p:oleObj>
              </mc:Choice>
              <mc:Fallback>
                <p:oleObj name="Equation" r:id="rId45" imgW="5232240" imgH="44424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726C7916-1CFF-4362-80A1-23C3AED45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915642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7F072AF5-D00A-4A56-B1E9-3013768E7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78324"/>
              </p:ext>
            </p:extLst>
          </p:nvPr>
        </p:nvGraphicFramePr>
        <p:xfrm>
          <a:off x="195420" y="5422900"/>
          <a:ext cx="1024569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854680" imgH="444240" progId="Equation.DSMT4">
                  <p:embed/>
                </p:oleObj>
              </mc:Choice>
              <mc:Fallback>
                <p:oleObj name="Equation" r:id="rId47" imgW="5854680" imgH="44424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7F072AF5-D00A-4A56-B1E9-3013768E7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2900"/>
                        <a:ext cx="1024569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E51A7DF9-1425-4375-B087-4083D7CAD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86158"/>
              </p:ext>
            </p:extLst>
          </p:nvPr>
        </p:nvGraphicFramePr>
        <p:xfrm>
          <a:off x="195420" y="5424486"/>
          <a:ext cx="1024569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5854680" imgH="444240" progId="Equation.DSMT4">
                  <p:embed/>
                </p:oleObj>
              </mc:Choice>
              <mc:Fallback>
                <p:oleObj name="Equation" r:id="rId49" imgW="5854680" imgH="44424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E51A7DF9-1425-4375-B087-4083D7CAD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24486"/>
                        <a:ext cx="1024569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3CF30E5C-7BAD-4B42-9006-AC6A4E7A4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94784"/>
              </p:ext>
            </p:extLst>
          </p:nvPr>
        </p:nvGraphicFramePr>
        <p:xfrm>
          <a:off x="195420" y="5410200"/>
          <a:ext cx="1024569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854680" imgH="457200" progId="Equation.DSMT4">
                  <p:embed/>
                </p:oleObj>
              </mc:Choice>
              <mc:Fallback>
                <p:oleObj name="Equation" r:id="rId51" imgW="5854680" imgH="4572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3CF30E5C-7BAD-4B42-9006-AC6A4E7A4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10200"/>
                        <a:ext cx="1024569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750C45CC-3DB3-46CB-B378-3D3CA155B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75639"/>
              </p:ext>
            </p:extLst>
          </p:nvPr>
        </p:nvGraphicFramePr>
        <p:xfrm>
          <a:off x="195420" y="5410200"/>
          <a:ext cx="1142316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527520" imgH="457200" progId="Equation.DSMT4">
                  <p:embed/>
                </p:oleObj>
              </mc:Choice>
              <mc:Fallback>
                <p:oleObj name="Equation" r:id="rId53" imgW="6527520" imgH="4572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750C45CC-3DB3-46CB-B378-3D3CA155B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10200"/>
                        <a:ext cx="1142316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19C65525-FA4A-481D-B85B-BB1BDF576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96214"/>
              </p:ext>
            </p:extLst>
          </p:nvPr>
        </p:nvGraphicFramePr>
        <p:xfrm>
          <a:off x="195420" y="5410200"/>
          <a:ext cx="1140111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514920" imgH="457200" progId="Equation.DSMT4">
                  <p:embed/>
                </p:oleObj>
              </mc:Choice>
              <mc:Fallback>
                <p:oleObj name="Equation" r:id="rId55" imgW="6514920" imgH="4572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19C65525-FA4A-481D-B85B-BB1BDF576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10200"/>
                        <a:ext cx="1140111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>
            <a:extLst>
              <a:ext uri="{FF2B5EF4-FFF2-40B4-BE49-F238E27FC236}">
                <a16:creationId xmlns:a16="http://schemas.microsoft.com/office/drawing/2014/main" id="{AF4930F6-0770-41A3-A327-C7966A66947B}"/>
              </a:ext>
            </a:extLst>
          </p:cNvPr>
          <p:cNvSpPr txBox="1"/>
          <p:nvPr/>
        </p:nvSpPr>
        <p:spPr>
          <a:xfrm>
            <a:off x="390756" y="6248400"/>
            <a:ext cx="5998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3 sf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F10DD715-EB67-4087-AA04-EFD76447584F}"/>
              </a:ext>
            </a:extLst>
          </p:cNvPr>
          <p:cNvSpPr txBox="1"/>
          <p:nvPr/>
        </p:nvSpPr>
        <p:spPr>
          <a:xfrm>
            <a:off x="1786912" y="6248400"/>
            <a:ext cx="5998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4 sf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72553413-059D-4685-9BF2-8A00B1D33746}"/>
              </a:ext>
            </a:extLst>
          </p:cNvPr>
          <p:cNvSpPr txBox="1"/>
          <p:nvPr/>
        </p:nvSpPr>
        <p:spPr>
          <a:xfrm>
            <a:off x="3229796" y="6248400"/>
            <a:ext cx="6591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∞ sf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673E7437-5970-4821-A27B-04EEC1BC170A}"/>
              </a:ext>
            </a:extLst>
          </p:cNvPr>
          <p:cNvSpPr txBox="1"/>
          <p:nvPr/>
        </p:nvSpPr>
        <p:spPr>
          <a:xfrm>
            <a:off x="4334814" y="6248400"/>
            <a:ext cx="5998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/>
              <a:t>4 </a:t>
            </a:r>
            <a:r>
              <a:rPr lang="en-US" sz="2200" dirty="0"/>
              <a:t>sf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8F4099A3-44A3-4FE4-8D90-1C927EF097A7}"/>
              </a:ext>
            </a:extLst>
          </p:cNvPr>
          <p:cNvSpPr txBox="1"/>
          <p:nvPr/>
        </p:nvSpPr>
        <p:spPr>
          <a:xfrm>
            <a:off x="5493540" y="6248400"/>
            <a:ext cx="6591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∞ sf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F65574D1-5297-443D-9B7F-5DE55797C7A5}"/>
              </a:ext>
            </a:extLst>
          </p:cNvPr>
          <p:cNvSpPr txBox="1"/>
          <p:nvPr/>
        </p:nvSpPr>
        <p:spPr>
          <a:xfrm>
            <a:off x="6652266" y="6248400"/>
            <a:ext cx="5998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3 sf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A485FDD6-D4B8-4C80-8CA4-B562E844A7CF}"/>
              </a:ext>
            </a:extLst>
          </p:cNvPr>
          <p:cNvSpPr txBox="1"/>
          <p:nvPr/>
        </p:nvSpPr>
        <p:spPr>
          <a:xfrm>
            <a:off x="7669211" y="6248400"/>
            <a:ext cx="6591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∞ sf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5B3D3799-0EEE-4B10-8938-2EBC6FBDE966}"/>
              </a:ext>
            </a:extLst>
          </p:cNvPr>
          <p:cNvSpPr txBox="1"/>
          <p:nvPr/>
        </p:nvSpPr>
        <p:spPr>
          <a:xfrm>
            <a:off x="8629339" y="6248400"/>
            <a:ext cx="6591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∞ sf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352A81E1-310B-473F-86BE-26B57AEEC59A}"/>
              </a:ext>
            </a:extLst>
          </p:cNvPr>
          <p:cNvSpPr txBox="1"/>
          <p:nvPr/>
        </p:nvSpPr>
        <p:spPr>
          <a:xfrm>
            <a:off x="9582961" y="6248400"/>
            <a:ext cx="6591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∞ sf</a:t>
            </a: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DF39FFC-D31B-4B1A-910B-0049706A11CB}"/>
              </a:ext>
            </a:extLst>
          </p:cNvPr>
          <p:cNvSpPr/>
          <p:nvPr/>
        </p:nvSpPr>
        <p:spPr>
          <a:xfrm>
            <a:off x="6020978" y="1324299"/>
            <a:ext cx="10104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4.22 </a:t>
            </a:r>
            <a:r>
              <a:rPr lang="en-US" sz="2000" b="1" i="1" dirty="0" err="1">
                <a:solidFill>
                  <a:srgbClr val="00B0F0"/>
                </a:solidFill>
              </a:rPr>
              <a:t>l.y</a:t>
            </a:r>
            <a:r>
              <a:rPr lang="en-US" sz="2000" b="1" i="1" dirty="0"/>
              <a:t>.</a:t>
            </a: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43027B88-1190-4969-81B4-FF0B8CDF0F37}"/>
              </a:ext>
            </a:extLst>
          </p:cNvPr>
          <p:cNvSpPr/>
          <p:nvPr/>
        </p:nvSpPr>
        <p:spPr>
          <a:xfrm>
            <a:off x="4044899" y="1325786"/>
            <a:ext cx="16193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70.2 </a:t>
            </a:r>
            <a:r>
              <a:rPr lang="en-US" sz="2000" b="1" i="1" dirty="0">
                <a:solidFill>
                  <a:srgbClr val="C00000"/>
                </a:solidFill>
              </a:rPr>
              <a:t>km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8000FF"/>
                </a:solidFill>
              </a:rPr>
              <a:t>s</a:t>
            </a:r>
          </a:p>
        </p:txBody>
      </p:sp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8DED7338-002A-49F2-A7BD-8EF91011B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53151"/>
              </p:ext>
            </p:extLst>
          </p:nvPr>
        </p:nvGraphicFramePr>
        <p:xfrm>
          <a:off x="195420" y="5410200"/>
          <a:ext cx="1180116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743520" imgH="457200" progId="Equation.DSMT4">
                  <p:embed/>
                </p:oleObj>
              </mc:Choice>
              <mc:Fallback>
                <p:oleObj name="Equation" r:id="rId57" imgW="6743520" imgH="45720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8DED7338-002A-49F2-A7BD-8EF91011B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0" y="5410200"/>
                        <a:ext cx="11801160" cy="8001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52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35" dur="indefinite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indefinite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50" dur="indefinite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5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8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indefinite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95" dur="indefinite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indefinite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10" dur="indefinite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25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indefinite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44" dur="indefinite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indefinite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63" dur="indefinite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5" dur="1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7" dur="1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8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19" dur="indefinite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1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5" grpId="0"/>
      <p:bldP spid="35" grpId="0"/>
      <p:bldP spid="35" grpId="1"/>
      <p:bldP spid="36" grpId="0"/>
      <p:bldP spid="36" grpId="1"/>
      <p:bldP spid="37" grpId="0"/>
      <p:bldP spid="37" grpId="1"/>
      <p:bldP spid="38" grpId="0" animBg="1"/>
      <p:bldP spid="115" grpId="0"/>
      <p:bldP spid="115" grpId="1"/>
      <p:bldP spid="115" grpId="2"/>
      <p:bldP spid="116" grpId="0"/>
      <p:bldP spid="117" grpId="0"/>
      <p:bldP spid="118" grpId="0"/>
      <p:bldP spid="119" grpId="0"/>
      <p:bldP spid="120" grpId="0"/>
      <p:bldP spid="120" grpId="1"/>
      <p:bldP spid="120" grpId="2"/>
      <p:bldP spid="121" grpId="0"/>
      <p:bldP spid="122" grpId="0"/>
      <p:bldP spid="123" grpId="0"/>
      <p:bldP spid="124" grpId="0"/>
      <p:bldP spid="1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57FDF5-15AE-4626-8CEF-2E6FBCBCFDE5}"/>
              </a:ext>
            </a:extLst>
          </p:cNvPr>
          <p:cNvSpPr/>
          <p:nvPr/>
        </p:nvSpPr>
        <p:spPr>
          <a:xfrm>
            <a:off x="3962400" y="979134"/>
            <a:ext cx="15263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0.234 cm = s</a:t>
            </a:r>
            <a:endParaRPr lang="en-US" sz="2000" b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350EC1-FE12-42FB-8AC3-509A04AF1F73}"/>
              </a:ext>
            </a:extLst>
          </p:cNvPr>
          <p:cNvSpPr/>
          <p:nvPr/>
        </p:nvSpPr>
        <p:spPr>
          <a:xfrm>
            <a:off x="5791200" y="979134"/>
            <a:ext cx="20810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1 furlong = 660 ft</a:t>
            </a:r>
            <a:endParaRPr lang="en-US" sz="2000" b="1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343C65D-085C-4F37-9A1B-F514DF037407}"/>
              </a:ext>
            </a:extLst>
          </p:cNvPr>
          <p:cNvSpPr/>
          <p:nvPr/>
        </p:nvSpPr>
        <p:spPr>
          <a:xfrm>
            <a:off x="8153400" y="979134"/>
            <a:ext cx="23519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1 fortnight = 14 day</a:t>
            </a:r>
            <a:endParaRPr lang="en-US" sz="2000" b="1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81409"/>
              </p:ext>
            </p:extLst>
          </p:nvPr>
        </p:nvGraphicFramePr>
        <p:xfrm>
          <a:off x="4183063" y="2306638"/>
          <a:ext cx="4289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380880" progId="Equation.DSMT4">
                  <p:embed/>
                </p:oleObj>
              </mc:Choice>
              <mc:Fallback>
                <p:oleObj name="Equation" r:id="rId3" imgW="2450880" imgH="3808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306638"/>
                        <a:ext cx="4289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57651"/>
              </p:ext>
            </p:extLst>
          </p:nvPr>
        </p:nvGraphicFramePr>
        <p:xfrm>
          <a:off x="4183063" y="2306638"/>
          <a:ext cx="41338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380880" progId="Equation.DSMT4">
                  <p:embed/>
                </p:oleObj>
              </mc:Choice>
              <mc:Fallback>
                <p:oleObj name="Equation" r:id="rId5" imgW="2361960" imgH="38088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306638"/>
                        <a:ext cx="41338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15845"/>
              </p:ext>
            </p:extLst>
          </p:nvPr>
        </p:nvGraphicFramePr>
        <p:xfrm>
          <a:off x="4183063" y="2306638"/>
          <a:ext cx="3333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342720" progId="Equation.DSMT4">
                  <p:embed/>
                </p:oleObj>
              </mc:Choice>
              <mc:Fallback>
                <p:oleObj name="Equation" r:id="rId7" imgW="1904760" imgH="34272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306638"/>
                        <a:ext cx="3333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47490"/>
              </p:ext>
            </p:extLst>
          </p:nvPr>
        </p:nvGraphicFramePr>
        <p:xfrm>
          <a:off x="4183063" y="2306638"/>
          <a:ext cx="2711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342720" progId="Equation.DSMT4">
                  <p:embed/>
                </p:oleObj>
              </mc:Choice>
              <mc:Fallback>
                <p:oleObj name="Equation" r:id="rId9" imgW="1549080" imgH="34272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306638"/>
                        <a:ext cx="27114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66000"/>
              </p:ext>
            </p:extLst>
          </p:nvPr>
        </p:nvGraphicFramePr>
        <p:xfrm>
          <a:off x="4183063" y="2306638"/>
          <a:ext cx="213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342720" progId="Equation.DSMT4">
                  <p:embed/>
                </p:oleObj>
              </mc:Choice>
              <mc:Fallback>
                <p:oleObj name="Equation" r:id="rId11" imgW="1218960" imgH="34272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306638"/>
                        <a:ext cx="2133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00868"/>
              </p:ext>
            </p:extLst>
          </p:nvPr>
        </p:nvGraphicFramePr>
        <p:xfrm>
          <a:off x="4183063" y="2306638"/>
          <a:ext cx="1555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306638"/>
                        <a:ext cx="1555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89040"/>
              </p:ext>
            </p:extLst>
          </p:nvPr>
        </p:nvGraphicFramePr>
        <p:xfrm>
          <a:off x="4183063" y="2306638"/>
          <a:ext cx="933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342720" progId="Equation.DSMT4">
                  <p:embed/>
                </p:oleObj>
              </mc:Choice>
              <mc:Fallback>
                <p:oleObj name="Equation" r:id="rId15" imgW="533160" imgH="34272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306638"/>
                        <a:ext cx="9334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152400" y="101024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eaLnBrk="1" hangingPunct="1">
              <a:buFontTx/>
              <a:buAutoNum type="arabicParenR" startAt="5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If a snail moves at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0.234 cm per second</a:t>
            </a:r>
            <a:r>
              <a:rPr lang="en-US" sz="2000" dirty="0">
                <a:latin typeface="+mj-lt"/>
              </a:rPr>
              <a:t>,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how fast</a:t>
            </a:r>
            <a:r>
              <a:rPr lang="en-US" sz="2000" dirty="0">
                <a:latin typeface="+mj-lt"/>
              </a:rPr>
              <a:t> is the snail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in furlongs per fortnight</a:t>
            </a:r>
            <a:r>
              <a:rPr lang="en-US" sz="2000" dirty="0">
                <a:latin typeface="+mj-lt"/>
              </a:rPr>
              <a:t>? (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1 furlong = 660 feet</a:t>
            </a:r>
            <a:r>
              <a:rPr lang="en-US" sz="2000" dirty="0">
                <a:latin typeface="+mj-lt"/>
              </a:rPr>
              <a:t> and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1 fortnight = 14 days</a:t>
            </a:r>
            <a:r>
              <a:rPr lang="en-US" sz="2000" dirty="0">
                <a:latin typeface="+mj-lt"/>
              </a:rPr>
              <a:t>)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33400" y="979134"/>
            <a:ext cx="1720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33400" y="1682352"/>
            <a:ext cx="17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3400" y="979134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33400" y="1682352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33400" y="3105090"/>
            <a:ext cx="4469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33400" y="3105090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33400" y="2406012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38475"/>
              </p:ext>
            </p:extLst>
          </p:nvPr>
        </p:nvGraphicFramePr>
        <p:xfrm>
          <a:off x="9231313" y="2306638"/>
          <a:ext cx="844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342720" progId="Equation.DSMT4">
                  <p:embed/>
                </p:oleObj>
              </mc:Choice>
              <mc:Fallback>
                <p:oleObj name="Equation" r:id="rId17" imgW="482400" imgH="34272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313" y="2306638"/>
                        <a:ext cx="844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369E5E4-9419-4DE0-B0F3-9EC77BC6B0BB}"/>
              </a:ext>
            </a:extLst>
          </p:cNvPr>
          <p:cNvSpPr/>
          <p:nvPr/>
        </p:nvSpPr>
        <p:spPr>
          <a:xfrm>
            <a:off x="2414016" y="109728"/>
            <a:ext cx="2305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0.234 cm per second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9B9CDD-8477-4EBB-B8BF-A124120C5409}"/>
              </a:ext>
            </a:extLst>
          </p:cNvPr>
          <p:cNvSpPr/>
          <p:nvPr/>
        </p:nvSpPr>
        <p:spPr>
          <a:xfrm>
            <a:off x="9423693" y="109728"/>
            <a:ext cx="2234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furlong = 660 fee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41510B-25DB-4C66-8EF0-3FE6CAA8D9C5}"/>
              </a:ext>
            </a:extLst>
          </p:cNvPr>
          <p:cNvSpPr/>
          <p:nvPr/>
        </p:nvSpPr>
        <p:spPr>
          <a:xfrm>
            <a:off x="923544" y="420624"/>
            <a:ext cx="23342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fortnight = 14 day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CBC4CC6-0D6C-40FF-9F63-F10E20279890}"/>
              </a:ext>
            </a:extLst>
          </p:cNvPr>
          <p:cNvSpPr/>
          <p:nvPr/>
        </p:nvSpPr>
        <p:spPr>
          <a:xfrm>
            <a:off x="4642058" y="109728"/>
            <a:ext cx="1059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ow fas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405989-A2A5-410F-84BB-FE8D289519F3}"/>
              </a:ext>
            </a:extLst>
          </p:cNvPr>
          <p:cNvSpPr/>
          <p:nvPr/>
        </p:nvSpPr>
        <p:spPr>
          <a:xfrm>
            <a:off x="6724301" y="109728"/>
            <a:ext cx="2650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n furlongs per fortnight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EBF69E-1473-4C08-A8C4-6552489DA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96"/>
              </p:ext>
            </p:extLst>
          </p:nvPr>
        </p:nvGraphicFramePr>
        <p:xfrm>
          <a:off x="4074120" y="1547655"/>
          <a:ext cx="1155420" cy="66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380880" progId="Equation.DSMT4">
                  <p:embed/>
                </p:oleObj>
              </mc:Choice>
              <mc:Fallback>
                <p:oleObj name="Equation" r:id="rId19" imgW="66024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EBF69E-1473-4C08-A8C4-6552489DA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74120" y="1547655"/>
                        <a:ext cx="1155420" cy="666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65858"/>
              </p:ext>
            </p:extLst>
          </p:nvPr>
        </p:nvGraphicFramePr>
        <p:xfrm>
          <a:off x="4183063" y="2306638"/>
          <a:ext cx="4289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50880" imgH="380880" progId="Equation.DSMT4">
                  <p:embed/>
                </p:oleObj>
              </mc:Choice>
              <mc:Fallback>
                <p:oleObj name="Equation" r:id="rId21" imgW="2450880" imgH="3808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306638"/>
                        <a:ext cx="4289425" cy="6667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36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4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6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46" grpId="0"/>
      <p:bldP spid="47" grpId="0"/>
      <p:bldP spid="48" grpId="0"/>
      <p:bldP spid="49" grpId="0"/>
      <p:bldP spid="50" grpId="0"/>
      <p:bldP spid="51" grpId="0"/>
      <p:bldP spid="4" grpId="0"/>
      <p:bldP spid="5" grpId="0"/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A412991-F136-4049-9AE3-42924AD71AD7}"/>
              </a:ext>
            </a:extLst>
          </p:cNvPr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B4923A89-F7B5-437F-9BA5-324A8B6FFF0C}"/>
              </a:ext>
            </a:extLst>
          </p:cNvPr>
          <p:cNvSpPr txBox="1"/>
          <p:nvPr/>
        </p:nvSpPr>
        <p:spPr>
          <a:xfrm>
            <a:off x="6435689" y="3643529"/>
            <a:ext cx="61587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5DB6548F-26E8-4FCB-AD77-0253716ABFF2}"/>
              </a:ext>
            </a:extLst>
          </p:cNvPr>
          <p:cNvSpPr txBox="1"/>
          <p:nvPr/>
        </p:nvSpPr>
        <p:spPr>
          <a:xfrm>
            <a:off x="7508502" y="3643529"/>
            <a:ext cx="110158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8E4700AA-D7AE-417E-9B8C-29FE2B529960}"/>
              </a:ext>
            </a:extLst>
          </p:cNvPr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ADEB0AFE-FDF0-42BE-BBFD-E827170B805F}"/>
              </a:ext>
            </a:extLst>
          </p:cNvPr>
          <p:cNvSpPr txBox="1"/>
          <p:nvPr/>
        </p:nvSpPr>
        <p:spPr>
          <a:xfrm>
            <a:off x="76200" y="410802"/>
            <a:ext cx="686406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80D47511-A466-4814-94A4-02DFE173F1CC}"/>
              </a:ext>
            </a:extLst>
          </p:cNvPr>
          <p:cNvSpPr txBox="1"/>
          <p:nvPr/>
        </p:nvSpPr>
        <p:spPr>
          <a:xfrm>
            <a:off x="1139016" y="410802"/>
            <a:ext cx="936475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2FBE6AAF-5717-44C6-AA11-47A136FBBB48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8C618671-DFF4-41EC-9373-332984CA6E72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1806169D-C8C5-4F24-AFCA-E6F1E900D018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m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E195BE8-E534-4C52-B7F3-6D98C2336622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7626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165" grpId="0" animBg="1"/>
      <p:bldP spid="166" grpId="0" animBg="1"/>
      <p:bldP spid="150" grpId="0" animBg="1"/>
      <p:bldP spid="154" grpId="0" animBg="1"/>
      <p:bldP spid="155" grpId="0" animBg="1"/>
      <p:bldP spid="148" grpId="0" animBg="1"/>
      <p:bldP spid="148" grpId="1" animBg="1"/>
      <p:bldP spid="170" grpId="0" animBg="1"/>
      <p:bldP spid="170" grpId="1" animBg="1"/>
      <p:bldP spid="146" grpId="0" animBg="1"/>
      <p:bldP spid="1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152400" y="100584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eaLnBrk="1" hangingPunct="1">
              <a:buFontTx/>
              <a:buAutoNum type="arabicParenR" startAt="5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If a snail moves at 0.234 cm per second, how fast is the snail in furlongs per fortnight? (1 furlong = 660 feet and 1 fortnight = 14 days)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33400" y="2406012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AFAE9CA-39B6-4BC5-8675-19AB47E80BE8}"/>
              </a:ext>
            </a:extLst>
          </p:cNvPr>
          <p:cNvSpPr txBox="1"/>
          <p:nvPr/>
        </p:nvSpPr>
        <p:spPr>
          <a:xfrm>
            <a:off x="533400" y="979134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3CE8627-2485-4808-AD0F-DD71B874ABCF}"/>
              </a:ext>
            </a:extLst>
          </p:cNvPr>
          <p:cNvSpPr txBox="1"/>
          <p:nvPr/>
        </p:nvSpPr>
        <p:spPr>
          <a:xfrm>
            <a:off x="533400" y="1682352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D47A6A4-05E4-4753-83EA-F112591E80C6}"/>
              </a:ext>
            </a:extLst>
          </p:cNvPr>
          <p:cNvSpPr txBox="1"/>
          <p:nvPr/>
        </p:nvSpPr>
        <p:spPr>
          <a:xfrm>
            <a:off x="533400" y="3105090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564FF22-9DFA-4A80-ABDF-4E1AE1562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87874"/>
              </p:ext>
            </p:extLst>
          </p:nvPr>
        </p:nvGraphicFramePr>
        <p:xfrm>
          <a:off x="4062413" y="1547813"/>
          <a:ext cx="11779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380880" progId="Equation.DSMT4">
                  <p:embed/>
                </p:oleObj>
              </mc:Choice>
              <mc:Fallback>
                <p:oleObj name="Equation" r:id="rId3" imgW="672840" imgH="380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C564FF22-9DFA-4A80-ABDF-4E1AE1562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2413" y="1547813"/>
                        <a:ext cx="11779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8F92AD84-1F6F-40F9-BE48-20D618610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68092"/>
              </p:ext>
            </p:extLst>
          </p:nvPr>
        </p:nvGraphicFramePr>
        <p:xfrm>
          <a:off x="4183063" y="2306638"/>
          <a:ext cx="4289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380880" progId="Equation.DSMT4">
                  <p:embed/>
                </p:oleObj>
              </mc:Choice>
              <mc:Fallback>
                <p:oleObj name="Equation" r:id="rId5" imgW="2450880" imgH="3808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8F92AD84-1F6F-40F9-BE48-20D618610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306638"/>
                        <a:ext cx="4289425" cy="6667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F7B69CA-4C94-4AEB-9487-7D48B7E3F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76448"/>
              </p:ext>
            </p:extLst>
          </p:nvPr>
        </p:nvGraphicFramePr>
        <p:xfrm>
          <a:off x="1354138" y="3824288"/>
          <a:ext cx="1800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15640" progId="Equation.DSMT4">
                  <p:embed/>
                </p:oleObj>
              </mc:Choice>
              <mc:Fallback>
                <p:oleObj name="Equation" r:id="rId7" imgW="1028520" imgH="2156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1F7B69CA-4C94-4AEB-9487-7D48B7E3F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824288"/>
                        <a:ext cx="18002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67B6782-3693-4103-BB8F-2D91F899B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16004"/>
              </p:ext>
            </p:extLst>
          </p:nvPr>
        </p:nvGraphicFramePr>
        <p:xfrm>
          <a:off x="9405938" y="3846513"/>
          <a:ext cx="1444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67B6782-3693-4103-BB8F-2D91F899B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938" y="3846513"/>
                        <a:ext cx="1444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17E8AB4-A8F8-4E2D-A022-ED844E781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862575"/>
              </p:ext>
            </p:extLst>
          </p:nvPr>
        </p:nvGraphicFramePr>
        <p:xfrm>
          <a:off x="6884988" y="3857625"/>
          <a:ext cx="13557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17E8AB4-A8F8-4E2D-A022-ED844E781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3857625"/>
                        <a:ext cx="13557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A150501E-EF5F-471D-9D4D-DB3C46BB0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109750"/>
              </p:ext>
            </p:extLst>
          </p:nvPr>
        </p:nvGraphicFramePr>
        <p:xfrm>
          <a:off x="4319588" y="3846513"/>
          <a:ext cx="1400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A150501E-EF5F-471D-9D4D-DB3C46BB0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846513"/>
                        <a:ext cx="1400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2769843-8877-41E1-97FC-B8DB52AD6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61402"/>
              </p:ext>
            </p:extLst>
          </p:nvPr>
        </p:nvGraphicFramePr>
        <p:xfrm>
          <a:off x="1245240" y="5059783"/>
          <a:ext cx="24127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393480" progId="Equation.DSMT4">
                  <p:embed/>
                </p:oleObj>
              </mc:Choice>
              <mc:Fallback>
                <p:oleObj name="Equation" r:id="rId15" imgW="1206360" imgH="393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92769843-8877-41E1-97FC-B8DB52AD6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59783"/>
                        <a:ext cx="24127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BAB144DC-6090-4B22-86A2-82DA8812B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90902"/>
              </p:ext>
            </p:extLst>
          </p:nvPr>
        </p:nvGraphicFramePr>
        <p:xfrm>
          <a:off x="1245240" y="5070692"/>
          <a:ext cx="34538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920" imgH="393480" progId="Equation.DSMT4">
                  <p:embed/>
                </p:oleObj>
              </mc:Choice>
              <mc:Fallback>
                <p:oleObj name="Equation" r:id="rId17" imgW="1726920" imgH="39348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BAB144DC-6090-4B22-86A2-82DA8812B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70692"/>
                        <a:ext cx="345384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422A1FD5-2B56-4968-B7D4-01AB536E0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43364"/>
              </p:ext>
            </p:extLst>
          </p:nvPr>
        </p:nvGraphicFramePr>
        <p:xfrm>
          <a:off x="1245240" y="5070692"/>
          <a:ext cx="34538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26920" imgH="393480" progId="Equation.DSMT4">
                  <p:embed/>
                </p:oleObj>
              </mc:Choice>
              <mc:Fallback>
                <p:oleObj name="Equation" r:id="rId19" imgW="1726920" imgH="39348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422A1FD5-2B56-4968-B7D4-01AB536E0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70692"/>
                        <a:ext cx="345384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77ACA1F8-CD03-4DAE-BC1D-F8A6044C1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20377"/>
              </p:ext>
            </p:extLst>
          </p:nvPr>
        </p:nvGraphicFramePr>
        <p:xfrm>
          <a:off x="1245240" y="5070692"/>
          <a:ext cx="46735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36760" imgH="393480" progId="Equation.DSMT4">
                  <p:embed/>
                </p:oleObj>
              </mc:Choice>
              <mc:Fallback>
                <p:oleObj name="Equation" r:id="rId21" imgW="2336760" imgH="3934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77ACA1F8-CD03-4DAE-BC1D-F8A6044C1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70692"/>
                        <a:ext cx="46735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62704AC6-27E8-4F30-820E-E07F38B2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0099"/>
              </p:ext>
            </p:extLst>
          </p:nvPr>
        </p:nvGraphicFramePr>
        <p:xfrm>
          <a:off x="1245240" y="5059717"/>
          <a:ext cx="47491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74560" imgH="419040" progId="Equation.DSMT4">
                  <p:embed/>
                </p:oleObj>
              </mc:Choice>
              <mc:Fallback>
                <p:oleObj name="Equation" r:id="rId23" imgW="2374560" imgH="41904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62704AC6-27E8-4F30-820E-E07F38B20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59717"/>
                        <a:ext cx="47491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50DCACF9-AF74-45D7-A45E-B3E131293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11547"/>
              </p:ext>
            </p:extLst>
          </p:nvPr>
        </p:nvGraphicFramePr>
        <p:xfrm>
          <a:off x="1245240" y="5047117"/>
          <a:ext cx="48254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2720" imgH="431640" progId="Equation.DSMT4">
                  <p:embed/>
                </p:oleObj>
              </mc:Choice>
              <mc:Fallback>
                <p:oleObj name="Equation" r:id="rId25" imgW="2412720" imgH="43164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50DCACF9-AF74-45D7-A45E-B3E131293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47117"/>
                        <a:ext cx="482544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724A0D6D-1050-4E46-B3B6-1710FE934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183330"/>
              </p:ext>
            </p:extLst>
          </p:nvPr>
        </p:nvGraphicFramePr>
        <p:xfrm>
          <a:off x="1245240" y="5043908"/>
          <a:ext cx="57657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882880" imgH="431640" progId="Equation.DSMT4">
                  <p:embed/>
                </p:oleObj>
              </mc:Choice>
              <mc:Fallback>
                <p:oleObj name="Equation" r:id="rId27" imgW="2882880" imgH="43164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724A0D6D-1050-4E46-B3B6-1710FE934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43908"/>
                        <a:ext cx="576576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20D35056-7577-4C47-9C78-984F29920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29697"/>
              </p:ext>
            </p:extLst>
          </p:nvPr>
        </p:nvGraphicFramePr>
        <p:xfrm>
          <a:off x="1245240" y="5043908"/>
          <a:ext cx="57909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895480" imgH="431640" progId="Equation.DSMT4">
                  <p:embed/>
                </p:oleObj>
              </mc:Choice>
              <mc:Fallback>
                <p:oleObj name="Equation" r:id="rId29" imgW="2895480" imgH="43164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20D35056-7577-4C47-9C78-984F29920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43908"/>
                        <a:ext cx="579096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8FB28D89-ACED-40FC-86B0-C69563C63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01495"/>
              </p:ext>
            </p:extLst>
          </p:nvPr>
        </p:nvGraphicFramePr>
        <p:xfrm>
          <a:off x="1245240" y="5043908"/>
          <a:ext cx="66290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14520" imgH="431640" progId="Equation.DSMT4">
                  <p:embed/>
                </p:oleObj>
              </mc:Choice>
              <mc:Fallback>
                <p:oleObj name="Equation" r:id="rId31" imgW="3314520" imgH="43164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8FB28D89-ACED-40FC-86B0-C69563C635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43908"/>
                        <a:ext cx="662904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76195074-CD51-417B-83E7-0A107B3CA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73378"/>
              </p:ext>
            </p:extLst>
          </p:nvPr>
        </p:nvGraphicFramePr>
        <p:xfrm>
          <a:off x="1245240" y="5043908"/>
          <a:ext cx="66542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27120" imgH="431640" progId="Equation.DSMT4">
                  <p:embed/>
                </p:oleObj>
              </mc:Choice>
              <mc:Fallback>
                <p:oleObj name="Equation" r:id="rId33" imgW="3327120" imgH="4316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76195074-CD51-417B-83E7-0A107B3CA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43908"/>
                        <a:ext cx="665424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8F50C44D-E2A0-404A-9326-9D5B9E944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81565"/>
              </p:ext>
            </p:extLst>
          </p:nvPr>
        </p:nvGraphicFramePr>
        <p:xfrm>
          <a:off x="1245240" y="5043908"/>
          <a:ext cx="80517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025880" imgH="431640" progId="Equation.DSMT4">
                  <p:embed/>
                </p:oleObj>
              </mc:Choice>
              <mc:Fallback>
                <p:oleObj name="Equation" r:id="rId35" imgW="4025880" imgH="43164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8F50C44D-E2A0-404A-9326-9D5B9E944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43908"/>
                        <a:ext cx="805176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07C50E16-F7FB-4DFB-8816-CBEC23C42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08269"/>
              </p:ext>
            </p:extLst>
          </p:nvPr>
        </p:nvGraphicFramePr>
        <p:xfrm>
          <a:off x="1245240" y="5043908"/>
          <a:ext cx="80517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025880" imgH="431640" progId="Equation.DSMT4">
                  <p:embed/>
                </p:oleObj>
              </mc:Choice>
              <mc:Fallback>
                <p:oleObj name="Equation" r:id="rId37" imgW="4025880" imgH="43164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07C50E16-F7FB-4DFB-8816-CBEC23C42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43908"/>
                        <a:ext cx="805176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15F5CC07-0573-41A2-84F1-0C779AEC6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63481"/>
              </p:ext>
            </p:extLst>
          </p:nvPr>
        </p:nvGraphicFramePr>
        <p:xfrm>
          <a:off x="1245240" y="5037558"/>
          <a:ext cx="810216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051080" imgH="444240" progId="Equation.DSMT4">
                  <p:embed/>
                </p:oleObj>
              </mc:Choice>
              <mc:Fallback>
                <p:oleObj name="Equation" r:id="rId39" imgW="4051080" imgH="44424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15F5CC07-0573-41A2-84F1-0C779AEC6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37558"/>
                        <a:ext cx="810216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E9C753EE-1450-483F-9730-9D7FB1EAF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447383"/>
              </p:ext>
            </p:extLst>
          </p:nvPr>
        </p:nvGraphicFramePr>
        <p:xfrm>
          <a:off x="1245240" y="5037558"/>
          <a:ext cx="995616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78080" imgH="444240" progId="Equation.DSMT4">
                  <p:embed/>
                </p:oleObj>
              </mc:Choice>
              <mc:Fallback>
                <p:oleObj name="Equation" r:id="rId41" imgW="4978080" imgH="44424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E9C753EE-1450-483F-9730-9D7FB1EAF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37558"/>
                        <a:ext cx="995616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7BA94664-0EE2-427D-8788-0E85334FD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94858"/>
              </p:ext>
            </p:extLst>
          </p:nvPr>
        </p:nvGraphicFramePr>
        <p:xfrm>
          <a:off x="1245240" y="5037558"/>
          <a:ext cx="993096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965480" imgH="444240" progId="Equation.DSMT4">
                  <p:embed/>
                </p:oleObj>
              </mc:Choice>
              <mc:Fallback>
                <p:oleObj name="Equation" r:id="rId43" imgW="4965480" imgH="44424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7BA94664-0EE2-427D-8788-0E85334FD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37558"/>
                        <a:ext cx="993096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CC4E7842-88A7-4D54-AB3C-7B0630415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03724"/>
              </p:ext>
            </p:extLst>
          </p:nvPr>
        </p:nvGraphicFramePr>
        <p:xfrm>
          <a:off x="1245240" y="5059783"/>
          <a:ext cx="238752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93760" imgH="368280" progId="Equation.DSMT4">
                  <p:embed/>
                </p:oleObj>
              </mc:Choice>
              <mc:Fallback>
                <p:oleObj name="Equation" r:id="rId45" imgW="1193760" imgH="36828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CC4E7842-88A7-4D54-AB3C-7B0630415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59783"/>
                        <a:ext cx="238752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9E42868B-DC88-4F73-87DE-685F26D07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62229"/>
              </p:ext>
            </p:extLst>
          </p:nvPr>
        </p:nvGraphicFramePr>
        <p:xfrm>
          <a:off x="1245240" y="5142403"/>
          <a:ext cx="109152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45760" imgH="330120" progId="Equation.DSMT4">
                  <p:embed/>
                </p:oleObj>
              </mc:Choice>
              <mc:Fallback>
                <p:oleObj name="Equation" r:id="rId47" imgW="545760" imgH="33012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9E42868B-DC88-4F73-87DE-685F26D07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142403"/>
                        <a:ext cx="1091520" cy="6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2138E7EF-A059-45F2-A797-EAD895ABEAD8}"/>
              </a:ext>
            </a:extLst>
          </p:cNvPr>
          <p:cNvSpPr txBox="1"/>
          <p:nvPr/>
        </p:nvSpPr>
        <p:spPr>
          <a:xfrm>
            <a:off x="1501619" y="5846743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 sf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7E99C805-9718-4740-B4FD-38A7D38B6958}"/>
              </a:ext>
            </a:extLst>
          </p:cNvPr>
          <p:cNvSpPr txBox="1"/>
          <p:nvPr/>
        </p:nvSpPr>
        <p:spPr>
          <a:xfrm>
            <a:off x="2730042" y="5846743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1B5D264-125F-4DBE-A23D-49DF1EF5EBA2}"/>
              </a:ext>
            </a:extLst>
          </p:cNvPr>
          <p:cNvSpPr txBox="1"/>
          <p:nvPr/>
        </p:nvSpPr>
        <p:spPr>
          <a:xfrm>
            <a:off x="4012967" y="5846743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4 </a:t>
            </a:r>
            <a:r>
              <a:rPr lang="en-US" sz="2000" dirty="0"/>
              <a:t>sf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AEE1D7B-29CC-49AE-9F83-81FEAA570463}"/>
              </a:ext>
            </a:extLst>
          </p:cNvPr>
          <p:cNvSpPr txBox="1"/>
          <p:nvPr/>
        </p:nvSpPr>
        <p:spPr>
          <a:xfrm>
            <a:off x="5181600" y="5846743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26FA3F4E-4811-4B6E-B07B-3F93A6F42CF4}"/>
              </a:ext>
            </a:extLst>
          </p:cNvPr>
          <p:cNvSpPr txBox="1"/>
          <p:nvPr/>
        </p:nvSpPr>
        <p:spPr>
          <a:xfrm>
            <a:off x="6318326" y="5846743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F3DEBFCB-0BB9-4732-8700-D22C74797C59}"/>
              </a:ext>
            </a:extLst>
          </p:cNvPr>
          <p:cNvSpPr txBox="1"/>
          <p:nvPr/>
        </p:nvSpPr>
        <p:spPr>
          <a:xfrm>
            <a:off x="7232726" y="5846743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44FA4425-A454-496C-94FE-50566EC5685C}"/>
              </a:ext>
            </a:extLst>
          </p:cNvPr>
          <p:cNvSpPr txBox="1"/>
          <p:nvPr/>
        </p:nvSpPr>
        <p:spPr>
          <a:xfrm>
            <a:off x="8382000" y="5846743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8CC954BE-B9E4-45BB-B373-B0FEE8A14B6F}"/>
              </a:ext>
            </a:extLst>
          </p:cNvPr>
          <p:cNvSpPr/>
          <p:nvPr/>
        </p:nvSpPr>
        <p:spPr>
          <a:xfrm>
            <a:off x="3962400" y="979134"/>
            <a:ext cx="15263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0.234 </a:t>
            </a:r>
            <a:r>
              <a:rPr lang="en-US" sz="2000" b="1" i="1" dirty="0">
                <a:solidFill>
                  <a:srgbClr val="00B0F0"/>
                </a:solidFill>
              </a:rPr>
              <a:t>cm</a:t>
            </a:r>
            <a:r>
              <a:rPr lang="en-US" sz="2000" dirty="0"/>
              <a:t> =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s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1938880E-CBD1-4746-B09A-CA95EA5FBF04}"/>
              </a:ext>
            </a:extLst>
          </p:cNvPr>
          <p:cNvSpPr/>
          <p:nvPr/>
        </p:nvSpPr>
        <p:spPr>
          <a:xfrm>
            <a:off x="5791200" y="979134"/>
            <a:ext cx="20810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8000FF"/>
                </a:solidFill>
              </a:rPr>
              <a:t>furlong</a:t>
            </a:r>
            <a:r>
              <a:rPr lang="en-US" sz="2000" dirty="0"/>
              <a:t> = 660 </a:t>
            </a:r>
            <a:r>
              <a:rPr lang="en-US" sz="2000" b="1" i="1" dirty="0">
                <a:solidFill>
                  <a:srgbClr val="C00000"/>
                </a:solidFill>
              </a:rPr>
              <a:t>ft</a:t>
            </a:r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D39469C7-5DA3-4D96-9901-867D4C21F309}"/>
              </a:ext>
            </a:extLst>
          </p:cNvPr>
          <p:cNvSpPr/>
          <p:nvPr/>
        </p:nvSpPr>
        <p:spPr>
          <a:xfrm>
            <a:off x="8153400" y="979134"/>
            <a:ext cx="23503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FF00FF"/>
                </a:solidFill>
              </a:rPr>
              <a:t>fortnight</a:t>
            </a:r>
            <a:r>
              <a:rPr lang="en-US" sz="2000" dirty="0"/>
              <a:t> = 14 </a:t>
            </a:r>
            <a:r>
              <a:rPr lang="en-US" sz="2000" b="1" i="1" dirty="0">
                <a:solidFill>
                  <a:srgbClr val="00B050"/>
                </a:solidFill>
              </a:rPr>
              <a:t>day</a:t>
            </a:r>
          </a:p>
        </p:txBody>
      </p: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4590EBF1-3E05-42BA-B5BD-BF9C9C78C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87009"/>
              </p:ext>
            </p:extLst>
          </p:nvPr>
        </p:nvGraphicFramePr>
        <p:xfrm>
          <a:off x="1245240" y="5037138"/>
          <a:ext cx="1018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5092560" imgH="444240" progId="Equation.DSMT4">
                  <p:embed/>
                </p:oleObj>
              </mc:Choice>
              <mc:Fallback>
                <p:oleObj name="Equation" r:id="rId49" imgW="5092560" imgH="4442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4590EBF1-3E05-42BA-B5BD-BF9C9C78C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40" y="5037138"/>
                        <a:ext cx="101854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10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3" dur="indefinite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28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3" dur="indefinite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58" dur="indefinite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77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94" dur="indefinite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09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1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4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5" dur="indefinite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3" grpId="1"/>
      <p:bldP spid="93" grpId="2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2DD014CA-E4E6-4312-9FF5-E1651034AC02}"/>
              </a:ext>
            </a:extLst>
          </p:cNvPr>
          <p:cNvSpPr/>
          <p:nvPr/>
        </p:nvSpPr>
        <p:spPr>
          <a:xfrm>
            <a:off x="4210899" y="2009745"/>
            <a:ext cx="7761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? da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1DAF34-4019-4253-BABA-481CDA9EFFD6}"/>
              </a:ext>
            </a:extLst>
          </p:cNvPr>
          <p:cNvSpPr/>
          <p:nvPr/>
        </p:nvSpPr>
        <p:spPr>
          <a:xfrm>
            <a:off x="4061821" y="1319946"/>
            <a:ext cx="1074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156 km</a:t>
            </a:r>
            <a:r>
              <a:rPr lang="en-US" sz="2000" b="1" baseline="30000" dirty="0">
                <a:solidFill>
                  <a:srgbClr val="FF0000"/>
                </a:solidFill>
              </a:rPr>
              <a:t>3</a:t>
            </a:r>
            <a:endParaRPr lang="en-US" sz="2000" b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87FC92-C3B8-4550-9916-6A50FA807FB6}"/>
              </a:ext>
            </a:extLst>
          </p:cNvPr>
          <p:cNvSpPr/>
          <p:nvPr/>
        </p:nvSpPr>
        <p:spPr>
          <a:xfrm>
            <a:off x="5791200" y="1324658"/>
            <a:ext cx="22445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7.7351x10</a:t>
            </a:r>
            <a:r>
              <a:rPr 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sz="2000" b="1" dirty="0">
                <a:solidFill>
                  <a:srgbClr val="FF0000"/>
                </a:solidFill>
              </a:rPr>
              <a:t> ft</a:t>
            </a:r>
            <a:r>
              <a:rPr 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sz="2000" b="1" dirty="0">
                <a:solidFill>
                  <a:srgbClr val="FF0000"/>
                </a:solidFill>
              </a:rPr>
              <a:t> = 1 s</a:t>
            </a:r>
            <a:endParaRPr lang="en-US" sz="2000" b="1" dirty="0"/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152400" y="76200"/>
            <a:ext cx="1188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eaLnBrk="1" hangingPunct="1">
              <a:buFontTx/>
              <a:buAutoNum type="arabicParenR" startAt="6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Lake Tahoe is the 2</a:t>
            </a:r>
            <a:r>
              <a:rPr lang="en-US" sz="2000" baseline="30000" dirty="0">
                <a:latin typeface="+mj-lt"/>
              </a:rPr>
              <a:t>nd</a:t>
            </a:r>
            <a:r>
              <a:rPr lang="en-US" sz="2000" dirty="0">
                <a:latin typeface="+mj-lt"/>
              </a:rPr>
              <a:t> deepest lake in the United States and has a volume of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156 km</a:t>
            </a:r>
            <a:r>
              <a:rPr lang="en-US" sz="2000" baseline="30000" dirty="0">
                <a:solidFill>
                  <a:schemeClr val="bg2"/>
                </a:solidFill>
                <a:latin typeface="+mj-lt"/>
              </a:rPr>
              <a:t>3</a:t>
            </a:r>
            <a:r>
              <a:rPr lang="en-US" sz="2000" dirty="0">
                <a:effectLst>
                  <a:outerShdw blurRad="38100" dist="38100" dir="2700000" algn="tl">
                    <a:srgbClr val="010199"/>
                  </a:outerShdw>
                </a:effectLst>
                <a:latin typeface="+mj-lt"/>
              </a:rPr>
              <a:t>.  </a:t>
            </a:r>
            <a:r>
              <a:rPr lang="en-US" sz="2000" dirty="0">
                <a:latin typeface="+mj-lt"/>
              </a:rPr>
              <a:t>The Amazon River is the largest river in the world, with an average flow rate of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7.7351x10</a:t>
            </a:r>
            <a:r>
              <a:rPr lang="en-US" sz="2000" baseline="30000" dirty="0">
                <a:solidFill>
                  <a:schemeClr val="bg2"/>
                </a:solidFill>
                <a:latin typeface="+mj-lt"/>
              </a:rPr>
              <a:t>6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 ft</a:t>
            </a:r>
            <a:r>
              <a:rPr lang="en-US" sz="2000" baseline="30000" dirty="0">
                <a:solidFill>
                  <a:schemeClr val="bg2"/>
                </a:solidFill>
                <a:latin typeface="+mj-lt"/>
              </a:rPr>
              <a:t>3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 per second</a:t>
            </a:r>
            <a:r>
              <a:rPr lang="en-US" sz="2000" dirty="0">
                <a:latin typeface="+mj-lt"/>
              </a:rPr>
              <a:t>.  At that rate,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how many days</a:t>
            </a:r>
            <a:r>
              <a:rPr lang="en-US" sz="2000" dirty="0">
                <a:latin typeface="+mj-lt"/>
              </a:rPr>
              <a:t> would it take for the Amazon River to fill Lake Tahoe?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33400" y="1319946"/>
            <a:ext cx="1720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33400" y="2009745"/>
            <a:ext cx="17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3400" y="1319946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33400" y="3432483"/>
            <a:ext cx="4469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33400" y="2745138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4064770" y="2683583"/>
            <a:ext cx="1277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km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8679382" y="2683583"/>
            <a:ext cx="12266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dirty="0">
                <a:sym typeface="Wingdings" pitchFamily="2" charset="2"/>
              </a:rPr>
              <a:t>? ← day</a:t>
            </a:r>
            <a:endParaRPr lang="en-US" sz="24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08122"/>
              </p:ext>
            </p:extLst>
          </p:nvPr>
        </p:nvGraphicFramePr>
        <p:xfrm>
          <a:off x="7677150" y="2024063"/>
          <a:ext cx="4000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80880" progId="Equation.DSMT4">
                  <p:embed/>
                </p:oleObj>
              </mc:Choice>
              <mc:Fallback>
                <p:oleObj name="Equation" r:id="rId3" imgW="228600" imgH="3808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024063"/>
                        <a:ext cx="4000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BA319F2-4258-451C-A1A4-C6E8A321E233}"/>
              </a:ext>
            </a:extLst>
          </p:cNvPr>
          <p:cNvSpPr/>
          <p:nvPr/>
        </p:nvSpPr>
        <p:spPr>
          <a:xfrm>
            <a:off x="10104120" y="387496"/>
            <a:ext cx="17940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ow many day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87C7339-4C59-4A80-A441-4B142CF99125}"/>
              </a:ext>
            </a:extLst>
          </p:cNvPr>
          <p:cNvSpPr/>
          <p:nvPr/>
        </p:nvSpPr>
        <p:spPr>
          <a:xfrm>
            <a:off x="8174721" y="76200"/>
            <a:ext cx="10454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56 km</a:t>
            </a:r>
            <a:r>
              <a:rPr lang="en-US" sz="2000" baseline="30000" dirty="0"/>
              <a:t>3</a:t>
            </a:r>
            <a:endParaRPr lang="en-US" sz="2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97B512-8FBB-4C0E-8579-E473FA02B7D4}"/>
              </a:ext>
            </a:extLst>
          </p:cNvPr>
          <p:cNvSpPr/>
          <p:nvPr/>
        </p:nvSpPr>
        <p:spPr>
          <a:xfrm>
            <a:off x="6044184" y="387496"/>
            <a:ext cx="28312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7.7351x10</a:t>
            </a:r>
            <a:r>
              <a:rPr lang="en-US" sz="2000" baseline="30000"/>
              <a:t>6</a:t>
            </a:r>
            <a:r>
              <a:rPr lang="en-US" sz="2000"/>
              <a:t> ft</a:t>
            </a:r>
            <a:r>
              <a:rPr lang="en-US" sz="2000" baseline="30000"/>
              <a:t>3</a:t>
            </a:r>
            <a:r>
              <a:rPr lang="en-US" sz="2000"/>
              <a:t> per second</a:t>
            </a:r>
            <a:endParaRPr lang="en-US" sz="2000" dirty="0"/>
          </a:p>
        </p:txBody>
      </p:sp>
      <p:sp>
        <p:nvSpPr>
          <p:cNvPr id="29" name="Text Box 13">
            <a:extLst>
              <a:ext uri="{FF2B5EF4-FFF2-40B4-BE49-F238E27FC236}">
                <a16:creationId xmlns:a16="http://schemas.microsoft.com/office/drawing/2014/main" id="{FFF0E569-10D6-4A7D-9B43-3C4168C9B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237" y="2683583"/>
            <a:ext cx="1944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dirty="0">
                <a:sym typeface="Wingdings" pitchFamily="2" charset="2"/>
              </a:rPr>
              <a:t>? ←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← day</a:t>
            </a:r>
            <a:endParaRPr lang="en-US" sz="2400" dirty="0"/>
          </a:p>
        </p:txBody>
      </p:sp>
      <p:sp>
        <p:nvSpPr>
          <p:cNvPr id="30" name="Text Box 13">
            <a:extLst>
              <a:ext uri="{FF2B5EF4-FFF2-40B4-BE49-F238E27FC236}">
                <a16:creationId xmlns:a16="http://schemas.microsoft.com/office/drawing/2014/main" id="{A28B2DBF-A71E-4C84-B289-5BEAB5AF4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9346" y="2683583"/>
            <a:ext cx="25266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dirty="0">
                <a:sym typeface="Wingdings" pitchFamily="2" charset="2"/>
              </a:rPr>
              <a:t>? ← s ←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← day</a:t>
            </a:r>
            <a:endParaRPr lang="en-US" sz="2400" dirty="0"/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4064770" y="2683583"/>
            <a:ext cx="2081019" cy="46166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km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m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31" name="Text Box 13">
            <a:extLst>
              <a:ext uri="{FF2B5EF4-FFF2-40B4-BE49-F238E27FC236}">
                <a16:creationId xmlns:a16="http://schemas.microsoft.com/office/drawing/2014/main" id="{A662ED66-B4F8-4C2C-BE4A-ECC2FD8C4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538" y="2683583"/>
            <a:ext cx="3278462" cy="46166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dirty="0">
                <a:sym typeface="Wingdings" pitchFamily="2" charset="2"/>
              </a:rPr>
              <a:t>? ← ft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← s ←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← da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9654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" grpId="0"/>
      <p:bldP spid="6" grpId="0"/>
      <p:bldP spid="57" grpId="0"/>
      <p:bldP spid="58" grpId="0"/>
      <p:bldP spid="59" grpId="0"/>
      <p:bldP spid="60" grpId="0"/>
      <p:bldP spid="61" grpId="0"/>
      <p:bldP spid="62" grpId="0"/>
      <p:bldP spid="64" grpId="0"/>
      <p:bldP spid="64" grpId="1"/>
      <p:bldP spid="65" grpId="0"/>
      <p:bldP spid="65" grpId="1"/>
      <p:bldP spid="2" grpId="0"/>
      <p:bldP spid="3" grpId="0"/>
      <p:bldP spid="5" grpId="0"/>
      <p:bldP spid="29" grpId="0"/>
      <p:bldP spid="29" grpId="1"/>
      <p:bldP spid="30" grpId="0"/>
      <p:bldP spid="30" grpId="1"/>
      <p:bldP spid="33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AE8CF14-431A-47CB-B5FB-C5BF22578E69}"/>
              </a:ext>
            </a:extLst>
          </p:cNvPr>
          <p:cNvSpPr txBox="1"/>
          <p:nvPr/>
        </p:nvSpPr>
        <p:spPr>
          <a:xfrm>
            <a:off x="9449160" y="1863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1672C7BE-7355-49A3-8897-5355E9F5C109}"/>
              </a:ext>
            </a:extLst>
          </p:cNvPr>
          <p:cNvSpPr txBox="1"/>
          <p:nvPr/>
        </p:nvSpPr>
        <p:spPr>
          <a:xfrm>
            <a:off x="10468335" y="1863567"/>
            <a:ext cx="12732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0BBF3419-7F07-40BB-9842-E34C99815844}"/>
              </a:ext>
            </a:extLst>
          </p:cNvPr>
          <p:cNvSpPr txBox="1"/>
          <p:nvPr/>
        </p:nvSpPr>
        <p:spPr>
          <a:xfrm>
            <a:off x="9449160" y="1863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m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E8919EE-7BE5-49B9-8FF3-948E187BCF85}"/>
              </a:ext>
            </a:extLst>
          </p:cNvPr>
          <p:cNvSpPr txBox="1"/>
          <p:nvPr/>
        </p:nvSpPr>
        <p:spPr>
          <a:xfrm>
            <a:off x="10468335" y="1863567"/>
            <a:ext cx="12732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A412991-F136-4049-9AE3-42924AD71AD7}"/>
              </a:ext>
            </a:extLst>
          </p:cNvPr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B4923A89-F7B5-437F-9BA5-324A8B6FFF0C}"/>
              </a:ext>
            </a:extLst>
          </p:cNvPr>
          <p:cNvSpPr txBox="1"/>
          <p:nvPr/>
        </p:nvSpPr>
        <p:spPr>
          <a:xfrm>
            <a:off x="6435689" y="3643529"/>
            <a:ext cx="61587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5DB6548F-26E8-4FCB-AD77-0253716ABFF2}"/>
              </a:ext>
            </a:extLst>
          </p:cNvPr>
          <p:cNvSpPr txBox="1"/>
          <p:nvPr/>
        </p:nvSpPr>
        <p:spPr>
          <a:xfrm>
            <a:off x="7508502" y="3643529"/>
            <a:ext cx="110158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8E4700AA-D7AE-417E-9B8C-29FE2B529960}"/>
              </a:ext>
            </a:extLst>
          </p:cNvPr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ADEB0AFE-FDF0-42BE-BBFD-E827170B805F}"/>
              </a:ext>
            </a:extLst>
          </p:cNvPr>
          <p:cNvSpPr txBox="1"/>
          <p:nvPr/>
        </p:nvSpPr>
        <p:spPr>
          <a:xfrm>
            <a:off x="76200" y="410802"/>
            <a:ext cx="686406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80D47511-A466-4814-94A4-02DFE173F1CC}"/>
              </a:ext>
            </a:extLst>
          </p:cNvPr>
          <p:cNvSpPr txBox="1"/>
          <p:nvPr/>
        </p:nvSpPr>
        <p:spPr>
          <a:xfrm>
            <a:off x="1139016" y="410802"/>
            <a:ext cx="936475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5CBD1AAC-024A-496A-894A-6A860E08CB8E}"/>
              </a:ext>
            </a:extLst>
          </p:cNvPr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795B0674-45B7-4C1C-84BC-7FE086BDDD5D}"/>
              </a:ext>
            </a:extLst>
          </p:cNvPr>
          <p:cNvSpPr txBox="1"/>
          <p:nvPr/>
        </p:nvSpPr>
        <p:spPr>
          <a:xfrm>
            <a:off x="3005828" y="424783"/>
            <a:ext cx="575799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45FECEFC-FAA4-4F65-8A76-29554A2CA4EC}"/>
              </a:ext>
            </a:extLst>
          </p:cNvPr>
          <p:cNvSpPr txBox="1"/>
          <p:nvPr/>
        </p:nvSpPr>
        <p:spPr>
          <a:xfrm>
            <a:off x="3919661" y="424783"/>
            <a:ext cx="939681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470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/>
      <p:bldP spid="158" grpId="1" animBg="1"/>
      <p:bldP spid="159" grpId="0" animBg="1"/>
      <p:bldP spid="159" grpId="1" animBg="1"/>
      <p:bldP spid="163" grpId="0" animBg="1"/>
      <p:bldP spid="164" grpId="0" animBg="1"/>
      <p:bldP spid="149" grpId="0" animBg="1"/>
      <p:bldP spid="165" grpId="0" animBg="1"/>
      <p:bldP spid="166" grpId="0" animBg="1"/>
      <p:bldP spid="150" grpId="0" animBg="1"/>
      <p:bldP spid="154" grpId="0" animBg="1"/>
      <p:bldP spid="155" grpId="0" animBg="1"/>
      <p:bldP spid="146" grpId="0" animBg="1"/>
      <p:bldP spid="147" grpId="0" animBg="1"/>
      <p:bldP spid="14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152400" y="76200"/>
            <a:ext cx="1188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eaLnBrk="1" hangingPunct="1">
              <a:buFontTx/>
              <a:buAutoNum type="arabicParenR" startAt="6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Lake Tahoe is the 2</a:t>
            </a:r>
            <a:r>
              <a:rPr lang="en-US" sz="2000" baseline="30000" dirty="0">
                <a:latin typeface="+mj-lt"/>
              </a:rPr>
              <a:t>nd</a:t>
            </a:r>
            <a:r>
              <a:rPr lang="en-US" sz="2000" dirty="0">
                <a:latin typeface="+mj-lt"/>
              </a:rPr>
              <a:t> deepest lake in the United States and has a volume of 156 km</a:t>
            </a:r>
            <a:r>
              <a:rPr lang="en-US" sz="2000" baseline="30000" dirty="0">
                <a:latin typeface="+mj-lt"/>
              </a:rPr>
              <a:t>3</a:t>
            </a:r>
            <a:r>
              <a:rPr lang="en-US" sz="2000" dirty="0">
                <a:effectLst>
                  <a:outerShdw blurRad="38100" dist="38100" dir="2700000" algn="tl">
                    <a:srgbClr val="010199"/>
                  </a:outerShdw>
                </a:effectLst>
                <a:latin typeface="+mj-lt"/>
              </a:rPr>
              <a:t>.  </a:t>
            </a:r>
            <a:r>
              <a:rPr lang="en-US" sz="2000" dirty="0">
                <a:latin typeface="+mj-lt"/>
              </a:rPr>
              <a:t>The Amazon River is the largest river in the world, with an average flow rate of 7.7351x10</a:t>
            </a:r>
            <a:r>
              <a:rPr lang="en-US" sz="2000" baseline="30000" dirty="0">
                <a:latin typeface="+mj-lt"/>
              </a:rPr>
              <a:t>6</a:t>
            </a:r>
            <a:r>
              <a:rPr lang="en-US" sz="2000" dirty="0">
                <a:latin typeface="+mj-lt"/>
              </a:rPr>
              <a:t> ft</a:t>
            </a:r>
            <a:r>
              <a:rPr lang="en-US" sz="2000" baseline="30000" dirty="0">
                <a:latin typeface="+mj-lt"/>
              </a:rPr>
              <a:t>3</a:t>
            </a:r>
            <a:r>
              <a:rPr lang="en-US" sz="2000" dirty="0">
                <a:latin typeface="+mj-lt"/>
              </a:rPr>
              <a:t> per second.  At that rate, how many days would it take for the Amazon River to fill Lake Tahoe?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33400" y="2749891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FE2EB3F-BAEF-41DE-B545-65847368F62E}"/>
              </a:ext>
            </a:extLst>
          </p:cNvPr>
          <p:cNvSpPr/>
          <p:nvPr/>
        </p:nvSpPr>
        <p:spPr>
          <a:xfrm>
            <a:off x="4210899" y="2009745"/>
            <a:ext cx="761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? </a:t>
            </a:r>
            <a:r>
              <a:rPr lang="en-US" sz="2000" b="1" i="1" dirty="0">
                <a:solidFill>
                  <a:srgbClr val="FF00FF"/>
                </a:solidFill>
              </a:rPr>
              <a:t>day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D7D277A-1645-4424-9CEB-B25621583AC3}"/>
              </a:ext>
            </a:extLst>
          </p:cNvPr>
          <p:cNvSpPr txBox="1"/>
          <p:nvPr/>
        </p:nvSpPr>
        <p:spPr>
          <a:xfrm>
            <a:off x="533400" y="1319946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CCB9028F-05AE-4C4B-BF3D-452E3815C1A1}"/>
              </a:ext>
            </a:extLst>
          </p:cNvPr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B52D3E04-4AE5-4CF8-8C0F-732AFFCD7417}"/>
              </a:ext>
            </a:extLst>
          </p:cNvPr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77" name="Text Box 13">
            <a:extLst>
              <a:ext uri="{FF2B5EF4-FFF2-40B4-BE49-F238E27FC236}">
                <a16:creationId xmlns:a16="http://schemas.microsoft.com/office/drawing/2014/main" id="{F87C3F53-1D06-4994-A02E-8D5D2B665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538" y="2688336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dirty="0">
                <a:sym typeface="Wingdings" pitchFamily="2" charset="2"/>
              </a:rPr>
              <a:t>? ← ft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← s ←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← day</a:t>
            </a:r>
            <a:endParaRPr lang="en-US" sz="2400" dirty="0"/>
          </a:p>
        </p:txBody>
      </p:sp>
      <p:sp>
        <p:nvSpPr>
          <p:cNvPr id="78" name="Text Box 13">
            <a:extLst>
              <a:ext uri="{FF2B5EF4-FFF2-40B4-BE49-F238E27FC236}">
                <a16:creationId xmlns:a16="http://schemas.microsoft.com/office/drawing/2014/main" id="{81B9C452-944C-4D2A-A7E8-C236D5733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2354" y="2688336"/>
            <a:ext cx="34836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dirty="0">
                <a:sym typeface="Wingdings" pitchFamily="2" charset="2"/>
              </a:rPr>
              <a:t>m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← ft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← s ← </a:t>
            </a:r>
            <a:r>
              <a:rPr lang="en-US" sz="2400" dirty="0" err="1"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← day</a:t>
            </a:r>
            <a:endParaRPr lang="en-US" sz="2400" dirty="0"/>
          </a:p>
        </p:txBody>
      </p:sp>
      <p:sp>
        <p:nvSpPr>
          <p:cNvPr id="76" name="Text Box 13">
            <a:extLst>
              <a:ext uri="{FF2B5EF4-FFF2-40B4-BE49-F238E27FC236}">
                <a16:creationId xmlns:a16="http://schemas.microsoft.com/office/drawing/2014/main" id="{3C5DAD18-5B6B-4453-83DA-6F058FC55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770" y="2688336"/>
            <a:ext cx="2081019" cy="46166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km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m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4064770" y="2688336"/>
            <a:ext cx="4440639" cy="46166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sym typeface="Wingdings" pitchFamily="2" charset="2"/>
              </a:rPr>
              <a:t>km</a:t>
            </a:r>
            <a:r>
              <a:rPr lang="en-US" sz="2400" baseline="30000" dirty="0">
                <a:solidFill>
                  <a:srgbClr val="00B0F0"/>
                </a:solidFill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m</a:t>
            </a:r>
            <a:r>
              <a:rPr lang="en-US" sz="2400" baseline="30000" dirty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ft</a:t>
            </a:r>
            <a:r>
              <a:rPr lang="en-US" sz="2400" baseline="30000" dirty="0">
                <a:solidFill>
                  <a:srgbClr val="00B050"/>
                </a:solidFill>
                <a:sym typeface="Wingdings" pitchFamily="2" charset="2"/>
              </a:rPr>
              <a:t>3</a:t>
            </a:r>
            <a:r>
              <a:rPr lang="en-US" sz="2400" dirty="0"/>
              <a:t> 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C00000"/>
                </a:solidFill>
                <a:sym typeface="Wingdings" pitchFamily="2" charset="2"/>
              </a:rPr>
              <a:t>s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8000FF"/>
                </a:solidFill>
                <a:sym typeface="Wingdings" pitchFamily="2" charset="2"/>
              </a:rPr>
              <a:t>hr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olidFill>
                  <a:srgbClr val="FF00FF"/>
                </a:solidFill>
                <a:sym typeface="Wingdings" pitchFamily="2" charset="2"/>
              </a:rPr>
              <a:t> day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79" name="Text Box 13">
            <a:extLst>
              <a:ext uri="{FF2B5EF4-FFF2-40B4-BE49-F238E27FC236}">
                <a16:creationId xmlns:a16="http://schemas.microsoft.com/office/drawing/2014/main" id="{9226DD59-56F2-4EDA-8664-03F962B4E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770" y="2362200"/>
            <a:ext cx="46474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ym typeface="Wingdings" pitchFamily="2" charset="2"/>
              </a:rPr>
              <a:t>km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m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cm</a:t>
            </a:r>
            <a:r>
              <a:rPr lang="en-US" baseline="30000" dirty="0">
                <a:sym typeface="Wingdings" pitchFamily="2" charset="2"/>
              </a:rPr>
              <a:t>3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in</a:t>
            </a:r>
            <a:r>
              <a:rPr lang="en-US" baseline="30000" dirty="0">
                <a:sym typeface="Wingdings" pitchFamily="2" charset="2"/>
              </a:rPr>
              <a:t>3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ft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/>
              <a:t> →</a:t>
            </a:r>
            <a:r>
              <a:rPr lang="en-US" dirty="0">
                <a:sym typeface="Wingdings" pitchFamily="2" charset="2"/>
              </a:rPr>
              <a:t> s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hr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day</a:t>
            </a:r>
            <a:endParaRPr lang="en-US" dirty="0"/>
          </a:p>
        </p:txBody>
      </p:sp>
      <p:sp>
        <p:nvSpPr>
          <p:cNvPr id="81" name="Text Box 13">
            <a:extLst>
              <a:ext uri="{FF2B5EF4-FFF2-40B4-BE49-F238E27FC236}">
                <a16:creationId xmlns:a16="http://schemas.microsoft.com/office/drawing/2014/main" id="{E45B87D1-FD0E-4151-94CB-ECE8858EA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770" y="3135868"/>
            <a:ext cx="57844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ym typeface="Wingdings" pitchFamily="2" charset="2"/>
              </a:rPr>
              <a:t>km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m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L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mL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cm</a:t>
            </a:r>
            <a:r>
              <a:rPr lang="en-US" baseline="30000" dirty="0">
                <a:sym typeface="Wingdings" pitchFamily="2" charset="2"/>
              </a:rPr>
              <a:t>3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in</a:t>
            </a:r>
            <a:r>
              <a:rPr lang="en-US" baseline="30000" dirty="0">
                <a:sym typeface="Wingdings" pitchFamily="2" charset="2"/>
              </a:rPr>
              <a:t>3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ft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/>
              <a:t> →</a:t>
            </a:r>
            <a:r>
              <a:rPr lang="en-US" dirty="0">
                <a:sym typeface="Wingdings" pitchFamily="2" charset="2"/>
              </a:rPr>
              <a:t> s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hr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→</a:t>
            </a:r>
            <a:r>
              <a:rPr lang="en-US" dirty="0">
                <a:sym typeface="Wingdings" pitchFamily="2" charset="2"/>
              </a:rPr>
              <a:t> day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4A9191-CCAE-41E0-9FB5-64013619373B}"/>
              </a:ext>
            </a:extLst>
          </p:cNvPr>
          <p:cNvSpPr/>
          <p:nvPr/>
        </p:nvSpPr>
        <p:spPr>
          <a:xfrm>
            <a:off x="8505409" y="2728575"/>
            <a:ext cx="1400591" cy="4831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5B401661-4FA1-4F80-9FE5-A29C4AA5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62448"/>
              </p:ext>
            </p:extLst>
          </p:nvPr>
        </p:nvGraphicFramePr>
        <p:xfrm>
          <a:off x="1447800" y="4974622"/>
          <a:ext cx="723888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558720" progId="Equation.DSMT4">
                  <p:embed/>
                </p:oleObj>
              </mc:Choice>
              <mc:Fallback>
                <p:oleObj name="Equation" r:id="rId3" imgW="3619440" imgH="55872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5B401661-4FA1-4F80-9FE5-A29C4AA5F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74622"/>
                        <a:ext cx="7238880" cy="111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8E622364-49F9-4673-BE95-6327F0AA2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95404"/>
              </p:ext>
            </p:extLst>
          </p:nvPr>
        </p:nvGraphicFramePr>
        <p:xfrm>
          <a:off x="1447800" y="4974622"/>
          <a:ext cx="726408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32040" imgH="558720" progId="Equation.DSMT4">
                  <p:embed/>
                </p:oleObj>
              </mc:Choice>
              <mc:Fallback>
                <p:oleObj name="Equation" r:id="rId5" imgW="3632040" imgH="55872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8E622364-49F9-4673-BE95-6327F0AA2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74622"/>
                        <a:ext cx="7264080" cy="111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9134BE0D-4B83-4D2C-AD11-324A9CF26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263666"/>
              </p:ext>
            </p:extLst>
          </p:nvPr>
        </p:nvGraphicFramePr>
        <p:xfrm>
          <a:off x="1447800" y="4974622"/>
          <a:ext cx="810216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1080" imgH="558720" progId="Equation.DSMT4">
                  <p:embed/>
                </p:oleObj>
              </mc:Choice>
              <mc:Fallback>
                <p:oleObj name="Equation" r:id="rId7" imgW="4051080" imgH="55872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9134BE0D-4B83-4D2C-AD11-324A9CF26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74622"/>
                        <a:ext cx="8102160" cy="111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2C7088BA-EC1A-4F30-8C1C-31BBDEEF4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03028"/>
              </p:ext>
            </p:extLst>
          </p:nvPr>
        </p:nvGraphicFramePr>
        <p:xfrm>
          <a:off x="1447800" y="4975416"/>
          <a:ext cx="812736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3680" imgH="558720" progId="Equation.DSMT4">
                  <p:embed/>
                </p:oleObj>
              </mc:Choice>
              <mc:Fallback>
                <p:oleObj name="Equation" r:id="rId9" imgW="4063680" imgH="55872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2C7088BA-EC1A-4F30-8C1C-31BBDEEF4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75416"/>
                        <a:ext cx="8127360" cy="111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1078178D-4110-490D-B676-8F9C0F5D8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63150"/>
              </p:ext>
            </p:extLst>
          </p:nvPr>
        </p:nvGraphicFramePr>
        <p:xfrm>
          <a:off x="1447800" y="4974622"/>
          <a:ext cx="812736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3680" imgH="558720" progId="Equation.DSMT4">
                  <p:embed/>
                </p:oleObj>
              </mc:Choice>
              <mc:Fallback>
                <p:oleObj name="Equation" r:id="rId11" imgW="4063680" imgH="55872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1078178D-4110-490D-B676-8F9C0F5D8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74622"/>
                        <a:ext cx="8127360" cy="111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DE70ABD4-5595-4B49-AEBF-D30A6ECF0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31296"/>
              </p:ext>
            </p:extLst>
          </p:nvPr>
        </p:nvGraphicFramePr>
        <p:xfrm>
          <a:off x="1447800" y="4974622"/>
          <a:ext cx="949896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749480" imgH="558720" progId="Equation.DSMT4">
                  <p:embed/>
                </p:oleObj>
              </mc:Choice>
              <mc:Fallback>
                <p:oleObj name="Equation" r:id="rId13" imgW="4749480" imgH="55872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DE70ABD4-5595-4B49-AEBF-D30A6ECF0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74622"/>
                        <a:ext cx="9498960" cy="111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1215E19E-2370-4AA4-8A74-17CC3FA1D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36672"/>
              </p:ext>
            </p:extLst>
          </p:nvPr>
        </p:nvGraphicFramePr>
        <p:xfrm>
          <a:off x="1447800" y="4974622"/>
          <a:ext cx="949896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749480" imgH="558720" progId="Equation.DSMT4">
                  <p:embed/>
                </p:oleObj>
              </mc:Choice>
              <mc:Fallback>
                <p:oleObj name="Equation" r:id="rId15" imgW="4749480" imgH="55872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1215E19E-2370-4AA4-8A74-17CC3FA1D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74622"/>
                        <a:ext cx="9498960" cy="111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B1F9DA5E-8FFF-4F1A-BB63-F5ACED65D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23760"/>
              </p:ext>
            </p:extLst>
          </p:nvPr>
        </p:nvGraphicFramePr>
        <p:xfrm>
          <a:off x="1447800" y="5051536"/>
          <a:ext cx="61468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73320" imgH="482400" progId="Equation.DSMT4">
                  <p:embed/>
                </p:oleObj>
              </mc:Choice>
              <mc:Fallback>
                <p:oleObj name="Equation" r:id="rId17" imgW="3073320" imgH="4824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B1F9DA5E-8FFF-4F1A-BB63-F5ACED65D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51536"/>
                        <a:ext cx="61468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08D376FD-580B-4A42-AF84-BD04390FE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63392"/>
              </p:ext>
            </p:extLst>
          </p:nvPr>
        </p:nvGraphicFramePr>
        <p:xfrm>
          <a:off x="1447800" y="5050742"/>
          <a:ext cx="614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73320" imgH="482400" progId="Equation.DSMT4">
                  <p:embed/>
                </p:oleObj>
              </mc:Choice>
              <mc:Fallback>
                <p:oleObj name="Equation" r:id="rId19" imgW="3073320" imgH="4824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08D376FD-580B-4A42-AF84-BD04390FE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50742"/>
                        <a:ext cx="6146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5655736D-29C5-4CBB-BF16-3E91C8169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93660"/>
              </p:ext>
            </p:extLst>
          </p:nvPr>
        </p:nvGraphicFramePr>
        <p:xfrm>
          <a:off x="1447800" y="4974622"/>
          <a:ext cx="627336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36680" imgH="558720" progId="Equation.DSMT4">
                  <p:embed/>
                </p:oleObj>
              </mc:Choice>
              <mc:Fallback>
                <p:oleObj name="Equation" r:id="rId21" imgW="3136680" imgH="55872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5655736D-29C5-4CBB-BF16-3E91C8169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74622"/>
                        <a:ext cx="6273360" cy="111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5BCE6CBA-4916-4B85-80E6-9FE9743FC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02442"/>
              </p:ext>
            </p:extLst>
          </p:nvPr>
        </p:nvGraphicFramePr>
        <p:xfrm>
          <a:off x="1447800" y="5162187"/>
          <a:ext cx="101592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368280" progId="Equation.DSMT4">
                  <p:embed/>
                </p:oleObj>
              </mc:Choice>
              <mc:Fallback>
                <p:oleObj name="Equation" r:id="rId23" imgW="507960" imgH="36828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5BCE6CBA-4916-4B85-80E6-9FE9743FC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62187"/>
                        <a:ext cx="101592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C258D7E3-94AB-422E-B198-974FA7738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14454"/>
              </p:ext>
            </p:extLst>
          </p:nvPr>
        </p:nvGraphicFramePr>
        <p:xfrm>
          <a:off x="1447800" y="5050942"/>
          <a:ext cx="2565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82680" imgH="482400" progId="Equation.DSMT4">
                  <p:embed/>
                </p:oleObj>
              </mc:Choice>
              <mc:Fallback>
                <p:oleObj name="Equation" r:id="rId25" imgW="1282680" imgH="48240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C258D7E3-94AB-422E-B198-974FA7738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50942"/>
                        <a:ext cx="25653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938D7545-C0EF-405B-93BA-20D1ABA30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38063"/>
              </p:ext>
            </p:extLst>
          </p:nvPr>
        </p:nvGraphicFramePr>
        <p:xfrm>
          <a:off x="1447800" y="5050942"/>
          <a:ext cx="2565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82680" imgH="482400" progId="Equation.DSMT4">
                  <p:embed/>
                </p:oleObj>
              </mc:Choice>
              <mc:Fallback>
                <p:oleObj name="Equation" r:id="rId27" imgW="1282680" imgH="4824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938D7545-C0EF-405B-93BA-20D1ABA30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50942"/>
                        <a:ext cx="25653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3B568E25-46DF-4FEF-8421-502C785C0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66358"/>
              </p:ext>
            </p:extLst>
          </p:nvPr>
        </p:nvGraphicFramePr>
        <p:xfrm>
          <a:off x="1447800" y="5050942"/>
          <a:ext cx="2565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82680" imgH="482400" progId="Equation.DSMT4">
                  <p:embed/>
                </p:oleObj>
              </mc:Choice>
              <mc:Fallback>
                <p:oleObj name="Equation" r:id="rId29" imgW="1282680" imgH="4824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3B568E25-46DF-4FEF-8421-502C785C0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50942"/>
                        <a:ext cx="25653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8B6BEAA8-745D-4C66-B8D5-B997122F8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23135"/>
              </p:ext>
            </p:extLst>
          </p:nvPr>
        </p:nvGraphicFramePr>
        <p:xfrm>
          <a:off x="1447800" y="5050942"/>
          <a:ext cx="3987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93680" imgH="482400" progId="Equation.DSMT4">
                  <p:embed/>
                </p:oleObj>
              </mc:Choice>
              <mc:Fallback>
                <p:oleObj name="Equation" r:id="rId31" imgW="1993680" imgH="4824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8B6BEAA8-745D-4C66-B8D5-B997122F8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50942"/>
                        <a:ext cx="39873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A27ABA4E-73BC-43C7-8324-2134CF82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16415"/>
              </p:ext>
            </p:extLst>
          </p:nvPr>
        </p:nvGraphicFramePr>
        <p:xfrm>
          <a:off x="1447800" y="5050942"/>
          <a:ext cx="3987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93680" imgH="482400" progId="Equation.DSMT4">
                  <p:embed/>
                </p:oleObj>
              </mc:Choice>
              <mc:Fallback>
                <p:oleObj name="Equation" r:id="rId33" imgW="1993680" imgH="4824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A27ABA4E-73BC-43C7-8324-2134CF821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50942"/>
                        <a:ext cx="39873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5223DA22-60D1-43C4-8DC0-6BCB622DF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19210"/>
              </p:ext>
            </p:extLst>
          </p:nvPr>
        </p:nvGraphicFramePr>
        <p:xfrm>
          <a:off x="1447800" y="5050942"/>
          <a:ext cx="40125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06280" imgH="482400" progId="Equation.DSMT4">
                  <p:embed/>
                </p:oleObj>
              </mc:Choice>
              <mc:Fallback>
                <p:oleObj name="Equation" r:id="rId35" imgW="2006280" imgH="48240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5223DA22-60D1-43C4-8DC0-6BCB622DF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50942"/>
                        <a:ext cx="40125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id="{D40F033E-26AE-4CAE-9461-82693358A0A4}"/>
              </a:ext>
            </a:extLst>
          </p:cNvPr>
          <p:cNvSpPr txBox="1"/>
          <p:nvPr/>
        </p:nvSpPr>
        <p:spPr>
          <a:xfrm>
            <a:off x="1701242" y="6065906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 sf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699A688C-DB66-400A-8F44-F9965A0F5ACC}"/>
              </a:ext>
            </a:extLst>
          </p:cNvPr>
          <p:cNvSpPr txBox="1"/>
          <p:nvPr/>
        </p:nvSpPr>
        <p:spPr>
          <a:xfrm>
            <a:off x="2929665" y="6065906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373C4A5F-4296-4DC5-B396-A9495B02BFF0}"/>
              </a:ext>
            </a:extLst>
          </p:cNvPr>
          <p:cNvSpPr txBox="1"/>
          <p:nvPr/>
        </p:nvSpPr>
        <p:spPr>
          <a:xfrm>
            <a:off x="4536936" y="6065906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D231AFA4-D474-435F-9B71-98E8A0FDB718}"/>
              </a:ext>
            </a:extLst>
          </p:cNvPr>
          <p:cNvSpPr txBox="1"/>
          <p:nvPr/>
        </p:nvSpPr>
        <p:spPr>
          <a:xfrm>
            <a:off x="6316581" y="6065906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5 sf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28FBF11-2061-4580-BD16-EDC6679B0322}"/>
              </a:ext>
            </a:extLst>
          </p:cNvPr>
          <p:cNvSpPr txBox="1"/>
          <p:nvPr/>
        </p:nvSpPr>
        <p:spPr>
          <a:xfrm>
            <a:off x="8001000" y="6065906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0789D50-ED16-45B6-85E5-FF15870729FE}"/>
              </a:ext>
            </a:extLst>
          </p:cNvPr>
          <p:cNvSpPr txBox="1"/>
          <p:nvPr/>
        </p:nvSpPr>
        <p:spPr>
          <a:xfrm>
            <a:off x="8909126" y="6065906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77CC323D-01E3-4B35-9BE6-DB4D04ECDFC9}"/>
              </a:ext>
            </a:extLst>
          </p:cNvPr>
          <p:cNvSpPr/>
          <p:nvPr/>
        </p:nvSpPr>
        <p:spPr>
          <a:xfrm>
            <a:off x="4061821" y="1319946"/>
            <a:ext cx="1074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56 </a:t>
            </a:r>
            <a:r>
              <a:rPr lang="en-US" sz="2000" b="1" i="1" dirty="0">
                <a:solidFill>
                  <a:srgbClr val="00B0F0"/>
                </a:solidFill>
              </a:rPr>
              <a:t>km</a:t>
            </a:r>
            <a:r>
              <a:rPr lang="en-US" sz="2000" b="1" i="1" baseline="30000" dirty="0">
                <a:solidFill>
                  <a:srgbClr val="00B0F0"/>
                </a:solidFill>
              </a:rPr>
              <a:t>3</a:t>
            </a:r>
            <a:endParaRPr lang="en-US" sz="2000" b="1" i="1" dirty="0">
              <a:solidFill>
                <a:srgbClr val="00B0F0"/>
              </a:solidFill>
            </a:endParaRPr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E428C842-7055-4ADB-BD64-0188B150EC59}"/>
              </a:ext>
            </a:extLst>
          </p:cNvPr>
          <p:cNvSpPr/>
          <p:nvPr/>
        </p:nvSpPr>
        <p:spPr>
          <a:xfrm>
            <a:off x="5791200" y="1324658"/>
            <a:ext cx="22445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7.7351x10</a:t>
            </a:r>
            <a:r>
              <a:rPr lang="en-US" sz="2000" baseline="30000" dirty="0"/>
              <a:t>6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00B050"/>
                </a:solidFill>
              </a:rPr>
              <a:t>ft</a:t>
            </a:r>
            <a:r>
              <a:rPr lang="en-US" sz="2000" b="1" i="1" baseline="30000" dirty="0">
                <a:solidFill>
                  <a:srgbClr val="00B050"/>
                </a:solidFill>
              </a:rPr>
              <a:t>3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C00000"/>
                </a:solidFill>
              </a:rPr>
              <a:t>s</a:t>
            </a:r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22CA8C12-5C3D-453C-9098-6DE7CCC0B90C}"/>
              </a:ext>
            </a:extLst>
          </p:cNvPr>
          <p:cNvSpPr/>
          <p:nvPr/>
        </p:nvSpPr>
        <p:spPr>
          <a:xfrm>
            <a:off x="685800" y="4129058"/>
            <a:ext cx="1568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 err="1">
                <a:solidFill>
                  <a:srgbClr val="8000FF"/>
                </a:solidFill>
              </a:rPr>
              <a:t>hr</a:t>
            </a:r>
            <a:r>
              <a:rPr lang="en-US" sz="2000" dirty="0"/>
              <a:t> = 3600 </a:t>
            </a:r>
            <a:r>
              <a:rPr lang="en-US" sz="2000" b="1" i="1" dirty="0">
                <a:solidFill>
                  <a:srgbClr val="C00000"/>
                </a:solidFill>
              </a:rPr>
              <a:t>s</a:t>
            </a:r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5D934060-E963-415B-8C55-1298EE6A43FD}"/>
              </a:ext>
            </a:extLst>
          </p:cNvPr>
          <p:cNvSpPr/>
          <p:nvPr/>
        </p:nvSpPr>
        <p:spPr>
          <a:xfrm>
            <a:off x="2876195" y="4129058"/>
            <a:ext cx="16450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en-US" sz="2000" dirty="0"/>
              <a:t> = 3.281 </a:t>
            </a:r>
            <a:r>
              <a:rPr lang="en-US" sz="2000" b="1" i="1" dirty="0">
                <a:solidFill>
                  <a:srgbClr val="00B050"/>
                </a:solidFill>
              </a:rPr>
              <a:t>ft</a:t>
            </a:r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7E40446B-E548-4A93-8466-85921AF1238B}"/>
              </a:ext>
            </a:extLst>
          </p:cNvPr>
          <p:cNvSpPr/>
          <p:nvPr/>
        </p:nvSpPr>
        <p:spPr>
          <a:xfrm>
            <a:off x="7601632" y="4129058"/>
            <a:ext cx="1837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00B0F0"/>
                </a:solidFill>
              </a:rPr>
              <a:t>km</a:t>
            </a:r>
            <a:r>
              <a:rPr lang="en-US" sz="2000" dirty="0"/>
              <a:t> = 1x10</a:t>
            </a:r>
            <a:r>
              <a:rPr lang="en-US" sz="2000" baseline="30000" dirty="0"/>
              <a:t>3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 m</a:t>
            </a:r>
            <a:endParaRPr lang="en-US" sz="2000" b="1" i="1" dirty="0">
              <a:solidFill>
                <a:srgbClr val="00B050"/>
              </a:solidFill>
            </a:endParaRPr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FD007B6-78F5-44A5-91D8-1C85F2D055D4}"/>
              </a:ext>
            </a:extLst>
          </p:cNvPr>
          <p:cNvSpPr/>
          <p:nvPr/>
        </p:nvSpPr>
        <p:spPr>
          <a:xfrm>
            <a:off x="10061331" y="4129058"/>
            <a:ext cx="1582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4 </a:t>
            </a:r>
            <a:r>
              <a:rPr lang="en-US" sz="2000" b="1" i="1" dirty="0" err="1">
                <a:solidFill>
                  <a:srgbClr val="8000FF"/>
                </a:solidFill>
              </a:rPr>
              <a:t>hr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FF00FF"/>
                </a:solidFill>
              </a:rPr>
              <a:t>day</a:t>
            </a:r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5FF074E9-EB06-4DE8-8C84-8B6B984D7D0B}"/>
              </a:ext>
            </a:extLst>
          </p:cNvPr>
          <p:cNvSpPr/>
          <p:nvPr/>
        </p:nvSpPr>
        <p:spPr>
          <a:xfrm>
            <a:off x="5143535" y="4129058"/>
            <a:ext cx="18357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en-US" sz="2000" b="1" i="1" baseline="30000" dirty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en-US" sz="2000" dirty="0"/>
              <a:t> = 1x10</a:t>
            </a:r>
            <a:r>
              <a:rPr lang="en-US" sz="2000" baseline="30000" dirty="0"/>
              <a:t>–3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663300"/>
                </a:solidFill>
              </a:rPr>
              <a:t>L</a:t>
            </a:r>
          </a:p>
        </p:txBody>
      </p:sp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C2D3A7B0-5CCA-478B-911B-66FC6B052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98279"/>
              </p:ext>
            </p:extLst>
          </p:nvPr>
        </p:nvGraphicFramePr>
        <p:xfrm>
          <a:off x="1447800" y="4975225"/>
          <a:ext cx="9956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978080" imgH="558720" progId="Equation.DSMT4">
                  <p:embed/>
                </p:oleObj>
              </mc:Choice>
              <mc:Fallback>
                <p:oleObj name="Equation" r:id="rId37" imgW="4978080" imgH="55872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C2D3A7B0-5CCA-478B-911B-66FC6B052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75225"/>
                        <a:ext cx="9956800" cy="1117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9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31" dur="indefinite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indefinite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52" dur="indefinite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73" dur="indefinite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00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indefinite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15" dur="indefinite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indefinite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30" dur="indefinite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1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1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2" dur="indefinite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78" grpId="1"/>
      <p:bldP spid="76" grpId="0" animBg="1"/>
      <p:bldP spid="42" grpId="0" animBg="1"/>
      <p:bldP spid="79" grpId="0"/>
      <p:bldP spid="81" grpId="0"/>
      <p:bldP spid="4" grpId="0" animBg="1"/>
      <p:bldP spid="104" grpId="0"/>
      <p:bldP spid="104" grpId="1"/>
      <p:bldP spid="104" grpId="2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152400" y="76200"/>
            <a:ext cx="11353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7"/>
              <a:tabLst>
                <a:tab pos="457200" algn="l"/>
              </a:tabLst>
            </a:pPr>
            <a:r>
              <a:rPr lang="en-US" sz="2000" dirty="0"/>
              <a:t>The largest ocean-going vessels in the world are called Ultra-large crude carriers (ULCC) and the largest of these ULCCs can carry enough oil to make </a:t>
            </a:r>
            <a:r>
              <a:rPr lang="en-US" sz="2000" dirty="0">
                <a:solidFill>
                  <a:schemeClr val="bg2"/>
                </a:solidFill>
              </a:rPr>
              <a:t>1,462,554 barrels</a:t>
            </a:r>
            <a:r>
              <a:rPr lang="en-US" sz="2000" dirty="0"/>
              <a:t> of gasoline.  If you own a car that gets </a:t>
            </a:r>
            <a:r>
              <a:rPr lang="en-US" sz="2000" dirty="0">
                <a:solidFill>
                  <a:schemeClr val="bg2"/>
                </a:solidFill>
              </a:rPr>
              <a:t>11.29 miles per liter</a:t>
            </a:r>
            <a:r>
              <a:rPr lang="en-US" sz="2000" dirty="0"/>
              <a:t>, </a:t>
            </a:r>
            <a:r>
              <a:rPr lang="en-US" sz="2000" dirty="0">
                <a:solidFill>
                  <a:schemeClr val="bg2"/>
                </a:solidFill>
              </a:rPr>
              <a:t>how many years</a:t>
            </a:r>
            <a:r>
              <a:rPr lang="en-US" sz="2000" dirty="0"/>
              <a:t> can you drive at </a:t>
            </a:r>
            <a:r>
              <a:rPr lang="en-US" sz="2000" dirty="0">
                <a:solidFill>
                  <a:schemeClr val="bg2"/>
                </a:solidFill>
              </a:rPr>
              <a:t>3567 cm/s</a:t>
            </a:r>
            <a:r>
              <a:rPr lang="en-US" sz="2000" dirty="0"/>
              <a:t> before all of that gasoline is used up?  (</a:t>
            </a:r>
            <a:r>
              <a:rPr lang="en-US" sz="2000" dirty="0">
                <a:solidFill>
                  <a:schemeClr val="bg2"/>
                </a:solidFill>
              </a:rPr>
              <a:t>1 barrel = 42 gallons [</a:t>
            </a:r>
            <a:r>
              <a:rPr lang="en-US" sz="2000" i="1" dirty="0">
                <a:solidFill>
                  <a:schemeClr val="bg2"/>
                </a:solidFill>
              </a:rPr>
              <a:t>defined</a:t>
            </a:r>
            <a:r>
              <a:rPr lang="en-US" sz="2000" dirty="0">
                <a:solidFill>
                  <a:schemeClr val="bg2"/>
                </a:solidFill>
              </a:rPr>
              <a:t>]</a:t>
            </a:r>
            <a:r>
              <a:rPr lang="en-US" sz="2000" dirty="0"/>
              <a:t>)</a:t>
            </a:r>
            <a:endParaRPr lang="en-US" sz="2000" dirty="0"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8382" y="15240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78382" y="2213799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8382" y="3636537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78382" y="2887636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4209752" y="2887636"/>
            <a:ext cx="10102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bar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11035906" y="2887636"/>
            <a:ext cx="8963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</a:t>
            </a:r>
            <a:r>
              <a:rPr lang="en-US" sz="2000" dirty="0" err="1">
                <a:sym typeface="Wingdings" pitchFamily="2" charset="2"/>
              </a:rPr>
              <a:t>yr</a:t>
            </a:r>
            <a:endParaRPr lang="en-US" sz="2000" dirty="0"/>
          </a:p>
        </p:txBody>
      </p:sp>
      <p:sp>
        <p:nvSpPr>
          <p:cNvPr id="59" name="Text Box 13"/>
          <p:cNvSpPr txBox="1">
            <a:spLocks noChangeArrowheads="1"/>
          </p:cNvSpPr>
          <p:nvPr/>
        </p:nvSpPr>
        <p:spPr bwMode="auto">
          <a:xfrm>
            <a:off x="10280891" y="2887636"/>
            <a:ext cx="16514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day ← </a:t>
            </a:r>
            <a:r>
              <a:rPr lang="en-US" sz="2000" dirty="0" err="1">
                <a:sym typeface="Wingdings" pitchFamily="2" charset="2"/>
              </a:rPr>
              <a:t>yr</a:t>
            </a:r>
            <a:endParaRPr lang="en-US" sz="2000" dirty="0"/>
          </a:p>
        </p:txBody>
      </p:sp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9682971" y="2887636"/>
            <a:ext cx="2249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</a:t>
            </a:r>
            <a:r>
              <a:rPr lang="en-US" sz="2000" dirty="0" err="1">
                <a:sym typeface="Wingdings" pitchFamily="2" charset="2"/>
              </a:rPr>
              <a:t>hr</a:t>
            </a:r>
            <a:r>
              <a:rPr lang="en-US" sz="2000" dirty="0">
                <a:sym typeface="Wingdings" pitchFamily="2" charset="2"/>
              </a:rPr>
              <a:t> ← day ← </a:t>
            </a:r>
            <a:r>
              <a:rPr lang="en-US" sz="2000" dirty="0" err="1">
                <a:sym typeface="Wingdings" pitchFamily="2" charset="2"/>
              </a:rPr>
              <a:t>yr</a:t>
            </a:r>
            <a:endParaRPr lang="en-US" sz="2000" dirty="0"/>
          </a:p>
        </p:txBody>
      </p:sp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9198864" y="2887636"/>
            <a:ext cx="27334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s ← </a:t>
            </a:r>
            <a:r>
              <a:rPr lang="en-US" sz="2000" dirty="0" err="1">
                <a:sym typeface="Wingdings" pitchFamily="2" charset="2"/>
              </a:rPr>
              <a:t>hr</a:t>
            </a:r>
            <a:r>
              <a:rPr lang="en-US" sz="2000" dirty="0">
                <a:sym typeface="Wingdings" pitchFamily="2" charset="2"/>
              </a:rPr>
              <a:t> ← day ← </a:t>
            </a:r>
            <a:r>
              <a:rPr lang="en-US" sz="2000" dirty="0" err="1">
                <a:sym typeface="Wingdings" pitchFamily="2" charset="2"/>
              </a:rPr>
              <a:t>yr</a:t>
            </a:r>
            <a:endParaRPr lang="en-US" sz="2000" dirty="0"/>
          </a:p>
        </p:txBody>
      </p: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8501558" y="2887636"/>
            <a:ext cx="34307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cm ← s ← </a:t>
            </a:r>
            <a:r>
              <a:rPr lang="en-US" sz="2000" dirty="0" err="1">
                <a:sym typeface="Wingdings" pitchFamily="2" charset="2"/>
              </a:rPr>
              <a:t>hr</a:t>
            </a:r>
            <a:r>
              <a:rPr lang="en-US" sz="2000" dirty="0">
                <a:sym typeface="Wingdings" pitchFamily="2" charset="2"/>
              </a:rPr>
              <a:t> ← day ← </a:t>
            </a:r>
            <a:r>
              <a:rPr lang="en-US" sz="2000" dirty="0" err="1">
                <a:sym typeface="Wingdings" pitchFamily="2" charset="2"/>
              </a:rPr>
              <a:t>yr</a:t>
            </a:r>
            <a:endParaRPr lang="en-US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C600294-B235-4F83-967B-C8035885089A}"/>
              </a:ext>
            </a:extLst>
          </p:cNvPr>
          <p:cNvSpPr/>
          <p:nvPr/>
        </p:nvSpPr>
        <p:spPr>
          <a:xfrm>
            <a:off x="4191000" y="1524000"/>
            <a:ext cx="17000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1,462,554 bar.</a:t>
            </a:r>
            <a:endParaRPr lang="en-US" sz="20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2FA3AE-DEF6-4FF3-B49D-0EEBC570988C}"/>
              </a:ext>
            </a:extLst>
          </p:cNvPr>
          <p:cNvSpPr/>
          <p:nvPr/>
        </p:nvSpPr>
        <p:spPr>
          <a:xfrm>
            <a:off x="5321808" y="384048"/>
            <a:ext cx="197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,462,554 barr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BCCA40-1DEC-4B66-827A-F16D09F196D1}"/>
              </a:ext>
            </a:extLst>
          </p:cNvPr>
          <p:cNvSpPr/>
          <p:nvPr/>
        </p:nvSpPr>
        <p:spPr>
          <a:xfrm>
            <a:off x="609600" y="687386"/>
            <a:ext cx="2235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1.29 miles per lit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A94EDA-8BBE-4532-AA2E-512B20876912}"/>
              </a:ext>
            </a:extLst>
          </p:cNvPr>
          <p:cNvSpPr/>
          <p:nvPr/>
        </p:nvSpPr>
        <p:spPr>
          <a:xfrm>
            <a:off x="6236510" y="1524000"/>
            <a:ext cx="17334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11.29 mi = 1 L</a:t>
            </a:r>
            <a:endParaRPr lang="en-US" sz="2000" b="1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7E68EA0-BCA2-4612-811E-0E4BFEA10903}"/>
              </a:ext>
            </a:extLst>
          </p:cNvPr>
          <p:cNvSpPr/>
          <p:nvPr/>
        </p:nvSpPr>
        <p:spPr>
          <a:xfrm>
            <a:off x="6175724" y="684311"/>
            <a:ext cx="1244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3567 cm/s</a:t>
            </a:r>
            <a:endParaRPr lang="en-US" sz="2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F9D62CE-DB2C-4CF7-A250-B31A0586E01C}"/>
              </a:ext>
            </a:extLst>
          </p:cNvPr>
          <p:cNvSpPr/>
          <p:nvPr/>
        </p:nvSpPr>
        <p:spPr>
          <a:xfrm>
            <a:off x="8315426" y="1524000"/>
            <a:ext cx="16546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3567 cm = 1 s</a:t>
            </a:r>
            <a:endParaRPr lang="en-US" sz="2000" b="1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16C9C7D-776F-43CE-BAA2-DEC3F1DE2DA3}"/>
              </a:ext>
            </a:extLst>
          </p:cNvPr>
          <p:cNvSpPr/>
          <p:nvPr/>
        </p:nvSpPr>
        <p:spPr>
          <a:xfrm>
            <a:off x="694944" y="996222"/>
            <a:ext cx="32928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barrel = 42 gallons [</a:t>
            </a:r>
            <a:r>
              <a:rPr lang="en-US" sz="2000" i="1" dirty="0"/>
              <a:t>defined</a:t>
            </a:r>
            <a:r>
              <a:rPr lang="en-US" sz="2000" dirty="0"/>
              <a:t>]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AEBF05F-D3FA-4EF7-B8E2-8F3A33370F8C}"/>
              </a:ext>
            </a:extLst>
          </p:cNvPr>
          <p:cNvSpPr/>
          <p:nvPr/>
        </p:nvSpPr>
        <p:spPr>
          <a:xfrm>
            <a:off x="10315538" y="1524000"/>
            <a:ext cx="17240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1 bar. = 42 gal</a:t>
            </a:r>
            <a:endParaRPr lang="en-US" sz="2000" b="1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F52F896-210C-41E0-AF61-1B7EC039CB29}"/>
              </a:ext>
            </a:extLst>
          </p:cNvPr>
          <p:cNvSpPr/>
          <p:nvPr/>
        </p:nvSpPr>
        <p:spPr>
          <a:xfrm>
            <a:off x="2758378" y="685498"/>
            <a:ext cx="1864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how many years</a:t>
            </a:r>
            <a:endParaRPr lang="en-US" sz="2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FFED8BA-056F-4C4F-BBE0-187E9458EE96}"/>
              </a:ext>
            </a:extLst>
          </p:cNvPr>
          <p:cNvSpPr/>
          <p:nvPr/>
        </p:nvSpPr>
        <p:spPr>
          <a:xfrm>
            <a:off x="4191000" y="2213799"/>
            <a:ext cx="6190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? </a:t>
            </a:r>
            <a:r>
              <a:rPr lang="en-US" sz="2000" b="1" dirty="0" err="1">
                <a:solidFill>
                  <a:srgbClr val="0000FF"/>
                </a:solidFill>
              </a:rPr>
              <a:t>yr</a:t>
            </a:r>
            <a:endParaRPr lang="en-US" sz="2000" b="1" dirty="0"/>
          </a:p>
        </p:txBody>
      </p:sp>
      <p:sp>
        <p:nvSpPr>
          <p:cNvPr id="64" name="Text Box 13">
            <a:extLst>
              <a:ext uri="{FF2B5EF4-FFF2-40B4-BE49-F238E27FC236}">
                <a16:creationId xmlns:a16="http://schemas.microsoft.com/office/drawing/2014/main" id="{066F33DD-32DC-4FFA-97E5-F93C599A0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2088" y="2887636"/>
            <a:ext cx="19784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?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cm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s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4209752" y="2887636"/>
            <a:ext cx="1707519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bar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gal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58" name="Text Box 13"/>
          <p:cNvSpPr txBox="1">
            <a:spLocks noChangeArrowheads="1"/>
          </p:cNvSpPr>
          <p:nvPr/>
        </p:nvSpPr>
        <p:spPr bwMode="auto">
          <a:xfrm>
            <a:off x="5789037" y="2887636"/>
            <a:ext cx="1983363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?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L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mi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63" name="Text Box 13"/>
          <p:cNvSpPr txBox="1">
            <a:spLocks noChangeArrowheads="1"/>
          </p:cNvSpPr>
          <p:nvPr/>
        </p:nvSpPr>
        <p:spPr bwMode="auto">
          <a:xfrm>
            <a:off x="7918065" y="2887636"/>
            <a:ext cx="4014240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m ← cm ← s ← </a:t>
            </a:r>
            <a:r>
              <a:rPr lang="en-US" sz="2000" dirty="0" err="1">
                <a:sym typeface="Wingdings" pitchFamily="2" charset="2"/>
              </a:rPr>
              <a:t>hr</a:t>
            </a:r>
            <a:r>
              <a:rPr lang="en-US" sz="2000" dirty="0">
                <a:sym typeface="Wingdings" pitchFamily="2" charset="2"/>
              </a:rPr>
              <a:t> ← day ← </a:t>
            </a:r>
            <a:r>
              <a:rPr lang="en-US" sz="2000" dirty="0" err="1">
                <a:sym typeface="Wingdings" pitchFamily="2" charset="2"/>
              </a:rPr>
              <a:t>yr</a:t>
            </a:r>
            <a:endParaRPr lang="en-US" sz="20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90C6619-3D12-482F-B25C-993E2B075E6A}"/>
              </a:ext>
            </a:extLst>
          </p:cNvPr>
          <p:cNvSpPr/>
          <p:nvPr/>
        </p:nvSpPr>
        <p:spPr>
          <a:xfrm>
            <a:off x="4953000" y="2887636"/>
            <a:ext cx="1661577" cy="40011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CE026BC-6B2B-4107-BF95-CFCBC70F07B4}"/>
              </a:ext>
            </a:extLst>
          </p:cNvPr>
          <p:cNvSpPr/>
          <p:nvPr/>
        </p:nvSpPr>
        <p:spPr>
          <a:xfrm>
            <a:off x="6843439" y="2887636"/>
            <a:ext cx="2015552" cy="40011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86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8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9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2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9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76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9" grpId="1"/>
      <p:bldP spid="50" grpId="0"/>
      <p:bldP spid="50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4" grpId="0"/>
      <p:bldP spid="4" grpId="1"/>
      <p:bldP spid="5" grpId="0"/>
      <p:bldP spid="6" grpId="0"/>
      <p:bldP spid="7" grpId="0"/>
      <p:bldP spid="7" grpId="1"/>
      <p:bldP spid="8" grpId="0"/>
      <p:bldP spid="9" grpId="0"/>
      <p:bldP spid="9" grpId="1"/>
      <p:bldP spid="10" grpId="0"/>
      <p:bldP spid="11" grpId="0"/>
      <p:bldP spid="11" grpId="1"/>
      <p:bldP spid="14" grpId="0"/>
      <p:bldP spid="15" grpId="0"/>
      <p:bldP spid="64" grpId="0"/>
      <p:bldP spid="64" grpId="1"/>
      <p:bldP spid="51" grpId="0" animBg="1"/>
      <p:bldP spid="58" grpId="0" animBg="1"/>
      <p:bldP spid="63" grpId="0" animBg="1"/>
      <p:bldP spid="16" grpId="0" animBg="1"/>
      <p:bldP spid="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25F2E6E-C86C-4DF9-ABD4-62C831631ACB}"/>
              </a:ext>
            </a:extLst>
          </p:cNvPr>
          <p:cNvSpPr txBox="1"/>
          <p:nvPr/>
        </p:nvSpPr>
        <p:spPr>
          <a:xfrm>
            <a:off x="9449160" y="5891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1BE08CA1-6730-4566-AD7A-CB8FC4B41CB6}"/>
              </a:ext>
            </a:extLst>
          </p:cNvPr>
          <p:cNvSpPr txBox="1"/>
          <p:nvPr/>
        </p:nvSpPr>
        <p:spPr>
          <a:xfrm>
            <a:off x="10468334" y="58915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7666875D-B24D-414E-A308-F42B529571CC}"/>
              </a:ext>
            </a:extLst>
          </p:cNvPr>
          <p:cNvSpPr txBox="1"/>
          <p:nvPr/>
        </p:nvSpPr>
        <p:spPr>
          <a:xfrm>
            <a:off x="9449160" y="5891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m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DE33BD95-4DFB-43DE-A78F-E133406D5E3C}"/>
              </a:ext>
            </a:extLst>
          </p:cNvPr>
          <p:cNvSpPr txBox="1"/>
          <p:nvPr/>
        </p:nvSpPr>
        <p:spPr>
          <a:xfrm>
            <a:off x="10468334" y="58915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0</a:t>
            </a:r>
            <a:r>
              <a:rPr kumimoji="0" lang="en-US" sz="12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AE8CF14-431A-47CB-B5FB-C5BF22578E69}"/>
              </a:ext>
            </a:extLst>
          </p:cNvPr>
          <p:cNvSpPr txBox="1"/>
          <p:nvPr/>
        </p:nvSpPr>
        <p:spPr>
          <a:xfrm>
            <a:off x="9449160" y="1863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1672C7BE-7355-49A3-8897-5355E9F5C109}"/>
              </a:ext>
            </a:extLst>
          </p:cNvPr>
          <p:cNvSpPr txBox="1"/>
          <p:nvPr/>
        </p:nvSpPr>
        <p:spPr>
          <a:xfrm>
            <a:off x="10468335" y="1863567"/>
            <a:ext cx="12732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0BBF3419-7F07-40BB-9842-E34C99815844}"/>
              </a:ext>
            </a:extLst>
          </p:cNvPr>
          <p:cNvSpPr txBox="1"/>
          <p:nvPr/>
        </p:nvSpPr>
        <p:spPr>
          <a:xfrm>
            <a:off x="9449160" y="1863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m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E8919EE-7BE5-49B9-8FF3-948E187BCF85}"/>
              </a:ext>
            </a:extLst>
          </p:cNvPr>
          <p:cNvSpPr txBox="1"/>
          <p:nvPr/>
        </p:nvSpPr>
        <p:spPr>
          <a:xfrm>
            <a:off x="10468335" y="1863567"/>
            <a:ext cx="12732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874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  <p:bldP spid="150" grpId="1" animBg="1"/>
      <p:bldP spid="154" grpId="0" animBg="1"/>
      <p:bldP spid="154" grpId="1" animBg="1"/>
      <p:bldP spid="155" grpId="0" animBg="1"/>
      <p:bldP spid="156" grpId="0" animBg="1"/>
      <p:bldP spid="158" grpId="0" animBg="1"/>
      <p:bldP spid="158" grpId="1" animBg="1"/>
      <p:bldP spid="159" grpId="0" animBg="1"/>
      <p:bldP spid="159" grpId="1" animBg="1"/>
      <p:bldP spid="163" grpId="0" animBg="1"/>
      <p:bldP spid="1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A412991-F136-4049-9AE3-42924AD71AD7}"/>
              </a:ext>
            </a:extLst>
          </p:cNvPr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B4923A89-F7B5-437F-9BA5-324A8B6FFF0C}"/>
              </a:ext>
            </a:extLst>
          </p:cNvPr>
          <p:cNvSpPr txBox="1"/>
          <p:nvPr/>
        </p:nvSpPr>
        <p:spPr>
          <a:xfrm>
            <a:off x="6435689" y="3643529"/>
            <a:ext cx="61587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5DB6548F-26E8-4FCB-AD77-0253716ABFF2}"/>
              </a:ext>
            </a:extLst>
          </p:cNvPr>
          <p:cNvSpPr txBox="1"/>
          <p:nvPr/>
        </p:nvSpPr>
        <p:spPr>
          <a:xfrm>
            <a:off x="7508502" y="3643529"/>
            <a:ext cx="110158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8E4700AA-D7AE-417E-9B8C-29FE2B529960}"/>
              </a:ext>
            </a:extLst>
          </p:cNvPr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ADEB0AFE-FDF0-42BE-BBFD-E827170B805F}"/>
              </a:ext>
            </a:extLst>
          </p:cNvPr>
          <p:cNvSpPr txBox="1"/>
          <p:nvPr/>
        </p:nvSpPr>
        <p:spPr>
          <a:xfrm>
            <a:off x="76200" y="410802"/>
            <a:ext cx="686406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80D47511-A466-4814-94A4-02DFE173F1CC}"/>
              </a:ext>
            </a:extLst>
          </p:cNvPr>
          <p:cNvSpPr txBox="1"/>
          <p:nvPr/>
        </p:nvSpPr>
        <p:spPr>
          <a:xfrm>
            <a:off x="1139016" y="410802"/>
            <a:ext cx="936475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2FBE6AAF-5717-44C6-AA11-47A136FBBB48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8C618671-DFF4-41EC-9373-332984CA6E72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1806169D-C8C5-4F24-AFCA-E6F1E900D018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m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E195BE8-E534-4C52-B7F3-6D98C2336622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74DB1673-7C15-4015-AE35-FB0A9F59A410}"/>
              </a:ext>
            </a:extLst>
          </p:cNvPr>
          <p:cNvSpPr txBox="1"/>
          <p:nvPr/>
        </p:nvSpPr>
        <p:spPr>
          <a:xfrm>
            <a:off x="76200" y="1418625"/>
            <a:ext cx="58381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BD400BC6-87B2-4780-90F7-3A2AD9C2E7E0}"/>
              </a:ext>
            </a:extLst>
          </p:cNvPr>
          <p:cNvSpPr txBox="1"/>
          <p:nvPr/>
        </p:nvSpPr>
        <p:spPr>
          <a:xfrm>
            <a:off x="1139016" y="1418625"/>
            <a:ext cx="898003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6FDF1223-3D78-48F9-AA7C-13E705549621}"/>
              </a:ext>
            </a:extLst>
          </p:cNvPr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62071AB5-FAAC-4070-9BBC-E0EBFD57DEE8}"/>
              </a:ext>
            </a:extLst>
          </p:cNvPr>
          <p:cNvSpPr txBox="1"/>
          <p:nvPr/>
        </p:nvSpPr>
        <p:spPr>
          <a:xfrm>
            <a:off x="3005828" y="426122"/>
            <a:ext cx="575799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AAA5C8AD-ED68-4B87-8F63-E2BC260B360B}"/>
              </a:ext>
            </a:extLst>
          </p:cNvPr>
          <p:cNvSpPr txBox="1"/>
          <p:nvPr/>
        </p:nvSpPr>
        <p:spPr>
          <a:xfrm>
            <a:off x="3005828" y="1474549"/>
            <a:ext cx="702436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6E7C9618-68AE-4048-8590-11CDFB653C26}"/>
              </a:ext>
            </a:extLst>
          </p:cNvPr>
          <p:cNvSpPr txBox="1"/>
          <p:nvPr/>
        </p:nvSpPr>
        <p:spPr>
          <a:xfrm>
            <a:off x="3919661" y="2174393"/>
            <a:ext cx="971741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</p:spTree>
    <p:extLst>
      <p:ext uri="{BB962C8B-B14F-4D97-AF65-F5344CB8AC3E}">
        <p14:creationId xmlns:p14="http://schemas.microsoft.com/office/powerpoint/2010/main" val="175710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165" grpId="0" animBg="1"/>
      <p:bldP spid="166" grpId="0" animBg="1"/>
      <p:bldP spid="150" grpId="0" animBg="1"/>
      <p:bldP spid="154" grpId="0" animBg="1"/>
      <p:bldP spid="155" grpId="0" animBg="1"/>
      <p:bldP spid="148" grpId="0" animBg="1"/>
      <p:bldP spid="148" grpId="1" animBg="1"/>
      <p:bldP spid="170" grpId="0" animBg="1"/>
      <p:bldP spid="170" grpId="1" animBg="1"/>
      <p:bldP spid="146" grpId="0" animBg="1"/>
      <p:bldP spid="147" grpId="0" animBg="1"/>
      <p:bldP spid="156" grpId="0" animBg="1"/>
      <p:bldP spid="158" grpId="0" animBg="1"/>
      <p:bldP spid="159" grpId="0" animBg="1"/>
      <p:bldP spid="163" grpId="0" animBg="1"/>
      <p:bldP spid="163" grpId="1" animBg="1"/>
      <p:bldP spid="167" grpId="0" animBg="1"/>
      <p:bldP spid="1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Rectangle 5">
            <a:extLst>
              <a:ext uri="{FF2B5EF4-FFF2-40B4-BE49-F238E27FC236}">
                <a16:creationId xmlns:a16="http://schemas.microsoft.com/office/drawing/2014/main" id="{B7754132-85ED-48BF-AC0E-D249C03DF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6200"/>
            <a:ext cx="11353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7"/>
              <a:tabLst>
                <a:tab pos="457200" algn="l"/>
              </a:tabLst>
            </a:pPr>
            <a:r>
              <a:rPr lang="en-US" sz="2000" dirty="0"/>
              <a:t>The largest ocean-going vessels in the world are called Ultra-large crude carriers (ULCC) and the largest of these ULCCs can carry enough oil to make 1,462,554 barrels of gasoline.  If you own a car that gets 11.29 miles per liter, how many years can you drive at 3567 cm/s before all of that gasoline is used up?  (1 barrel = 42 gallons [</a:t>
            </a:r>
            <a:r>
              <a:rPr lang="en-US" sz="2000" i="1" dirty="0"/>
              <a:t>defined</a:t>
            </a:r>
            <a:r>
              <a:rPr lang="en-US" sz="2000" dirty="0"/>
              <a:t>])</a:t>
            </a:r>
            <a:endParaRPr lang="en-US" sz="2000" dirty="0">
              <a:latin typeface="+mj-lt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76AEE7BD-9D09-4C79-85A1-F14D9B4ED5E5}"/>
              </a:ext>
            </a:extLst>
          </p:cNvPr>
          <p:cNvSpPr txBox="1"/>
          <p:nvPr/>
        </p:nvSpPr>
        <p:spPr>
          <a:xfrm>
            <a:off x="678382" y="15240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51671F16-2194-4F11-BA3A-E2E39C627CA7}"/>
              </a:ext>
            </a:extLst>
          </p:cNvPr>
          <p:cNvSpPr txBox="1"/>
          <p:nvPr/>
        </p:nvSpPr>
        <p:spPr>
          <a:xfrm>
            <a:off x="678382" y="2213799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1A9027E6-7E54-4B5A-9980-CCB317EB9E49}"/>
              </a:ext>
            </a:extLst>
          </p:cNvPr>
          <p:cNvSpPr txBox="1"/>
          <p:nvPr/>
        </p:nvSpPr>
        <p:spPr>
          <a:xfrm>
            <a:off x="678382" y="3636537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CE9B6971-3D3D-4857-B43C-CDD8BCCDBBA4}"/>
              </a:ext>
            </a:extLst>
          </p:cNvPr>
          <p:cNvSpPr/>
          <p:nvPr/>
        </p:nvSpPr>
        <p:spPr>
          <a:xfrm>
            <a:off x="4191000" y="2213799"/>
            <a:ext cx="5757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? </a:t>
            </a:r>
            <a:r>
              <a:rPr lang="en-US" sz="2000" b="1" i="1" dirty="0" err="1">
                <a:solidFill>
                  <a:srgbClr val="804040"/>
                </a:solidFill>
              </a:rPr>
              <a:t>yr</a:t>
            </a:r>
            <a:endParaRPr lang="en-US" sz="2000" b="1" i="1" dirty="0">
              <a:solidFill>
                <a:srgbClr val="804040"/>
              </a:solidFill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9975666D-DFCE-4CE7-BFF5-4D838088D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752" y="2887636"/>
            <a:ext cx="17075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bar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gal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44E2A479-1196-464E-B8B4-9C59C5B7E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9037" y="2887636"/>
            <a:ext cx="19833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?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L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mi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3FB57772-3801-4CC1-A384-FEC381ADD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752" y="2887636"/>
            <a:ext cx="28938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bar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gal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L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mi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DE27CDD0-67FE-46B7-83BE-08CCBCCC7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0370" y="2887636"/>
            <a:ext cx="4014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m ← cm ← s ← </a:t>
            </a:r>
            <a:r>
              <a:rPr lang="en-US" sz="2000" dirty="0" err="1">
                <a:sym typeface="Wingdings" pitchFamily="2" charset="2"/>
              </a:rPr>
              <a:t>hr</a:t>
            </a:r>
            <a:r>
              <a:rPr lang="en-US" sz="2000" dirty="0">
                <a:sym typeface="Wingdings" pitchFamily="2" charset="2"/>
              </a:rPr>
              <a:t> ← day ← </a:t>
            </a:r>
            <a:r>
              <a:rPr lang="en-US" sz="2000" dirty="0" err="1">
                <a:sym typeface="Wingdings" pitchFamily="2" charset="2"/>
              </a:rPr>
              <a:t>yr</a:t>
            </a:r>
            <a:endParaRPr lang="en-US" sz="2000" dirty="0"/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73B334F8-8472-4F12-A0CB-F192DBD25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752" y="2887636"/>
            <a:ext cx="34340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bar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gal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L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mi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 err="1">
                <a:sym typeface="Wingdings" pitchFamily="2" charset="2"/>
              </a:rPr>
              <a:t>ft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0F1ABB12-ECEF-444D-9610-C647752E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752" y="2887636"/>
            <a:ext cx="35190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bar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gal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L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mi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 err="1">
                <a:sym typeface="Wingdings" pitchFamily="2" charset="2"/>
              </a:rPr>
              <a:t>ft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m</a:t>
            </a:r>
            <a:endParaRPr lang="en-US" sz="2000" dirty="0"/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640ECAA7-8709-43EB-96B1-03D3B6FA5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752" y="2887636"/>
            <a:ext cx="66513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bar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gal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L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mi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 err="1">
                <a:sym typeface="Wingdings" pitchFamily="2" charset="2"/>
              </a:rPr>
              <a:t>ft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m ← cm ← s ← </a:t>
            </a:r>
            <a:r>
              <a:rPr lang="en-US" sz="2000" dirty="0" err="1">
                <a:sym typeface="Wingdings" pitchFamily="2" charset="2"/>
              </a:rPr>
              <a:t>hr</a:t>
            </a:r>
            <a:r>
              <a:rPr lang="en-US" sz="2000" dirty="0">
                <a:sym typeface="Wingdings" pitchFamily="2" charset="2"/>
              </a:rPr>
              <a:t> ← day ← </a:t>
            </a:r>
            <a:r>
              <a:rPr lang="en-US" sz="2000" dirty="0" err="1">
                <a:sym typeface="Wingdings" pitchFamily="2" charset="2"/>
              </a:rPr>
              <a:t>yr</a:t>
            </a:r>
            <a:endParaRPr lang="en-US" sz="2000" dirty="0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E1EFD68D-B6BE-4042-BD67-3DE41FD14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752" y="2887636"/>
            <a:ext cx="7805470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  <a:sym typeface="Wingdings" pitchFamily="2" charset="2"/>
              </a:rPr>
              <a:t>bar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 gal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00B050"/>
                </a:solidFill>
                <a:sym typeface="Wingdings" pitchFamily="2" charset="2"/>
              </a:rPr>
              <a:t>L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C00000"/>
                </a:solidFill>
                <a:sym typeface="Wingdings" pitchFamily="2" charset="2"/>
              </a:rPr>
              <a:t>mi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C00000"/>
                </a:solidFill>
                <a:sym typeface="Wingdings" pitchFamily="2" charset="2"/>
              </a:rPr>
              <a:t>ft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8000FF"/>
                </a:solidFill>
                <a:sym typeface="Wingdings" pitchFamily="2" charset="2"/>
              </a:rPr>
              <a:t>m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8000FF"/>
                </a:solidFill>
                <a:sym typeface="Wingdings" pitchFamily="2" charset="2"/>
              </a:rPr>
              <a:t>cm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FF00FF"/>
                </a:solidFill>
                <a:sym typeface="Wingdings" pitchFamily="2" charset="2"/>
              </a:rPr>
              <a:t>s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 err="1">
                <a:solidFill>
                  <a:srgbClr val="804040"/>
                </a:solidFill>
                <a:sym typeface="Wingdings" pitchFamily="2" charset="2"/>
              </a:rPr>
              <a:t>hr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804040"/>
                </a:solidFill>
                <a:sym typeface="Wingdings" pitchFamily="2" charset="2"/>
              </a:rPr>
              <a:t>day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 err="1">
                <a:solidFill>
                  <a:srgbClr val="804040"/>
                </a:solidFill>
                <a:sym typeface="Wingdings" pitchFamily="2" charset="2"/>
              </a:rPr>
              <a:t>yr</a:t>
            </a:r>
            <a:r>
              <a:rPr lang="en-US" sz="2000" dirty="0">
                <a:solidFill>
                  <a:srgbClr val="804040"/>
                </a:solidFill>
                <a:sym typeface="Wingdings" pitchFamily="2" charset="2"/>
              </a:rPr>
              <a:t>                  </a:t>
            </a:r>
            <a:endParaRPr lang="en-US" sz="2000" dirty="0">
              <a:solidFill>
                <a:srgbClr val="80404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DE06532-5A09-483C-BE1D-3F35B7B60B78}"/>
              </a:ext>
            </a:extLst>
          </p:cNvPr>
          <p:cNvSpPr txBox="1"/>
          <p:nvPr/>
        </p:nvSpPr>
        <p:spPr>
          <a:xfrm>
            <a:off x="678382" y="2887636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0AE611D6-6453-4877-929B-2D981A7651BF}"/>
              </a:ext>
            </a:extLst>
          </p:cNvPr>
          <p:cNvSpPr/>
          <p:nvPr/>
        </p:nvSpPr>
        <p:spPr>
          <a:xfrm>
            <a:off x="4191000" y="1524000"/>
            <a:ext cx="17000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,462,554 </a:t>
            </a:r>
            <a:r>
              <a:rPr lang="en-US" sz="2000" b="1" i="1" dirty="0">
                <a:solidFill>
                  <a:srgbClr val="00B0F0"/>
                </a:solidFill>
              </a:rPr>
              <a:t>bar.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C9A50B50-9C07-49FA-A367-43C9162C47A3}"/>
              </a:ext>
            </a:extLst>
          </p:cNvPr>
          <p:cNvSpPr/>
          <p:nvPr/>
        </p:nvSpPr>
        <p:spPr>
          <a:xfrm>
            <a:off x="6245102" y="1524000"/>
            <a:ext cx="1707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1.29 </a:t>
            </a:r>
            <a:r>
              <a:rPr lang="en-US" sz="2000" b="1" i="1" dirty="0">
                <a:solidFill>
                  <a:srgbClr val="C00000"/>
                </a:solidFill>
              </a:rPr>
              <a:t>mi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00B050"/>
                </a:solidFill>
              </a:rPr>
              <a:t>L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F128F6B6-1326-40EE-8E63-9C6B144E25F0}"/>
              </a:ext>
            </a:extLst>
          </p:cNvPr>
          <p:cNvSpPr/>
          <p:nvPr/>
        </p:nvSpPr>
        <p:spPr>
          <a:xfrm>
            <a:off x="8306834" y="1524000"/>
            <a:ext cx="16546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3567 </a:t>
            </a:r>
            <a:r>
              <a:rPr lang="en-US" sz="2000" b="1" i="1" dirty="0">
                <a:solidFill>
                  <a:srgbClr val="8000FF"/>
                </a:solidFill>
              </a:rPr>
              <a:t>cm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FF00FF"/>
                </a:solidFill>
              </a:rPr>
              <a:t>s</a:t>
            </a: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B0BCF7B6-3BDC-485E-B1E9-04B8CF4197B0}"/>
              </a:ext>
            </a:extLst>
          </p:cNvPr>
          <p:cNvSpPr/>
          <p:nvPr/>
        </p:nvSpPr>
        <p:spPr>
          <a:xfrm>
            <a:off x="10315538" y="1524000"/>
            <a:ext cx="17240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00B0F0"/>
                </a:solidFill>
              </a:rPr>
              <a:t>bar.</a:t>
            </a:r>
            <a:r>
              <a:rPr lang="en-US" sz="2000" dirty="0"/>
              <a:t> = 42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gal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E31B4671-C15D-4C80-A79E-EDA78F231885}"/>
              </a:ext>
            </a:extLst>
          </p:cNvPr>
          <p:cNvSpPr/>
          <p:nvPr/>
        </p:nvSpPr>
        <p:spPr>
          <a:xfrm>
            <a:off x="10417587" y="4200465"/>
            <a:ext cx="1568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 err="1">
                <a:solidFill>
                  <a:srgbClr val="804040"/>
                </a:solidFill>
              </a:rPr>
              <a:t>hr</a:t>
            </a:r>
            <a:r>
              <a:rPr lang="en-US" sz="2000" dirty="0"/>
              <a:t> = 3600 </a:t>
            </a:r>
            <a:r>
              <a:rPr lang="en-US" sz="2000" b="1" i="1" dirty="0">
                <a:solidFill>
                  <a:srgbClr val="FF00FF"/>
                </a:solidFill>
              </a:rPr>
              <a:t>s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7BF78967-9550-40ED-BF13-53C8CE331317}"/>
              </a:ext>
            </a:extLst>
          </p:cNvPr>
          <p:cNvSpPr/>
          <p:nvPr/>
        </p:nvSpPr>
        <p:spPr>
          <a:xfrm>
            <a:off x="7948093" y="4200465"/>
            <a:ext cx="16514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C00000"/>
                </a:solidFill>
              </a:rPr>
              <a:t>mi</a:t>
            </a:r>
            <a:r>
              <a:rPr lang="en-US" sz="2000" dirty="0"/>
              <a:t> = 5280 </a:t>
            </a:r>
            <a:r>
              <a:rPr lang="en-US" sz="2000" b="1" i="1" dirty="0">
                <a:solidFill>
                  <a:srgbClr val="C00000"/>
                </a:solidFill>
              </a:rPr>
              <a:t>ft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9F0C59E-C9A1-4E8A-BBB4-8D68415BEC33}"/>
              </a:ext>
            </a:extLst>
          </p:cNvPr>
          <p:cNvSpPr/>
          <p:nvPr/>
        </p:nvSpPr>
        <p:spPr>
          <a:xfrm>
            <a:off x="5485011" y="4200465"/>
            <a:ext cx="16450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8000FF"/>
                </a:solidFill>
              </a:rPr>
              <a:t>m</a:t>
            </a:r>
            <a:r>
              <a:rPr lang="en-US" sz="2000" dirty="0"/>
              <a:t> = 3.281 </a:t>
            </a:r>
            <a:r>
              <a:rPr lang="en-US" sz="2000" b="1" i="1" dirty="0">
                <a:solidFill>
                  <a:srgbClr val="C00000"/>
                </a:solidFill>
              </a:rPr>
              <a:t>ft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7C9E4EC1-9988-4C04-8DC3-594EC76865DC}"/>
              </a:ext>
            </a:extLst>
          </p:cNvPr>
          <p:cNvSpPr/>
          <p:nvPr/>
        </p:nvSpPr>
        <p:spPr>
          <a:xfrm>
            <a:off x="166111" y="4200465"/>
            <a:ext cx="1907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8000FF"/>
                </a:solidFill>
              </a:rPr>
              <a:t>cm</a:t>
            </a:r>
            <a:r>
              <a:rPr lang="en-US" sz="2000" dirty="0"/>
              <a:t> = 1x10</a:t>
            </a:r>
            <a:r>
              <a:rPr lang="en-US" sz="2000" baseline="30000" dirty="0"/>
              <a:t>–2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8000FF"/>
                </a:solidFill>
              </a:rPr>
              <a:t>m</a:t>
            </a:r>
            <a:endParaRPr lang="en-US" sz="2000" b="1" i="1" dirty="0">
              <a:solidFill>
                <a:srgbClr val="FF00FF"/>
              </a:solidFill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43C820EB-87A5-4C03-9D36-B40D920489C4}"/>
              </a:ext>
            </a:extLst>
          </p:cNvPr>
          <p:cNvSpPr/>
          <p:nvPr/>
        </p:nvSpPr>
        <p:spPr>
          <a:xfrm>
            <a:off x="2892086" y="4200465"/>
            <a:ext cx="1774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3.785 </a:t>
            </a:r>
            <a:r>
              <a:rPr lang="en-US" sz="2000" b="1" i="1" dirty="0">
                <a:solidFill>
                  <a:srgbClr val="00B050"/>
                </a:solidFill>
              </a:rPr>
              <a:t>L</a:t>
            </a:r>
            <a:r>
              <a:rPr lang="en-US" sz="2000" dirty="0"/>
              <a:t> = 1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gal</a:t>
            </a: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57AC35-19AA-44C2-AB5D-E8EB1F6E44A7}"/>
              </a:ext>
            </a:extLst>
          </p:cNvPr>
          <p:cNvSpPr/>
          <p:nvPr/>
        </p:nvSpPr>
        <p:spPr>
          <a:xfrm>
            <a:off x="3611985" y="4660840"/>
            <a:ext cx="1596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4 </a:t>
            </a:r>
            <a:r>
              <a:rPr lang="en-US" sz="2000" b="1" i="1" dirty="0" err="1">
                <a:solidFill>
                  <a:srgbClr val="804040"/>
                </a:solidFill>
              </a:rPr>
              <a:t>hr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804040"/>
                </a:solidFill>
              </a:rPr>
              <a:t>day</a:t>
            </a:r>
            <a:endParaRPr lang="en-US" sz="2000" b="1" i="1" dirty="0">
              <a:solidFill>
                <a:srgbClr val="FF00FF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B375EEE2-86F7-4203-B349-224A8999FAB0}"/>
              </a:ext>
            </a:extLst>
          </p:cNvPr>
          <p:cNvSpPr/>
          <p:nvPr/>
        </p:nvSpPr>
        <p:spPr>
          <a:xfrm>
            <a:off x="6463671" y="4660840"/>
            <a:ext cx="16818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 err="1">
                <a:solidFill>
                  <a:srgbClr val="804040"/>
                </a:solidFill>
              </a:rPr>
              <a:t>yr</a:t>
            </a:r>
            <a:r>
              <a:rPr lang="en-US" sz="2000" dirty="0"/>
              <a:t> = 365 </a:t>
            </a:r>
            <a:r>
              <a:rPr lang="en-US" sz="2000" b="1" i="1" dirty="0">
                <a:solidFill>
                  <a:srgbClr val="804040"/>
                </a:solidFill>
              </a:rPr>
              <a:t>day</a:t>
            </a:r>
            <a:endParaRPr lang="en-US" sz="2000" b="1" i="1" dirty="0">
              <a:solidFill>
                <a:srgbClr val="FF00FF"/>
              </a:solidFill>
            </a:endParaRPr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19423F7C-F179-40E8-A3FE-AB2D48AC4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93977"/>
              </p:ext>
            </p:extLst>
          </p:nvPr>
        </p:nvGraphicFramePr>
        <p:xfrm>
          <a:off x="127560" y="5681842"/>
          <a:ext cx="3000060" cy="66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80880" progId="Equation.DSMT4">
                  <p:embed/>
                </p:oleObj>
              </mc:Choice>
              <mc:Fallback>
                <p:oleObj name="Equation" r:id="rId2" imgW="1714320" imgH="3808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19423F7C-F179-40E8-A3FE-AB2D48AC4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81842"/>
                        <a:ext cx="3000060" cy="666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2E170A38-7A82-47D6-9158-AF06738A0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29632"/>
              </p:ext>
            </p:extLst>
          </p:nvPr>
        </p:nvGraphicFramePr>
        <p:xfrm>
          <a:off x="127560" y="5660850"/>
          <a:ext cx="302211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19040" progId="Equation.DSMT4">
                  <p:embed/>
                </p:oleObj>
              </mc:Choice>
              <mc:Fallback>
                <p:oleObj name="Equation" r:id="rId4" imgW="1726920" imgH="41904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2E170A38-7A82-47D6-9158-AF06738A0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302211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FC2C9BCB-6156-423D-B079-13828B30F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787505"/>
              </p:ext>
            </p:extLst>
          </p:nvPr>
        </p:nvGraphicFramePr>
        <p:xfrm>
          <a:off x="127560" y="5660850"/>
          <a:ext cx="40446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19040" progId="Equation.DSMT4">
                  <p:embed/>
                </p:oleObj>
              </mc:Choice>
              <mc:Fallback>
                <p:oleObj name="Equation" r:id="rId6" imgW="2311200" imgH="4190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FC2C9BCB-6156-423D-B079-13828B30F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404460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468CBB35-4D3C-43FD-A81F-CBD7C6EAC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64964"/>
              </p:ext>
            </p:extLst>
          </p:nvPr>
        </p:nvGraphicFramePr>
        <p:xfrm>
          <a:off x="127560" y="5660850"/>
          <a:ext cx="406665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419040" progId="Equation.DSMT4">
                  <p:embed/>
                </p:oleObj>
              </mc:Choice>
              <mc:Fallback>
                <p:oleObj name="Equation" r:id="rId8" imgW="2323800" imgH="41904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468CBB35-4D3C-43FD-A81F-CBD7C6EAC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406665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F2C05507-C6F9-4F23-95E3-77383D119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14816"/>
              </p:ext>
            </p:extLst>
          </p:nvPr>
        </p:nvGraphicFramePr>
        <p:xfrm>
          <a:off x="127560" y="5660850"/>
          <a:ext cx="49335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419040" progId="Equation.DSMT4">
                  <p:embed/>
                </p:oleObj>
              </mc:Choice>
              <mc:Fallback>
                <p:oleObj name="Equation" r:id="rId10" imgW="2819160" imgH="41904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F2C05507-C6F9-4F23-95E3-77383D119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493353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BE3D0D18-4DD4-4BF1-B2E0-970DCECFC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83287"/>
              </p:ext>
            </p:extLst>
          </p:nvPr>
        </p:nvGraphicFramePr>
        <p:xfrm>
          <a:off x="127560" y="5660850"/>
          <a:ext cx="495558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1760" imgH="419040" progId="Equation.DSMT4">
                  <p:embed/>
                </p:oleObj>
              </mc:Choice>
              <mc:Fallback>
                <p:oleObj name="Equation" r:id="rId12" imgW="2831760" imgH="41904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BE3D0D18-4DD4-4BF1-B2E0-970DCECFC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495558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9AB3B454-FDE0-4054-9C60-8192C4AEA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23829"/>
              </p:ext>
            </p:extLst>
          </p:nvPr>
        </p:nvGraphicFramePr>
        <p:xfrm>
          <a:off x="127560" y="5660850"/>
          <a:ext cx="58671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52680" imgH="419040" progId="Equation.DSMT4">
                  <p:embed/>
                </p:oleObj>
              </mc:Choice>
              <mc:Fallback>
                <p:oleObj name="Equation" r:id="rId14" imgW="3352680" imgH="41904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9AB3B454-FDE0-4054-9C60-8192C4AEA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586719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7A9DBB2A-222A-4BA0-813A-25C03751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76740"/>
              </p:ext>
            </p:extLst>
          </p:nvPr>
        </p:nvGraphicFramePr>
        <p:xfrm>
          <a:off x="127560" y="5660850"/>
          <a:ext cx="600075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000" imgH="419040" progId="Equation.DSMT4">
                  <p:embed/>
                </p:oleObj>
              </mc:Choice>
              <mc:Fallback>
                <p:oleObj name="Equation" r:id="rId16" imgW="3429000" imgH="41904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7A9DBB2A-222A-4BA0-813A-25C037512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600075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38ED6715-5040-4EA1-B959-FFD54CD59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26652"/>
              </p:ext>
            </p:extLst>
          </p:nvPr>
        </p:nvGraphicFramePr>
        <p:xfrm>
          <a:off x="127560" y="5660850"/>
          <a:ext cx="71114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3680" imgH="419040" progId="Equation.DSMT4">
                  <p:embed/>
                </p:oleObj>
              </mc:Choice>
              <mc:Fallback>
                <p:oleObj name="Equation" r:id="rId18" imgW="4063680" imgH="41904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38ED6715-5040-4EA1-B959-FFD54CD59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711144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509F1010-752A-4423-88FD-92AFCF13D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76132"/>
              </p:ext>
            </p:extLst>
          </p:nvPr>
        </p:nvGraphicFramePr>
        <p:xfrm>
          <a:off x="127560" y="5660850"/>
          <a:ext cx="713412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76640" imgH="419040" progId="Equation.DSMT4">
                  <p:embed/>
                </p:oleObj>
              </mc:Choice>
              <mc:Fallback>
                <p:oleObj name="Equation" r:id="rId20" imgW="4076640" imgH="41904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509F1010-752A-4423-88FD-92AFCF13D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713412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F30CCC39-821A-4EEE-B02D-BBCC03A18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62663"/>
              </p:ext>
            </p:extLst>
          </p:nvPr>
        </p:nvGraphicFramePr>
        <p:xfrm>
          <a:off x="127560" y="5660850"/>
          <a:ext cx="81339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47960" imgH="419040" progId="Equation.DSMT4">
                  <p:embed/>
                </p:oleObj>
              </mc:Choice>
              <mc:Fallback>
                <p:oleObj name="Equation" r:id="rId22" imgW="4647960" imgH="41904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F30CCC39-821A-4EEE-B02D-BBCC03A18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813393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2BA10B55-991C-44FD-8E69-9C2E6BEB1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80205"/>
              </p:ext>
            </p:extLst>
          </p:nvPr>
        </p:nvGraphicFramePr>
        <p:xfrm>
          <a:off x="127560" y="5660850"/>
          <a:ext cx="815598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60560" imgH="419040" progId="Equation.DSMT4">
                  <p:embed/>
                </p:oleObj>
              </mc:Choice>
              <mc:Fallback>
                <p:oleObj name="Equation" r:id="rId24" imgW="4660560" imgH="41904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2BA10B55-991C-44FD-8E69-9C2E6BEB1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815598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3672ED21-4E22-4DE3-BF49-FA4BFD1DC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69884"/>
              </p:ext>
            </p:extLst>
          </p:nvPr>
        </p:nvGraphicFramePr>
        <p:xfrm>
          <a:off x="127560" y="5660850"/>
          <a:ext cx="897876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130720" imgH="419040" progId="Equation.DSMT4">
                  <p:embed/>
                </p:oleObj>
              </mc:Choice>
              <mc:Fallback>
                <p:oleObj name="Equation" r:id="rId26" imgW="5130720" imgH="41904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3672ED21-4E22-4DE3-BF49-FA4BFD1DC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897876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18861D4A-DD44-4BB1-A089-B5A317DB9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30304"/>
              </p:ext>
            </p:extLst>
          </p:nvPr>
        </p:nvGraphicFramePr>
        <p:xfrm>
          <a:off x="127560" y="5660850"/>
          <a:ext cx="900081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143320" imgH="419040" progId="Equation.DSMT4">
                  <p:embed/>
                </p:oleObj>
              </mc:Choice>
              <mc:Fallback>
                <p:oleObj name="Equation" r:id="rId28" imgW="5143320" imgH="41904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18861D4A-DD44-4BB1-A089-B5A317DB9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900081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8C60D73A-3F68-48CE-AD58-001D510D8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87061"/>
              </p:ext>
            </p:extLst>
          </p:nvPr>
        </p:nvGraphicFramePr>
        <p:xfrm>
          <a:off x="127560" y="5660850"/>
          <a:ext cx="97341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562360" imgH="419040" progId="Equation.DSMT4">
                  <p:embed/>
                </p:oleObj>
              </mc:Choice>
              <mc:Fallback>
                <p:oleObj name="Equation" r:id="rId30" imgW="5562360" imgH="41904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8C60D73A-3F68-48CE-AD58-001D510D8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973413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A2E34F96-716C-41A9-A73E-E5BD0A204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3152"/>
              </p:ext>
            </p:extLst>
          </p:nvPr>
        </p:nvGraphicFramePr>
        <p:xfrm>
          <a:off x="127560" y="5660850"/>
          <a:ext cx="975618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574960" imgH="419040" progId="Equation.DSMT4">
                  <p:embed/>
                </p:oleObj>
              </mc:Choice>
              <mc:Fallback>
                <p:oleObj name="Equation" r:id="rId32" imgW="5574960" imgH="41904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A2E34F96-716C-41A9-A73E-E5BD0A204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975618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75F71AD4-05BD-4174-B0AF-D488A4A31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0309"/>
              </p:ext>
            </p:extLst>
          </p:nvPr>
        </p:nvGraphicFramePr>
        <p:xfrm>
          <a:off x="127560" y="5660850"/>
          <a:ext cx="106898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108480" imgH="419040" progId="Equation.DSMT4">
                  <p:embed/>
                </p:oleObj>
              </mc:Choice>
              <mc:Fallback>
                <p:oleObj name="Equation" r:id="rId34" imgW="6108480" imgH="41904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75F71AD4-05BD-4174-B0AF-D488A4A31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1068984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83D235EB-E741-4543-9835-0DA0E6375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2864"/>
              </p:ext>
            </p:extLst>
          </p:nvPr>
        </p:nvGraphicFramePr>
        <p:xfrm>
          <a:off x="127560" y="5660850"/>
          <a:ext cx="106898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108480" imgH="419040" progId="Equation.DSMT4">
                  <p:embed/>
                </p:oleObj>
              </mc:Choice>
              <mc:Fallback>
                <p:oleObj name="Equation" r:id="rId36" imgW="6108480" imgH="41904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83D235EB-E741-4543-9835-0DA0E6375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60850"/>
                        <a:ext cx="1068984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0D0608B7-D012-412D-A7B5-1BACE1639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962456"/>
              </p:ext>
            </p:extLst>
          </p:nvPr>
        </p:nvGraphicFramePr>
        <p:xfrm>
          <a:off x="127560" y="5638800"/>
          <a:ext cx="1068984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108480" imgH="431640" progId="Equation.DSMT4">
                  <p:embed/>
                </p:oleObj>
              </mc:Choice>
              <mc:Fallback>
                <p:oleObj name="Equation" r:id="rId38" imgW="6108480" imgH="43164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0D0608B7-D012-412D-A7B5-1BACE1639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38800"/>
                        <a:ext cx="1068984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40FE5EA7-1506-48F9-999E-A031B0A3D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86601"/>
              </p:ext>
            </p:extLst>
          </p:nvPr>
        </p:nvGraphicFramePr>
        <p:xfrm>
          <a:off x="127560" y="5638800"/>
          <a:ext cx="1191204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806880" imgH="431640" progId="Equation.DSMT4">
                  <p:embed/>
                </p:oleObj>
              </mc:Choice>
              <mc:Fallback>
                <p:oleObj name="Equation" r:id="rId40" imgW="6806880" imgH="43164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40FE5EA7-1506-48F9-999E-A031B0A3D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38800"/>
                        <a:ext cx="1191204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F9DC5699-0739-4D16-BFF1-170F09D60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93514"/>
              </p:ext>
            </p:extLst>
          </p:nvPr>
        </p:nvGraphicFramePr>
        <p:xfrm>
          <a:off x="127560" y="5638800"/>
          <a:ext cx="118899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794280" imgH="431640" progId="Equation.DSMT4">
                  <p:embed/>
                </p:oleObj>
              </mc:Choice>
              <mc:Fallback>
                <p:oleObj name="Equation" r:id="rId42" imgW="6794280" imgH="4316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F9DC5699-0739-4D16-BFF1-170F09D60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38800"/>
                        <a:ext cx="1188999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C9F3F5C8-E494-49E9-B246-3C272D02D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63277"/>
              </p:ext>
            </p:extLst>
          </p:nvPr>
        </p:nvGraphicFramePr>
        <p:xfrm>
          <a:off x="127560" y="5720871"/>
          <a:ext cx="126630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23600" imgH="330120" progId="Equation.DSMT4">
                  <p:embed/>
                </p:oleObj>
              </mc:Choice>
              <mc:Fallback>
                <p:oleObj name="Equation" r:id="rId44" imgW="723600" imgH="3301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9F3F5C8-E494-49E9-B246-3C272D02D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720871"/>
                        <a:ext cx="1266300" cy="57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1C0B8A78-F808-4348-AAE6-60B30D4E0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81742"/>
              </p:ext>
            </p:extLst>
          </p:nvPr>
        </p:nvGraphicFramePr>
        <p:xfrm>
          <a:off x="127560" y="5727480"/>
          <a:ext cx="206640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80800" imgH="330120" progId="Equation.DSMT4">
                  <p:embed/>
                </p:oleObj>
              </mc:Choice>
              <mc:Fallback>
                <p:oleObj name="Equation" r:id="rId46" imgW="1180800" imgH="33012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1C0B8A78-F808-4348-AAE6-60B30D4E0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727480"/>
                        <a:ext cx="2066400" cy="57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65AB7C17-D147-48F0-919F-B48DC2532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52121"/>
              </p:ext>
            </p:extLst>
          </p:nvPr>
        </p:nvGraphicFramePr>
        <p:xfrm>
          <a:off x="127560" y="5681842"/>
          <a:ext cx="2089080" cy="66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193760" imgH="380880" progId="Equation.DSMT4">
                  <p:embed/>
                </p:oleObj>
              </mc:Choice>
              <mc:Fallback>
                <p:oleObj name="Equation" r:id="rId48" imgW="1193760" imgH="38088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65AB7C17-D147-48F0-919F-B48DC2532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81842"/>
                        <a:ext cx="2089080" cy="666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>
            <a:extLst>
              <a:ext uri="{FF2B5EF4-FFF2-40B4-BE49-F238E27FC236}">
                <a16:creationId xmlns:a16="http://schemas.microsoft.com/office/drawing/2014/main" id="{D439A827-B667-496A-8D4F-CCCD7AD0198F}"/>
              </a:ext>
            </a:extLst>
          </p:cNvPr>
          <p:cNvSpPr txBox="1"/>
          <p:nvPr/>
        </p:nvSpPr>
        <p:spPr>
          <a:xfrm>
            <a:off x="489067" y="640080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sf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D19633FD-C912-4AA9-A470-4A1F94C2716E}"/>
              </a:ext>
            </a:extLst>
          </p:cNvPr>
          <p:cNvSpPr txBox="1"/>
          <p:nvPr/>
        </p:nvSpPr>
        <p:spPr>
          <a:xfrm>
            <a:off x="1576723" y="6400800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8124296C-95B7-451D-86F6-61444924FA58}"/>
              </a:ext>
            </a:extLst>
          </p:cNvPr>
          <p:cNvSpPr txBox="1"/>
          <p:nvPr/>
        </p:nvSpPr>
        <p:spPr>
          <a:xfrm>
            <a:off x="2463151" y="640080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1E3D2D1D-7F4C-44C0-865C-8916476AEF52}"/>
              </a:ext>
            </a:extLst>
          </p:cNvPr>
          <p:cNvSpPr txBox="1"/>
          <p:nvPr/>
        </p:nvSpPr>
        <p:spPr>
          <a:xfrm>
            <a:off x="3453751" y="640080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ADFD61B-1E74-4E9D-9601-3EB1452EA591}"/>
              </a:ext>
            </a:extLst>
          </p:cNvPr>
          <p:cNvSpPr txBox="1"/>
          <p:nvPr/>
        </p:nvSpPr>
        <p:spPr>
          <a:xfrm>
            <a:off x="4381257" y="6400800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DE1A174A-9306-4497-B8B6-490981555461}"/>
              </a:ext>
            </a:extLst>
          </p:cNvPr>
          <p:cNvSpPr txBox="1"/>
          <p:nvPr/>
        </p:nvSpPr>
        <p:spPr>
          <a:xfrm>
            <a:off x="5379615" y="640080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24E18436-5F16-47DE-B29A-B27923EFE4D6}"/>
              </a:ext>
            </a:extLst>
          </p:cNvPr>
          <p:cNvSpPr txBox="1"/>
          <p:nvPr/>
        </p:nvSpPr>
        <p:spPr>
          <a:xfrm>
            <a:off x="6352222" y="6400800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A13B7ED-ADDB-4FDC-8BA7-665A0FB051B6}"/>
              </a:ext>
            </a:extLst>
          </p:cNvPr>
          <p:cNvSpPr txBox="1"/>
          <p:nvPr/>
        </p:nvSpPr>
        <p:spPr>
          <a:xfrm>
            <a:off x="7467600" y="640080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B37D1470-093B-4B21-83F5-BF9BCD2B15C4}"/>
              </a:ext>
            </a:extLst>
          </p:cNvPr>
          <p:cNvSpPr txBox="1"/>
          <p:nvPr/>
        </p:nvSpPr>
        <p:spPr>
          <a:xfrm>
            <a:off x="8440207" y="6400800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60796C72-CE57-4954-B2F5-10BB06AA0F74}"/>
              </a:ext>
            </a:extLst>
          </p:cNvPr>
          <p:cNvSpPr txBox="1"/>
          <p:nvPr/>
        </p:nvSpPr>
        <p:spPr>
          <a:xfrm>
            <a:off x="9227388" y="6400800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32F1EE90-7E04-4B03-8E41-36C2BE14B61D}"/>
              </a:ext>
            </a:extLst>
          </p:cNvPr>
          <p:cNvSpPr txBox="1"/>
          <p:nvPr/>
        </p:nvSpPr>
        <p:spPr>
          <a:xfrm>
            <a:off x="10089065" y="6400800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E524D7F2-C52D-4275-B4C6-C2448C515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86069"/>
              </p:ext>
            </p:extLst>
          </p:nvPr>
        </p:nvGraphicFramePr>
        <p:xfrm>
          <a:off x="127560" y="5638800"/>
          <a:ext cx="11912601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06880" imgH="431640" progId="Equation.DSMT4">
                  <p:embed/>
                </p:oleObj>
              </mc:Choice>
              <mc:Fallback>
                <p:oleObj name="Equation" r:id="rId50" imgW="6806880" imgH="43164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E524D7F2-C52D-4275-B4C6-C2448C515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" y="5638800"/>
                        <a:ext cx="11912601" cy="7556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81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9" dur="indefinite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4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79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94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09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22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39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54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69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indefinite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84" dur="indefinite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indefinite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99" dur="indefinite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9" dur="1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6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1" dur="1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6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3" dur="1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6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5" dur="1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66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7" dur="indefinite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9" dur="indefinite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71" dur="indefinite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73" dur="indefinite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4" grpId="1"/>
      <p:bldP spid="15" grpId="0"/>
      <p:bldP spid="16" grpId="0"/>
      <p:bldP spid="16" grpId="1"/>
      <p:bldP spid="17" grpId="0"/>
      <p:bldP spid="17" grpId="1"/>
      <p:bldP spid="18" grpId="0"/>
      <p:bldP spid="18" grpId="1"/>
      <p:bldP spid="19" grpId="0" animBg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1" grpId="1"/>
      <p:bldP spid="82" grpId="0"/>
      <p:bldP spid="82" grpId="1"/>
      <p:bldP spid="107" grpId="0"/>
      <p:bldP spid="108" grpId="0"/>
      <p:bldP spid="109" grpId="0"/>
      <p:bldP spid="109" grpId="1"/>
      <p:bldP spid="109" grpId="2"/>
      <p:bldP spid="110" grpId="0"/>
      <p:bldP spid="110" grpId="1"/>
      <p:bldP spid="110" grpId="2"/>
      <p:bldP spid="111" grpId="0"/>
      <p:bldP spid="112" grpId="0"/>
      <p:bldP spid="112" grpId="1"/>
      <p:bldP spid="112" grpId="2"/>
      <p:bldP spid="113" grpId="0"/>
      <p:bldP spid="114" grpId="0"/>
      <p:bldP spid="114" grpId="1"/>
      <p:bldP spid="114" grpId="2"/>
      <p:bldP spid="115" grpId="0"/>
      <p:bldP spid="116" grpId="0"/>
      <p:bldP spid="1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90350" y="76200"/>
            <a:ext cx="11949249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287338" indent="-287338">
              <a:buFontTx/>
              <a:buAutoNum type="arabicParenR" startAt="8"/>
            </a:pPr>
            <a:r>
              <a:rPr lang="en-US" sz="2000" dirty="0"/>
              <a:t>For international trade, a gold bar must meet exacting standards for size, purity, and mass set forth by “The Good Delivery Rules for Gold and Silver Bars”.  A certain Good Gold Delivery Bar, which meets these standards, might be </a:t>
            </a:r>
            <a:r>
              <a:rPr lang="en-US" sz="2000" dirty="0">
                <a:solidFill>
                  <a:schemeClr val="bg2"/>
                </a:solidFill>
              </a:rPr>
              <a:t>253.0 mm long</a:t>
            </a:r>
            <a:r>
              <a:rPr lang="en-US" sz="2000" dirty="0"/>
              <a:t>, </a:t>
            </a:r>
            <a:r>
              <a:rPr lang="en-US" sz="2000" dirty="0">
                <a:solidFill>
                  <a:schemeClr val="bg2"/>
                </a:solidFill>
              </a:rPr>
              <a:t>82.0 mm wide</a:t>
            </a:r>
            <a:r>
              <a:rPr lang="en-US" sz="2000" dirty="0"/>
              <a:t>, and </a:t>
            </a:r>
            <a:r>
              <a:rPr lang="en-US" sz="2000" dirty="0">
                <a:solidFill>
                  <a:schemeClr val="bg2"/>
                </a:solidFill>
              </a:rPr>
              <a:t>30.0 mm tall</a:t>
            </a:r>
            <a:r>
              <a:rPr lang="en-US" sz="2000" dirty="0"/>
              <a:t> and that gold have a density of </a:t>
            </a:r>
            <a:r>
              <a:rPr lang="en-US" sz="2000" dirty="0">
                <a:solidFill>
                  <a:schemeClr val="bg2"/>
                </a:solidFill>
              </a:rPr>
              <a:t>19.3 g/cm</a:t>
            </a:r>
            <a:r>
              <a:rPr lang="en-US" sz="2000" baseline="30000" dirty="0">
                <a:solidFill>
                  <a:schemeClr val="bg2"/>
                </a:solidFill>
              </a:rPr>
              <a:t>3</a:t>
            </a:r>
            <a:r>
              <a:rPr lang="en-US" sz="2000" dirty="0"/>
              <a:t>.  If the price of gold as of 5/24/21 was </a:t>
            </a:r>
            <a:r>
              <a:rPr lang="en-US" sz="2000" dirty="0">
                <a:solidFill>
                  <a:schemeClr val="bg2"/>
                </a:solidFill>
              </a:rPr>
              <a:t>$1882.79 per troy-ounce</a:t>
            </a:r>
            <a:r>
              <a:rPr lang="en-US" sz="2000" dirty="0"/>
              <a:t>, </a:t>
            </a:r>
            <a:r>
              <a:rPr lang="en-US" sz="2000" dirty="0">
                <a:solidFill>
                  <a:schemeClr val="bg2"/>
                </a:solidFill>
              </a:rPr>
              <a:t>how much</a:t>
            </a:r>
            <a:r>
              <a:rPr lang="en-US" sz="2000" dirty="0"/>
              <a:t> would the Good Gold Delivery Bar described above be </a:t>
            </a:r>
            <a:r>
              <a:rPr lang="en-US" sz="2000" dirty="0">
                <a:solidFill>
                  <a:schemeClr val="bg2"/>
                </a:solidFill>
              </a:rPr>
              <a:t>worth</a:t>
            </a:r>
            <a:r>
              <a:rPr lang="en-US" sz="2000" dirty="0"/>
              <a:t>?</a:t>
            </a:r>
            <a:endParaRPr lang="en-US" sz="2000" dirty="0">
              <a:latin typeface="+mj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7200" y="2066006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7200" y="2749152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7200" y="4171890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57200" y="3422989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3988570" y="3422989"/>
            <a:ext cx="1273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 mm</a:t>
            </a:r>
            <a:r>
              <a:rPr lang="en-US" sz="2000" baseline="30000" dirty="0">
                <a:solidFill>
                  <a:schemeClr val="bg2"/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10890614" y="3422989"/>
            <a:ext cx="8114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$</a:t>
            </a:r>
            <a:endParaRPr lang="en-US" sz="2000" dirty="0"/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10028520" y="3422989"/>
            <a:ext cx="1673535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tr-oz ← $</a:t>
            </a:r>
            <a:endParaRPr lang="en-US" sz="2000" dirty="0"/>
          </a:p>
        </p:txBody>
      </p:sp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3988570" y="3422989"/>
            <a:ext cx="1898277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 mm</a:t>
            </a:r>
            <a:r>
              <a:rPr lang="en-US" sz="2000" baseline="30000" dirty="0">
                <a:solidFill>
                  <a:schemeClr val="bg2"/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m</a:t>
            </a:r>
            <a:r>
              <a:rPr lang="en-US" sz="2000" baseline="30000" dirty="0">
                <a:solidFill>
                  <a:schemeClr val="bg2"/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14AE55-B920-4BE1-8082-967ECB0B59EF}"/>
              </a:ext>
            </a:extLst>
          </p:cNvPr>
          <p:cNvSpPr/>
          <p:nvPr/>
        </p:nvSpPr>
        <p:spPr>
          <a:xfrm>
            <a:off x="1335024" y="694944"/>
            <a:ext cx="17427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53.0 mm lo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3209FA-01D7-45B7-9246-D628CF4C1B0E}"/>
              </a:ext>
            </a:extLst>
          </p:cNvPr>
          <p:cNvSpPr/>
          <p:nvPr/>
        </p:nvSpPr>
        <p:spPr>
          <a:xfrm>
            <a:off x="3008376" y="694944"/>
            <a:ext cx="16578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82.0 mm wid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296103-9A31-4F47-A910-9B20BFB978DA}"/>
              </a:ext>
            </a:extLst>
          </p:cNvPr>
          <p:cNvSpPr/>
          <p:nvPr/>
        </p:nvSpPr>
        <p:spPr>
          <a:xfrm>
            <a:off x="3962400" y="2096784"/>
            <a:ext cx="364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253.0 mm</a:t>
            </a:r>
            <a:r>
              <a:rPr lang="en-US" sz="2000" dirty="0"/>
              <a:t> x </a:t>
            </a:r>
            <a:r>
              <a:rPr lang="en-US" sz="2000" b="1" dirty="0">
                <a:solidFill>
                  <a:srgbClr val="FF0000"/>
                </a:solidFill>
              </a:rPr>
              <a:t>82.0 mm</a:t>
            </a:r>
            <a:r>
              <a:rPr lang="en-US" sz="2000" dirty="0"/>
              <a:t> x </a:t>
            </a:r>
            <a:r>
              <a:rPr lang="en-US" sz="2000" b="1" dirty="0">
                <a:solidFill>
                  <a:srgbClr val="FF0000"/>
                </a:solidFill>
              </a:rPr>
              <a:t>30.0 mm</a:t>
            </a:r>
            <a:endParaRPr lang="en-US" sz="20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3D0B85-7EBC-4B34-BAB5-9FC22EEAEF36}"/>
              </a:ext>
            </a:extLst>
          </p:cNvPr>
          <p:cNvSpPr/>
          <p:nvPr/>
        </p:nvSpPr>
        <p:spPr>
          <a:xfrm>
            <a:off x="5020056" y="694944"/>
            <a:ext cx="14847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30.0 mm tal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675BB30-73B8-4E6A-9792-FB0786B1FCF4}"/>
              </a:ext>
            </a:extLst>
          </p:cNvPr>
          <p:cNvSpPr/>
          <p:nvPr/>
        </p:nvSpPr>
        <p:spPr>
          <a:xfrm>
            <a:off x="9551174" y="694944"/>
            <a:ext cx="12939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9.3 g/cm</a:t>
            </a:r>
            <a:r>
              <a:rPr lang="en-US" sz="2000" baseline="30000" dirty="0"/>
              <a:t>3</a:t>
            </a:r>
            <a:endParaRPr lang="en-US" sz="2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4A69EC3-C532-4B37-83D5-4B9BF4DC8C48}"/>
              </a:ext>
            </a:extLst>
          </p:cNvPr>
          <p:cNvSpPr/>
          <p:nvPr/>
        </p:nvSpPr>
        <p:spPr>
          <a:xfrm>
            <a:off x="7904016" y="2096784"/>
            <a:ext cx="17043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19.3 g = 1 cm</a:t>
            </a:r>
            <a:r>
              <a:rPr lang="en-US" sz="2000" b="1" baseline="30000" dirty="0">
                <a:solidFill>
                  <a:srgbClr val="FF0000"/>
                </a:solidFill>
              </a:rPr>
              <a:t>3</a:t>
            </a:r>
            <a:endParaRPr lang="en-US" sz="2000" b="1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333AB24-E181-4DF2-8670-014399744090}"/>
              </a:ext>
            </a:extLst>
          </p:cNvPr>
          <p:cNvSpPr/>
          <p:nvPr/>
        </p:nvSpPr>
        <p:spPr>
          <a:xfrm>
            <a:off x="3592271" y="1001512"/>
            <a:ext cx="2701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$1882.79 per troy-ounc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F458F82-9305-49D5-8450-51A6C1FEEF5A}"/>
              </a:ext>
            </a:extLst>
          </p:cNvPr>
          <p:cNvSpPr/>
          <p:nvPr/>
        </p:nvSpPr>
        <p:spPr>
          <a:xfrm>
            <a:off x="9906000" y="2096784"/>
            <a:ext cx="2115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$1882.79 = 1 tr-oz</a:t>
            </a:r>
            <a:endParaRPr lang="en-US" sz="2000" b="1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44C665D-5FB9-4176-A65A-AE5F13954DE3}"/>
              </a:ext>
            </a:extLst>
          </p:cNvPr>
          <p:cNvSpPr/>
          <p:nvPr/>
        </p:nvSpPr>
        <p:spPr>
          <a:xfrm>
            <a:off x="6207319" y="1001512"/>
            <a:ext cx="12602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ow much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84B0EA0-8888-4AFF-B223-7F2A8E420CE6}"/>
              </a:ext>
            </a:extLst>
          </p:cNvPr>
          <p:cNvSpPr/>
          <p:nvPr/>
        </p:nvSpPr>
        <p:spPr>
          <a:xfrm>
            <a:off x="3962400" y="2749152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? $</a:t>
            </a:r>
            <a:endParaRPr lang="en-US" sz="2000" b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1CA4AB0-9B77-479C-BDF1-33AB8A5E5C75}"/>
              </a:ext>
            </a:extLst>
          </p:cNvPr>
          <p:cNvSpPr/>
          <p:nvPr/>
        </p:nvSpPr>
        <p:spPr>
          <a:xfrm>
            <a:off x="2389381" y="1313688"/>
            <a:ext cx="7825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orth</a:t>
            </a:r>
          </a:p>
        </p:txBody>
      </p:sp>
      <p:sp>
        <p:nvSpPr>
          <p:cNvPr id="35" name="Text Box 13">
            <a:extLst>
              <a:ext uri="{FF2B5EF4-FFF2-40B4-BE49-F238E27FC236}">
                <a16:creationId xmlns:a16="http://schemas.microsoft.com/office/drawing/2014/main" id="{440CD32A-03EE-44FF-A17D-2C93F44D7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8567" y="3422989"/>
            <a:ext cx="21563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? ← cm</a:t>
            </a:r>
            <a:r>
              <a:rPr lang="en-US" sz="2000" baseline="30000" dirty="0">
                <a:sym typeface="Wingdings" pitchFamily="2" charset="2"/>
              </a:rPr>
              <a:t>3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g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6581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39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58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0" grpId="1"/>
      <p:bldP spid="51" grpId="0"/>
      <p:bldP spid="51" grpId="1"/>
      <p:bldP spid="55" grpId="0" animBg="1"/>
      <p:bldP spid="56" grpId="0" animBg="1"/>
      <p:bldP spid="5" grpId="0"/>
      <p:bldP spid="6" grpId="0"/>
      <p:bldP spid="7" grpId="0"/>
      <p:bldP spid="7" grpId="1"/>
      <p:bldP spid="8" grpId="0"/>
      <p:bldP spid="10" grpId="0"/>
      <p:bldP spid="11" grpId="0"/>
      <p:bldP spid="12" grpId="0"/>
      <p:bldP spid="13" grpId="0"/>
      <p:bldP spid="13" grpId="1"/>
      <p:bldP spid="14" grpId="0"/>
      <p:bldP spid="15" grpId="0"/>
      <p:bldP spid="16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2FBE6AAF-5717-44C6-AA11-47A136FBBB48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8C618671-DFF4-41EC-9373-332984CA6E72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1806169D-C8C5-4F24-AFCA-E6F1E900D018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m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E195BE8-E534-4C52-B7F3-6D98C2336622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25500FCA-5E77-436B-9155-0ACB97DC1F41}"/>
              </a:ext>
            </a:extLst>
          </p:cNvPr>
          <p:cNvSpPr txBox="1"/>
          <p:nvPr/>
        </p:nvSpPr>
        <p:spPr>
          <a:xfrm>
            <a:off x="9449160" y="4884567"/>
            <a:ext cx="813892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3C3D5A1F-E772-4961-93A9-6D3FB91C9F8A}"/>
              </a:ext>
            </a:extLst>
          </p:cNvPr>
          <p:cNvSpPr txBox="1"/>
          <p:nvPr/>
        </p:nvSpPr>
        <p:spPr>
          <a:xfrm>
            <a:off x="10468335" y="48845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7C2D5C40-B5DB-4B81-A52E-1C7D7A6C0E2E}"/>
              </a:ext>
            </a:extLst>
          </p:cNvPr>
          <p:cNvSpPr txBox="1"/>
          <p:nvPr/>
        </p:nvSpPr>
        <p:spPr>
          <a:xfrm>
            <a:off x="9449160" y="4884567"/>
            <a:ext cx="813892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m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390A2668-C8AC-4D96-AE71-19EB21C2608B}"/>
              </a:ext>
            </a:extLst>
          </p:cNvPr>
          <p:cNvSpPr txBox="1"/>
          <p:nvPr/>
        </p:nvSpPr>
        <p:spPr>
          <a:xfrm>
            <a:off x="10468335" y="48845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73BE90FF-73EB-4E60-A6EA-C1F444087B45}"/>
              </a:ext>
            </a:extLst>
          </p:cNvPr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7007C24A-9557-45EB-806D-A1A67CAEF186}"/>
              </a:ext>
            </a:extLst>
          </p:cNvPr>
          <p:cNvSpPr txBox="1"/>
          <p:nvPr/>
        </p:nvSpPr>
        <p:spPr>
          <a:xfrm>
            <a:off x="6435689" y="2574536"/>
            <a:ext cx="994631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81A0FB2-E038-4C40-9876-ECD9FB516A09}"/>
              </a:ext>
            </a:extLst>
          </p:cNvPr>
          <p:cNvSpPr txBox="1"/>
          <p:nvPr/>
        </p:nvSpPr>
        <p:spPr>
          <a:xfrm>
            <a:off x="7508502" y="2574536"/>
            <a:ext cx="127791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</p:spTree>
    <p:extLst>
      <p:ext uri="{BB962C8B-B14F-4D97-AF65-F5344CB8AC3E}">
        <p14:creationId xmlns:p14="http://schemas.microsoft.com/office/powerpoint/2010/main" val="35695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8" grpId="1" animBg="1"/>
      <p:bldP spid="170" grpId="0" animBg="1"/>
      <p:bldP spid="170" grpId="1" animBg="1"/>
      <p:bldP spid="146" grpId="0" animBg="1"/>
      <p:bldP spid="147" grpId="0" animBg="1"/>
      <p:bldP spid="169" grpId="0" animBg="1"/>
      <p:bldP spid="169" grpId="1" animBg="1"/>
      <p:bldP spid="172" grpId="0" animBg="1"/>
      <p:bldP spid="172" grpId="1" animBg="1"/>
      <p:bldP spid="164" grpId="0" animBg="1"/>
      <p:bldP spid="168" grpId="0" animBg="1"/>
      <p:bldP spid="173" grpId="0" animBg="1"/>
      <p:bldP spid="174" grpId="0" animBg="1"/>
      <p:bldP spid="17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5868A9E8-7D89-4F12-A818-F0BADB019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7054"/>
              </p:ext>
            </p:extLst>
          </p:nvPr>
        </p:nvGraphicFramePr>
        <p:xfrm>
          <a:off x="735013" y="5445125"/>
          <a:ext cx="9667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24200" imgH="507960" progId="Equation.DSMT4">
                  <p:embed/>
                </p:oleObj>
              </mc:Choice>
              <mc:Fallback>
                <p:oleObj name="Equation" r:id="rId3" imgW="5524200" imgH="50796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5868A9E8-7D89-4F12-A818-F0BADB019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445125"/>
                        <a:ext cx="96678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369EC55B-A7A5-442D-9AEE-39C94ABF0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68590"/>
              </p:ext>
            </p:extLst>
          </p:nvPr>
        </p:nvGraphicFramePr>
        <p:xfrm>
          <a:off x="735013" y="5445125"/>
          <a:ext cx="97567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74960" imgH="507960" progId="Equation.DSMT4">
                  <p:embed/>
                </p:oleObj>
              </mc:Choice>
              <mc:Fallback>
                <p:oleObj name="Equation" r:id="rId5" imgW="5574960" imgH="50796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369EC55B-A7A5-442D-9AEE-39C94ABF0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445125"/>
                        <a:ext cx="97567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>
            <a:extLst>
              <a:ext uri="{FF2B5EF4-FFF2-40B4-BE49-F238E27FC236}">
                <a16:creationId xmlns:a16="http://schemas.microsoft.com/office/drawing/2014/main" id="{CBB26164-AA92-4F29-AC18-E53F3F042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97212"/>
              </p:ext>
            </p:extLst>
          </p:nvPr>
        </p:nvGraphicFramePr>
        <p:xfrm>
          <a:off x="735013" y="5445125"/>
          <a:ext cx="9667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24200" imgH="507960" progId="Equation.DSMT4">
                  <p:embed/>
                </p:oleObj>
              </mc:Choice>
              <mc:Fallback>
                <p:oleObj name="Equation" r:id="rId7" imgW="5524200" imgH="507960" progId="Equation.DSMT4">
                  <p:embed/>
                  <p:pic>
                    <p:nvPicPr>
                      <p:cNvPr id="142" name="Object 141">
                        <a:extLst>
                          <a:ext uri="{FF2B5EF4-FFF2-40B4-BE49-F238E27FC236}">
                            <a16:creationId xmlns:a16="http://schemas.microsoft.com/office/drawing/2014/main" id="{CBB26164-AA92-4F29-AC18-E53F3F042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445125"/>
                        <a:ext cx="96678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FB440CAE-5B4E-4720-9B2C-7F0525803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27135"/>
              </p:ext>
            </p:extLst>
          </p:nvPr>
        </p:nvGraphicFramePr>
        <p:xfrm>
          <a:off x="746370" y="5445388"/>
          <a:ext cx="1091223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35560" imgH="507960" progId="Equation.DSMT4">
                  <p:embed/>
                </p:oleObj>
              </mc:Choice>
              <mc:Fallback>
                <p:oleObj name="Equation" r:id="rId9" imgW="6235560" imgH="50796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FB440CAE-5B4E-4720-9B2C-7F0525803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45388"/>
                        <a:ext cx="1091223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7DFBC44D-851B-48F4-BEFC-6DEEA171A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53335"/>
              </p:ext>
            </p:extLst>
          </p:nvPr>
        </p:nvGraphicFramePr>
        <p:xfrm>
          <a:off x="757238" y="5445125"/>
          <a:ext cx="10890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2960" imgH="507960" progId="Equation.DSMT4">
                  <p:embed/>
                </p:oleObj>
              </mc:Choice>
              <mc:Fallback>
                <p:oleObj name="Equation" r:id="rId11" imgW="6222960" imgH="50796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7DFBC44D-851B-48F4-BEFC-6DEEA171A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445125"/>
                        <a:ext cx="108902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9BFE51CF-5826-47A6-A199-6A7FF4357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51791"/>
              </p:ext>
            </p:extLst>
          </p:nvPr>
        </p:nvGraphicFramePr>
        <p:xfrm>
          <a:off x="735013" y="5445125"/>
          <a:ext cx="11045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11880" imgH="507960" progId="Equation.DSMT4">
                  <p:embed/>
                </p:oleObj>
              </mc:Choice>
              <mc:Fallback>
                <p:oleObj name="Equation" r:id="rId13" imgW="6311880" imgH="50796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9BFE51CF-5826-47A6-A199-6A7FF4357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445125"/>
                        <a:ext cx="11045825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10104546" y="3422989"/>
            <a:ext cx="16735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tr-oz ← $</a:t>
            </a:r>
            <a:endParaRPr lang="en-US" sz="2000" dirty="0"/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9591584" y="3422989"/>
            <a:ext cx="21864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g ← tr-oz ← $</a:t>
            </a:r>
            <a:endParaRPr lang="en-US" sz="2000" dirty="0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8809320" y="3422989"/>
            <a:ext cx="29687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cm</a:t>
            </a:r>
            <a:r>
              <a:rPr lang="en-US" sz="2000" baseline="30000" dirty="0">
                <a:sym typeface="Wingdings" pitchFamily="2" charset="2"/>
              </a:rPr>
              <a:t>3</a:t>
            </a:r>
            <a:r>
              <a:rPr lang="en-US" sz="2000" dirty="0">
                <a:sym typeface="Wingdings" pitchFamily="2" charset="2"/>
              </a:rPr>
              <a:t> ← g ← tr-oz ← $</a:t>
            </a:r>
            <a:endParaRPr lang="en-US" sz="2000" dirty="0"/>
          </a:p>
        </p:txBody>
      </p:sp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3988570" y="3422989"/>
            <a:ext cx="18982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 mm</a:t>
            </a:r>
            <a:r>
              <a:rPr lang="en-US" sz="2000" baseline="30000" dirty="0">
                <a:solidFill>
                  <a:schemeClr val="bg2"/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m</a:t>
            </a:r>
            <a:r>
              <a:rPr lang="en-US" sz="2000" baseline="30000" dirty="0">
                <a:solidFill>
                  <a:schemeClr val="bg2"/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152400" y="76200"/>
            <a:ext cx="11887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287338" indent="-287338" eaLnBrk="1" hangingPunct="1">
              <a:buFontTx/>
              <a:buAutoNum type="arabicParenR" startAt="8"/>
            </a:pPr>
            <a:r>
              <a:rPr lang="en-US" sz="2000" dirty="0"/>
              <a:t>For international trade, a gold bar must meet exacting standards for size, purity, and mass set forth by “The Good Delivery Rules for Gold and Silver Bars”.  A certain Good Gold Delivery Bar, which meets these standards, might be 253.0 mm long, 82.0 mm wide, and 30.0 mm tall and that gold have a density of 19.3 g/cm</a:t>
            </a:r>
            <a:r>
              <a:rPr lang="en-US" sz="2000" baseline="30000" dirty="0"/>
              <a:t>3</a:t>
            </a:r>
            <a:r>
              <a:rPr lang="en-US" sz="2000" dirty="0"/>
              <a:t>.  If the price of gold as of 5/24/21 is $1882.79 per troy-ounce, how much would the Good Gold Delivery Bar described above be worth?</a:t>
            </a:r>
            <a:endParaRPr lang="en-US" sz="2000" dirty="0"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57200" y="4114800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57200" y="3422989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3988570" y="3422989"/>
            <a:ext cx="18982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 mm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m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3988570" y="3422989"/>
            <a:ext cx="26805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 mm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m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cm</a:t>
            </a:r>
            <a:r>
              <a:rPr lang="en-US" sz="2000" baseline="30000" dirty="0">
                <a:sym typeface="Wingdings" pitchFamily="2" charset="2"/>
              </a:rPr>
              <a:t>3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3988570" y="3422989"/>
            <a:ext cx="40401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 mm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m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cm</a:t>
            </a:r>
            <a:r>
              <a:rPr lang="en-US" sz="2000" baseline="30000" dirty="0">
                <a:sym typeface="Wingdings" pitchFamily="2" charset="2"/>
              </a:rPr>
              <a:t>3</a:t>
            </a:r>
            <a:r>
              <a:rPr lang="en-US" sz="2000" dirty="0">
                <a:sym typeface="Wingdings" pitchFamily="2" charset="2"/>
              </a:rPr>
              <a:t> ← g ← tr-oz ← $</a:t>
            </a:r>
            <a:endParaRPr lang="en-US" sz="200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6EBA440-F966-46C7-8241-F1768035B397}"/>
              </a:ext>
            </a:extLst>
          </p:cNvPr>
          <p:cNvSpPr txBox="1"/>
          <p:nvPr/>
        </p:nvSpPr>
        <p:spPr>
          <a:xfrm>
            <a:off x="457200" y="2066006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577193FC-5880-4256-8599-B2CAFF67D81E}"/>
              </a:ext>
            </a:extLst>
          </p:cNvPr>
          <p:cNvSpPr txBox="1"/>
          <p:nvPr/>
        </p:nvSpPr>
        <p:spPr>
          <a:xfrm>
            <a:off x="457200" y="2749152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F6B8A32D-C9F3-48E3-B7E8-05D97A2857D6}"/>
              </a:ext>
            </a:extLst>
          </p:cNvPr>
          <p:cNvSpPr/>
          <p:nvPr/>
        </p:nvSpPr>
        <p:spPr>
          <a:xfrm>
            <a:off x="3962400" y="2749152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? </a:t>
            </a:r>
            <a:r>
              <a:rPr lang="en-US" sz="2000" b="1" i="1" dirty="0">
                <a:solidFill>
                  <a:srgbClr val="FF00FF"/>
                </a:solidFill>
              </a:rPr>
              <a:t>$</a:t>
            </a:r>
          </a:p>
        </p:txBody>
      </p:sp>
      <p:sp>
        <p:nvSpPr>
          <p:cNvPr id="85" name="Text Box 13">
            <a:extLst>
              <a:ext uri="{FF2B5EF4-FFF2-40B4-BE49-F238E27FC236}">
                <a16:creationId xmlns:a16="http://schemas.microsoft.com/office/drawing/2014/main" id="{ACFC26FA-1B81-49F5-94DE-AF8DB80A2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422989"/>
            <a:ext cx="21563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? ← cm</a:t>
            </a:r>
            <a:r>
              <a:rPr lang="en-US" sz="2000" baseline="30000" dirty="0">
                <a:sym typeface="Wingdings" pitchFamily="2" charset="2"/>
              </a:rPr>
              <a:t>3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g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3988570" y="3422989"/>
            <a:ext cx="4040145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 </a:t>
            </a:r>
            <a:r>
              <a:rPr lang="en-US" sz="2000" dirty="0">
                <a:solidFill>
                  <a:srgbClr val="00B0F0"/>
                </a:solidFill>
              </a:rPr>
              <a:t>mm</a:t>
            </a:r>
            <a:r>
              <a:rPr lang="en-US" sz="2000" baseline="30000" dirty="0">
                <a:solidFill>
                  <a:srgbClr val="00B0F0"/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en-US" sz="2000" baseline="30000" dirty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00B050"/>
                </a:solidFill>
                <a:sym typeface="Wingdings" pitchFamily="2" charset="2"/>
              </a:rPr>
              <a:t>cm</a:t>
            </a:r>
            <a:r>
              <a:rPr lang="en-US" sz="2000" baseline="30000" dirty="0">
                <a:solidFill>
                  <a:srgbClr val="00B050"/>
                </a:solidFill>
                <a:sym typeface="Wingdings" pitchFamily="2" charset="2"/>
              </a:rPr>
              <a:t>3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C00000"/>
                </a:solidFill>
                <a:sym typeface="Wingdings" pitchFamily="2" charset="2"/>
              </a:rPr>
              <a:t>g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8000FF"/>
                </a:solidFill>
                <a:sym typeface="Wingdings" pitchFamily="2" charset="2"/>
              </a:rPr>
              <a:t>tr-oz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FF00FF"/>
                </a:solidFill>
                <a:sym typeface="Wingdings" pitchFamily="2" charset="2"/>
              </a:rPr>
              <a:t>$</a:t>
            </a:r>
            <a:endParaRPr lang="en-US" sz="2000" dirty="0">
              <a:solidFill>
                <a:srgbClr val="FF00FF"/>
              </a:solidFill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E2A420F1-D2AB-4E9D-9857-AFC42EE3C3DE}"/>
              </a:ext>
            </a:extLst>
          </p:cNvPr>
          <p:cNvSpPr/>
          <p:nvPr/>
        </p:nvSpPr>
        <p:spPr>
          <a:xfrm>
            <a:off x="9372600" y="4885563"/>
            <a:ext cx="2645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B0F0"/>
                </a:solidFill>
              </a:rPr>
              <a:t>mm</a:t>
            </a:r>
            <a:r>
              <a:rPr lang="en-US" sz="2000" dirty="0"/>
              <a:t> x </a:t>
            </a:r>
            <a:r>
              <a:rPr lang="en-US" sz="2000" b="1" i="1" dirty="0">
                <a:solidFill>
                  <a:srgbClr val="00B0F0"/>
                </a:solidFill>
              </a:rPr>
              <a:t>mm</a:t>
            </a:r>
            <a:r>
              <a:rPr lang="en-US" sz="2000" dirty="0"/>
              <a:t> x </a:t>
            </a:r>
            <a:r>
              <a:rPr lang="en-US" sz="2000" b="1" i="1" dirty="0">
                <a:solidFill>
                  <a:srgbClr val="00B0F0"/>
                </a:solidFill>
              </a:rPr>
              <a:t>mm</a:t>
            </a:r>
            <a:r>
              <a:rPr lang="en-US" sz="2000" dirty="0"/>
              <a:t> = </a:t>
            </a:r>
            <a:r>
              <a:rPr lang="en-US" sz="2000" b="1" i="1" dirty="0">
                <a:solidFill>
                  <a:srgbClr val="00B0F0"/>
                </a:solidFill>
              </a:rPr>
              <a:t>mm</a:t>
            </a:r>
            <a:r>
              <a:rPr lang="en-US" sz="2000" b="1" i="1" baseline="30000" dirty="0">
                <a:solidFill>
                  <a:srgbClr val="00B0F0"/>
                </a:solidFill>
              </a:rPr>
              <a:t>3</a:t>
            </a:r>
            <a:endParaRPr lang="en-US" sz="2000" b="1" i="1" dirty="0">
              <a:solidFill>
                <a:srgbClr val="00B0F0"/>
              </a:solidFill>
            </a:endParaRP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0595472A-77DA-470D-BCA8-00E0517FDFA9}"/>
              </a:ext>
            </a:extLst>
          </p:cNvPr>
          <p:cNvSpPr/>
          <p:nvPr/>
        </p:nvSpPr>
        <p:spPr>
          <a:xfrm>
            <a:off x="9691209" y="4495800"/>
            <a:ext cx="17828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L</a:t>
            </a:r>
            <a:r>
              <a:rPr lang="en-US" sz="2000" dirty="0"/>
              <a:t> x </a:t>
            </a:r>
            <a:r>
              <a:rPr lang="en-US" sz="2000" b="1" dirty="0"/>
              <a:t>W</a:t>
            </a:r>
            <a:r>
              <a:rPr lang="en-US" sz="2000" dirty="0"/>
              <a:t> x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V</a:t>
            </a:r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A32B9FD5-B44B-4BEC-8BF7-D2A5258F8B3F}"/>
              </a:ext>
            </a:extLst>
          </p:cNvPr>
          <p:cNvSpPr/>
          <p:nvPr/>
        </p:nvSpPr>
        <p:spPr>
          <a:xfrm>
            <a:off x="3962400" y="2096784"/>
            <a:ext cx="35573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53.0 </a:t>
            </a:r>
            <a:r>
              <a:rPr lang="en-US" sz="2000" b="1" i="1" dirty="0">
                <a:solidFill>
                  <a:srgbClr val="00B0F0"/>
                </a:solidFill>
              </a:rPr>
              <a:t>mm</a:t>
            </a:r>
            <a:r>
              <a:rPr lang="en-US" sz="2000" dirty="0"/>
              <a:t> x 82.0 </a:t>
            </a:r>
            <a:r>
              <a:rPr lang="en-US" sz="2000" b="1" i="1" dirty="0">
                <a:solidFill>
                  <a:srgbClr val="00B0F0"/>
                </a:solidFill>
              </a:rPr>
              <a:t>mm</a:t>
            </a:r>
            <a:r>
              <a:rPr lang="en-US" sz="2000" dirty="0"/>
              <a:t> x 30.0 </a:t>
            </a:r>
            <a:r>
              <a:rPr lang="en-US" sz="2000" b="1" i="1" dirty="0">
                <a:solidFill>
                  <a:srgbClr val="00B0F0"/>
                </a:solidFill>
              </a:rPr>
              <a:t>mm</a:t>
            </a: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8D6CE6BB-E86E-40A8-AAD2-A188FB7E7638}"/>
              </a:ext>
            </a:extLst>
          </p:cNvPr>
          <p:cNvSpPr/>
          <p:nvPr/>
        </p:nvSpPr>
        <p:spPr>
          <a:xfrm>
            <a:off x="7868750" y="2096784"/>
            <a:ext cx="1688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9.3 </a:t>
            </a:r>
            <a:r>
              <a:rPr lang="en-US" sz="2000" b="1" i="1" dirty="0">
                <a:solidFill>
                  <a:srgbClr val="C00000"/>
                </a:solidFill>
              </a:rPr>
              <a:t>g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00B050"/>
                </a:solidFill>
              </a:rPr>
              <a:t>cm</a:t>
            </a:r>
            <a:r>
              <a:rPr lang="en-US" sz="2000" b="1" i="1" baseline="30000" dirty="0">
                <a:solidFill>
                  <a:srgbClr val="00B050"/>
                </a:solidFill>
              </a:rPr>
              <a:t>3</a:t>
            </a:r>
            <a:endParaRPr lang="en-US" sz="2000" b="1" i="1" dirty="0">
              <a:solidFill>
                <a:srgbClr val="00B050"/>
              </a:solidFill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6AE96284-4512-4CEA-8B0A-87603C37BDBB}"/>
              </a:ext>
            </a:extLst>
          </p:cNvPr>
          <p:cNvSpPr/>
          <p:nvPr/>
        </p:nvSpPr>
        <p:spPr>
          <a:xfrm>
            <a:off x="9906000" y="2096784"/>
            <a:ext cx="2084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00FF"/>
                </a:solidFill>
              </a:rPr>
              <a:t>$1882.79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8000FF"/>
                </a:solidFill>
              </a:rPr>
              <a:t>tr-oz</a:t>
            </a: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BAF4C414-6040-4E16-9801-ED2497F068F9}"/>
              </a:ext>
            </a:extLst>
          </p:cNvPr>
          <p:cNvSpPr/>
          <p:nvPr/>
        </p:nvSpPr>
        <p:spPr>
          <a:xfrm>
            <a:off x="838200" y="4495800"/>
            <a:ext cx="1907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00B050"/>
                </a:solidFill>
              </a:rPr>
              <a:t>cm</a:t>
            </a:r>
            <a:r>
              <a:rPr lang="en-US" sz="2000" dirty="0"/>
              <a:t> = 1x10</a:t>
            </a:r>
            <a:r>
              <a:rPr lang="en-US" sz="2000" baseline="30000" dirty="0"/>
              <a:t>–2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m</a:t>
            </a: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1FE93826-5AF0-4123-BE24-A70B76F4ED4F}"/>
              </a:ext>
            </a:extLst>
          </p:cNvPr>
          <p:cNvSpPr/>
          <p:nvPr/>
        </p:nvSpPr>
        <p:spPr>
          <a:xfrm>
            <a:off x="3636918" y="4495800"/>
            <a:ext cx="19864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00B0F0"/>
                </a:solidFill>
              </a:rPr>
              <a:t>mm</a:t>
            </a:r>
            <a:r>
              <a:rPr lang="en-US" sz="2000" dirty="0"/>
              <a:t> = 1x10</a:t>
            </a:r>
            <a:r>
              <a:rPr lang="en-US" sz="2000" baseline="30000" dirty="0"/>
              <a:t>–3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m</a:t>
            </a: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8CFF93E4-6531-484F-9F34-FEF2F7316524}"/>
              </a:ext>
            </a:extLst>
          </p:cNvPr>
          <p:cNvSpPr/>
          <p:nvPr/>
        </p:nvSpPr>
        <p:spPr>
          <a:xfrm>
            <a:off x="6514182" y="4495800"/>
            <a:ext cx="22862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8000FF"/>
                </a:solidFill>
              </a:rPr>
              <a:t>tr-oz</a:t>
            </a:r>
            <a:r>
              <a:rPr lang="en-US" sz="2000" dirty="0"/>
              <a:t> = 31.10347 </a:t>
            </a:r>
            <a:r>
              <a:rPr lang="en-US" sz="2000" b="1" i="1" dirty="0">
                <a:solidFill>
                  <a:srgbClr val="C00000"/>
                </a:solidFill>
              </a:rPr>
              <a:t>g</a:t>
            </a:r>
          </a:p>
        </p:txBody>
      </p: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4BECEF93-C3DE-491F-8D82-778AE355B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21409"/>
              </p:ext>
            </p:extLst>
          </p:nvPr>
        </p:nvGraphicFramePr>
        <p:xfrm>
          <a:off x="746370" y="5578948"/>
          <a:ext cx="3222450" cy="62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41400" imgH="355320" progId="Equation.DSMT4">
                  <p:embed/>
                </p:oleObj>
              </mc:Choice>
              <mc:Fallback>
                <p:oleObj name="Equation" r:id="rId15" imgW="1841400" imgH="35532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4BECEF93-C3DE-491F-8D82-778AE355B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578948"/>
                        <a:ext cx="3222450" cy="62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B4ED18D9-3EC8-4456-9ADE-47405D64E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13561"/>
              </p:ext>
            </p:extLst>
          </p:nvPr>
        </p:nvGraphicFramePr>
        <p:xfrm>
          <a:off x="746370" y="5467753"/>
          <a:ext cx="46670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6880" imgH="482400" progId="Equation.DSMT4">
                  <p:embed/>
                </p:oleObj>
              </mc:Choice>
              <mc:Fallback>
                <p:oleObj name="Equation" r:id="rId17" imgW="2666880" imgH="48240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B4ED18D9-3EC8-4456-9ADE-47405D64E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67753"/>
                        <a:ext cx="466704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7F595C3A-2827-4CE1-B608-376E6CD35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06700"/>
              </p:ext>
            </p:extLst>
          </p:nvPr>
        </p:nvGraphicFramePr>
        <p:xfrm>
          <a:off x="746370" y="5467753"/>
          <a:ext cx="46670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6880" imgH="482400" progId="Equation.DSMT4">
                  <p:embed/>
                </p:oleObj>
              </mc:Choice>
              <mc:Fallback>
                <p:oleObj name="Equation" r:id="rId19" imgW="2666880" imgH="48240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7F595C3A-2827-4CE1-B608-376E6CD35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67753"/>
                        <a:ext cx="466704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BB0B54FD-E116-4742-B598-E5465E10E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80475"/>
              </p:ext>
            </p:extLst>
          </p:nvPr>
        </p:nvGraphicFramePr>
        <p:xfrm>
          <a:off x="746370" y="5467753"/>
          <a:ext cx="47111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92080" imgH="482400" progId="Equation.DSMT4">
                  <p:embed/>
                </p:oleObj>
              </mc:Choice>
              <mc:Fallback>
                <p:oleObj name="Equation" r:id="rId21" imgW="2692080" imgH="48240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BB0B54FD-E116-4742-B598-E5465E10E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67753"/>
                        <a:ext cx="471114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14897C86-34DE-441D-8FA8-CF98B91C7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52133"/>
              </p:ext>
            </p:extLst>
          </p:nvPr>
        </p:nvGraphicFramePr>
        <p:xfrm>
          <a:off x="746370" y="5467753"/>
          <a:ext cx="617841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30520" imgH="482400" progId="Equation.DSMT4">
                  <p:embed/>
                </p:oleObj>
              </mc:Choice>
              <mc:Fallback>
                <p:oleObj name="Equation" r:id="rId23" imgW="3530520" imgH="48240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14897C86-34DE-441D-8FA8-CF98B91C7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67753"/>
                        <a:ext cx="617841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E74C5473-948D-4FC6-B068-534E9121F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75180"/>
              </p:ext>
            </p:extLst>
          </p:nvPr>
        </p:nvGraphicFramePr>
        <p:xfrm>
          <a:off x="746370" y="5467753"/>
          <a:ext cx="617841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30520" imgH="482400" progId="Equation.DSMT4">
                  <p:embed/>
                </p:oleObj>
              </mc:Choice>
              <mc:Fallback>
                <p:oleObj name="Equation" r:id="rId25" imgW="3530520" imgH="482400" progId="Equation.DSMT4">
                  <p:embed/>
                  <p:pic>
                    <p:nvPicPr>
                      <p:cNvPr id="134" name="Object 133">
                        <a:extLst>
                          <a:ext uri="{FF2B5EF4-FFF2-40B4-BE49-F238E27FC236}">
                            <a16:creationId xmlns:a16="http://schemas.microsoft.com/office/drawing/2014/main" id="{E74C5473-948D-4FC6-B068-534E9121F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67753"/>
                        <a:ext cx="617841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DF1C5C81-11C9-438C-98D8-1AD47312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8968"/>
              </p:ext>
            </p:extLst>
          </p:nvPr>
        </p:nvGraphicFramePr>
        <p:xfrm>
          <a:off x="746370" y="5467753"/>
          <a:ext cx="620046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43120" imgH="482400" progId="Equation.DSMT4">
                  <p:embed/>
                </p:oleObj>
              </mc:Choice>
              <mc:Fallback>
                <p:oleObj name="Equation" r:id="rId27" imgW="3543120" imgH="482400" progId="Equation.DSMT4">
                  <p:embed/>
                  <p:pic>
                    <p:nvPicPr>
                      <p:cNvPr id="135" name="Object 134">
                        <a:extLst>
                          <a:ext uri="{FF2B5EF4-FFF2-40B4-BE49-F238E27FC236}">
                            <a16:creationId xmlns:a16="http://schemas.microsoft.com/office/drawing/2014/main" id="{DF1C5C81-11C9-438C-98D8-1AD473124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67753"/>
                        <a:ext cx="620046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CA10D266-45B9-4AA1-B61B-473EDE6D5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594735"/>
              </p:ext>
            </p:extLst>
          </p:nvPr>
        </p:nvGraphicFramePr>
        <p:xfrm>
          <a:off x="746370" y="5467753"/>
          <a:ext cx="728973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65560" imgH="482400" progId="Equation.DSMT4">
                  <p:embed/>
                </p:oleObj>
              </mc:Choice>
              <mc:Fallback>
                <p:oleObj name="Equation" r:id="rId29" imgW="4165560" imgH="482400" progId="Equation.DSMT4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CA10D266-45B9-4AA1-B61B-473EDE6D5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67753"/>
                        <a:ext cx="728973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id="{CB94FB0C-9FB8-4557-B80C-89A3A697A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13545"/>
              </p:ext>
            </p:extLst>
          </p:nvPr>
        </p:nvGraphicFramePr>
        <p:xfrm>
          <a:off x="746370" y="5467753"/>
          <a:ext cx="728973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65560" imgH="482400" progId="Equation.DSMT4">
                  <p:embed/>
                </p:oleObj>
              </mc:Choice>
              <mc:Fallback>
                <p:oleObj name="Equation" r:id="rId31" imgW="4165560" imgH="482400" progId="Equation.DSMT4">
                  <p:embed/>
                  <p:pic>
                    <p:nvPicPr>
                      <p:cNvPr id="137" name="Object 136">
                        <a:extLst>
                          <a:ext uri="{FF2B5EF4-FFF2-40B4-BE49-F238E27FC236}">
                            <a16:creationId xmlns:a16="http://schemas.microsoft.com/office/drawing/2014/main" id="{CB94FB0C-9FB8-4557-B80C-89A3A697A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67753"/>
                        <a:ext cx="728973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AD2884C2-E597-4E52-AD8E-5136672F8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03044"/>
              </p:ext>
            </p:extLst>
          </p:nvPr>
        </p:nvGraphicFramePr>
        <p:xfrm>
          <a:off x="746370" y="5467753"/>
          <a:ext cx="728973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165560" imgH="482400" progId="Equation.DSMT4">
                  <p:embed/>
                </p:oleObj>
              </mc:Choice>
              <mc:Fallback>
                <p:oleObj name="Equation" r:id="rId33" imgW="4165560" imgH="4824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AD2884C2-E597-4E52-AD8E-5136672F8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67753"/>
                        <a:ext cx="728973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087B816F-EAB2-4815-9C72-747E8F11C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42172"/>
              </p:ext>
            </p:extLst>
          </p:nvPr>
        </p:nvGraphicFramePr>
        <p:xfrm>
          <a:off x="746370" y="5445388"/>
          <a:ext cx="728973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165560" imgH="507960" progId="Equation.DSMT4">
                  <p:embed/>
                </p:oleObj>
              </mc:Choice>
              <mc:Fallback>
                <p:oleObj name="Equation" r:id="rId35" imgW="4165560" imgH="50796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087B816F-EAB2-4815-9C72-747E8F11C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45388"/>
                        <a:ext cx="728973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56562CA4-3540-488C-AD12-1B2A49C09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24374"/>
              </p:ext>
            </p:extLst>
          </p:nvPr>
        </p:nvGraphicFramePr>
        <p:xfrm>
          <a:off x="746370" y="5445388"/>
          <a:ext cx="853398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876560" imgH="507960" progId="Equation.DSMT4">
                  <p:embed/>
                </p:oleObj>
              </mc:Choice>
              <mc:Fallback>
                <p:oleObj name="Equation" r:id="rId37" imgW="4876560" imgH="507960" progId="Equation.DSMT4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56562CA4-3540-488C-AD12-1B2A49C09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45388"/>
                        <a:ext cx="853398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>
            <a:extLst>
              <a:ext uri="{FF2B5EF4-FFF2-40B4-BE49-F238E27FC236}">
                <a16:creationId xmlns:a16="http://schemas.microsoft.com/office/drawing/2014/main" id="{0BAA9D11-9A69-4085-8780-4CD9FEA1A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84715"/>
              </p:ext>
            </p:extLst>
          </p:nvPr>
        </p:nvGraphicFramePr>
        <p:xfrm>
          <a:off x="746370" y="5445388"/>
          <a:ext cx="862281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927320" imgH="507960" progId="Equation.DSMT4">
                  <p:embed/>
                </p:oleObj>
              </mc:Choice>
              <mc:Fallback>
                <p:oleObj name="Equation" r:id="rId39" imgW="4927320" imgH="507960" progId="Equation.DSMT4">
                  <p:embed/>
                  <p:pic>
                    <p:nvPicPr>
                      <p:cNvPr id="141" name="Object 140">
                        <a:extLst>
                          <a:ext uri="{FF2B5EF4-FFF2-40B4-BE49-F238E27FC236}">
                            <a16:creationId xmlns:a16="http://schemas.microsoft.com/office/drawing/2014/main" id="{0BAA9D11-9A69-4085-8780-4CD9FEA1A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0" y="5445388"/>
                        <a:ext cx="862281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Box 142">
            <a:extLst>
              <a:ext uri="{FF2B5EF4-FFF2-40B4-BE49-F238E27FC236}">
                <a16:creationId xmlns:a16="http://schemas.microsoft.com/office/drawing/2014/main" id="{6E7DBA64-E785-4A1E-8B62-4D4A1DABBB04}"/>
              </a:ext>
            </a:extLst>
          </p:cNvPr>
          <p:cNvSpPr txBox="1"/>
          <p:nvPr/>
        </p:nvSpPr>
        <p:spPr>
          <a:xfrm>
            <a:off x="4413326" y="6381690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1BEF9123-F7DC-4442-AB7F-F208C372A105}"/>
              </a:ext>
            </a:extLst>
          </p:cNvPr>
          <p:cNvSpPr txBox="1"/>
          <p:nvPr/>
        </p:nvSpPr>
        <p:spPr>
          <a:xfrm>
            <a:off x="996581" y="638169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3E4D0489-C48B-4CEE-A00F-0195C95F2669}"/>
              </a:ext>
            </a:extLst>
          </p:cNvPr>
          <p:cNvSpPr txBox="1"/>
          <p:nvPr/>
        </p:nvSpPr>
        <p:spPr>
          <a:xfrm>
            <a:off x="2131437" y="638169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 sf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95CEF4EF-0822-4F4A-8FA7-2C6E5DCAB5FC}"/>
              </a:ext>
            </a:extLst>
          </p:cNvPr>
          <p:cNvSpPr txBox="1"/>
          <p:nvPr/>
        </p:nvSpPr>
        <p:spPr>
          <a:xfrm>
            <a:off x="3178409" y="638169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 sf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346FDE50-75B5-476D-BEC2-F94F65E6BDB1}"/>
              </a:ext>
            </a:extLst>
          </p:cNvPr>
          <p:cNvSpPr txBox="1"/>
          <p:nvPr/>
        </p:nvSpPr>
        <p:spPr>
          <a:xfrm>
            <a:off x="5885903" y="6381690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6C999AB8-07C4-48E5-8B12-583F5E5DF035}"/>
              </a:ext>
            </a:extLst>
          </p:cNvPr>
          <p:cNvSpPr txBox="1"/>
          <p:nvPr/>
        </p:nvSpPr>
        <p:spPr>
          <a:xfrm>
            <a:off x="7236175" y="638169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 sf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0B33D20-FE71-40E2-9E3C-F82419CE7910}"/>
              </a:ext>
            </a:extLst>
          </p:cNvPr>
          <p:cNvSpPr txBox="1"/>
          <p:nvPr/>
        </p:nvSpPr>
        <p:spPr>
          <a:xfrm>
            <a:off x="8471591" y="638169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sf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5FCB06D6-5F7C-4F07-96C1-A05CE4047ACA}"/>
              </a:ext>
            </a:extLst>
          </p:cNvPr>
          <p:cNvSpPr txBox="1"/>
          <p:nvPr/>
        </p:nvSpPr>
        <p:spPr>
          <a:xfrm>
            <a:off x="9753600" y="6381690"/>
            <a:ext cx="561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6 sf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01A35CA-1A4A-45F3-9F18-0CF2B4D130C0}"/>
              </a:ext>
            </a:extLst>
          </p:cNvPr>
          <p:cNvSpPr/>
          <p:nvPr/>
        </p:nvSpPr>
        <p:spPr>
          <a:xfrm>
            <a:off x="2514600" y="762000"/>
            <a:ext cx="5105400" cy="27074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3" dur="indefinite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84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05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32" dur="indefinite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indefinite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47" dur="indefinite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indefinite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62" dur="indefinite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0" dur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2" dur="1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4" dur="1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5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16" dur="indefinite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18" dur="indefinite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0" dur="indefinite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27" grpId="0"/>
      <p:bldP spid="27" grpId="1"/>
      <p:bldP spid="30" grpId="0"/>
      <p:bldP spid="30" grpId="1"/>
      <p:bldP spid="56" grpId="0"/>
      <p:bldP spid="31" grpId="0"/>
      <p:bldP spid="31" grpId="1"/>
      <p:bldP spid="32" grpId="0"/>
      <p:bldP spid="32" grpId="1"/>
      <p:bldP spid="34" grpId="0"/>
      <p:bldP spid="34" grpId="1"/>
      <p:bldP spid="85" grpId="0"/>
      <p:bldP spid="35" grpId="0" animBg="1"/>
      <p:bldP spid="87" grpId="0"/>
      <p:bldP spid="88" grpId="0"/>
      <p:bldP spid="119" grpId="0"/>
      <p:bldP spid="120" grpId="0"/>
      <p:bldP spid="121" grpId="0"/>
      <p:bldP spid="122" grpId="0"/>
      <p:bldP spid="123" grpId="0"/>
      <p:bldP spid="124" grpId="0"/>
      <p:bldP spid="143" grpId="0"/>
      <p:bldP spid="144" grpId="0"/>
      <p:bldP spid="145" grpId="0"/>
      <p:bldP spid="145" grpId="1"/>
      <p:bldP spid="145" grpId="2"/>
      <p:bldP spid="146" grpId="0"/>
      <p:bldP spid="146" grpId="1"/>
      <p:bldP spid="146" grpId="2"/>
      <p:bldP spid="147" grpId="0"/>
      <p:bldP spid="148" grpId="0"/>
      <p:bldP spid="148" grpId="1"/>
      <p:bldP spid="148" grpId="2"/>
      <p:bldP spid="149" grpId="0"/>
      <p:bldP spid="150" grpId="0"/>
      <p:bldP spid="4" grpId="0" animBg="1"/>
      <p:bldP spid="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BBDDB14-FEAE-49D1-A0C7-7421592E5C29}"/>
              </a:ext>
            </a:extLst>
          </p:cNvPr>
          <p:cNvSpPr/>
          <p:nvPr/>
        </p:nvSpPr>
        <p:spPr>
          <a:xfrm>
            <a:off x="5612849" y="1066800"/>
            <a:ext cx="13372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3.5x10</a:t>
            </a:r>
            <a:r>
              <a:rPr lang="en-US" sz="2000" b="1" baseline="30000" dirty="0">
                <a:solidFill>
                  <a:srgbClr val="FF0000"/>
                </a:solidFill>
              </a:rPr>
              <a:t>–17</a:t>
            </a:r>
            <a:r>
              <a:rPr lang="en-US" sz="2000" b="1" dirty="0">
                <a:solidFill>
                  <a:srgbClr val="FF0000"/>
                </a:solidFill>
              </a:rPr>
              <a:t> J</a:t>
            </a:r>
            <a:endParaRPr lang="en-US" sz="2000" b="1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7200AC1-6B1E-4EED-BFF4-94DA578FE380}"/>
              </a:ext>
            </a:extLst>
          </p:cNvPr>
          <p:cNvSpPr/>
          <p:nvPr/>
        </p:nvSpPr>
        <p:spPr>
          <a:xfrm>
            <a:off x="4181485" y="1066800"/>
            <a:ext cx="9893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585 nm</a:t>
            </a:r>
            <a:endParaRPr lang="en-US" sz="2000" b="1" dirty="0"/>
          </a:p>
        </p:txBody>
      </p:sp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76200" y="76200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9"/>
              <a:tabLst>
                <a:tab pos="457200" algn="l"/>
              </a:tabLst>
            </a:pPr>
            <a:r>
              <a:rPr lang="en-US" sz="2000" dirty="0"/>
              <a:t>The minimum amount of </a:t>
            </a:r>
            <a:r>
              <a:rPr lang="en-US" sz="2000" dirty="0">
                <a:solidFill>
                  <a:schemeClr val="bg2"/>
                </a:solidFill>
              </a:rPr>
              <a:t>585 nm </a:t>
            </a:r>
            <a:r>
              <a:rPr lang="en-US" sz="2000" dirty="0"/>
              <a:t>light that can be detected by the human has </a:t>
            </a:r>
            <a:r>
              <a:rPr lang="en-US" sz="2000" dirty="0">
                <a:solidFill>
                  <a:schemeClr val="bg2"/>
                </a:solidFill>
              </a:rPr>
              <a:t>3.5x10</a:t>
            </a:r>
            <a:r>
              <a:rPr lang="en-US" sz="2000" baseline="30000" dirty="0">
                <a:solidFill>
                  <a:schemeClr val="bg2"/>
                </a:solidFill>
              </a:rPr>
              <a:t>–17</a:t>
            </a:r>
            <a:r>
              <a:rPr lang="en-US" sz="2000" dirty="0">
                <a:solidFill>
                  <a:schemeClr val="bg2"/>
                </a:solidFill>
              </a:rPr>
              <a:t> J</a:t>
            </a:r>
            <a:r>
              <a:rPr lang="en-US" sz="2000" dirty="0"/>
              <a:t>.  </a:t>
            </a:r>
            <a:r>
              <a:rPr lang="en-US" sz="2000" dirty="0">
                <a:solidFill>
                  <a:schemeClr val="bg2"/>
                </a:solidFill>
              </a:rPr>
              <a:t>How many photons</a:t>
            </a:r>
            <a:r>
              <a:rPr lang="en-US" sz="2000" dirty="0"/>
              <a:t> does this require?  (hint: You will need the constant </a:t>
            </a:r>
            <a:r>
              <a:rPr lang="en-US" sz="2000" dirty="0">
                <a:solidFill>
                  <a:schemeClr val="bg2"/>
                </a:solidFill>
              </a:rPr>
              <a:t>c</a:t>
            </a:r>
            <a:r>
              <a:rPr lang="en-US" sz="2000" dirty="0"/>
              <a:t> to answer this)</a:t>
            </a:r>
            <a:endParaRPr lang="en-US" sz="2000" dirty="0"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" y="10668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7200" y="1600200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7200" y="2743200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7200" y="2133600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3988570" y="2133600"/>
            <a:ext cx="10743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 nm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9554680" y="2133600"/>
            <a:ext cx="1494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? ← photons</a:t>
            </a:r>
            <a:endParaRPr lang="en-US" sz="2000" dirty="0"/>
          </a:p>
        </p:txBody>
      </p:sp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3982524" y="2133600"/>
            <a:ext cx="1657826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 nm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m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753AC92-B739-4ED1-A910-B4C6B4022AFE}"/>
              </a:ext>
            </a:extLst>
          </p:cNvPr>
          <p:cNvSpPr/>
          <p:nvPr/>
        </p:nvSpPr>
        <p:spPr>
          <a:xfrm>
            <a:off x="3136392" y="79391"/>
            <a:ext cx="9605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585 n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7F7965-76B1-4CC2-A8E8-43F74515C02F}"/>
              </a:ext>
            </a:extLst>
          </p:cNvPr>
          <p:cNvSpPr/>
          <p:nvPr/>
        </p:nvSpPr>
        <p:spPr>
          <a:xfrm>
            <a:off x="5806440" y="383976"/>
            <a:ext cx="298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c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F6B2597-0BEB-4DE1-B976-8BA1BE5CCEA2}"/>
              </a:ext>
            </a:extLst>
          </p:cNvPr>
          <p:cNvSpPr/>
          <p:nvPr/>
        </p:nvSpPr>
        <p:spPr>
          <a:xfrm>
            <a:off x="8412480" y="82296"/>
            <a:ext cx="13083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3.5x10</a:t>
            </a:r>
            <a:r>
              <a:rPr lang="en-US" sz="2000" baseline="30000" dirty="0"/>
              <a:t>–17</a:t>
            </a:r>
            <a:r>
              <a:rPr lang="en-US" sz="2000" dirty="0"/>
              <a:t> J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EB6DEC-F13B-43EA-B433-9024F8CF2946}"/>
              </a:ext>
            </a:extLst>
          </p:cNvPr>
          <p:cNvSpPr/>
          <p:nvPr/>
        </p:nvSpPr>
        <p:spPr>
          <a:xfrm>
            <a:off x="9720851" y="79391"/>
            <a:ext cx="21932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ow many photon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6B80C5B-9FD9-4F21-B883-46697010505A}"/>
              </a:ext>
            </a:extLst>
          </p:cNvPr>
          <p:cNvSpPr/>
          <p:nvPr/>
        </p:nvSpPr>
        <p:spPr>
          <a:xfrm>
            <a:off x="4181485" y="1603087"/>
            <a:ext cx="12458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? photons</a:t>
            </a:r>
          </a:p>
        </p:txBody>
      </p:sp>
    </p:spTree>
    <p:extLst>
      <p:ext uri="{BB962C8B-B14F-4D97-AF65-F5344CB8AC3E}">
        <p14:creationId xmlns:p14="http://schemas.microsoft.com/office/powerpoint/2010/main" val="115228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0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45" grpId="0"/>
      <p:bldP spid="47" grpId="0"/>
      <p:bldP spid="47" grpId="1"/>
      <p:bldP spid="48" grpId="0"/>
      <p:bldP spid="49" grpId="0" animBg="1"/>
      <p:bldP spid="3" grpId="0"/>
      <p:bldP spid="5" grpId="0"/>
      <p:bldP spid="22" grpId="0"/>
      <p:bldP spid="6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TextBox 220"/>
          <p:cNvSpPr txBox="1"/>
          <p:nvPr/>
        </p:nvSpPr>
        <p:spPr>
          <a:xfrm>
            <a:off x="6435689" y="6464231"/>
            <a:ext cx="269626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B0EDDC3B-3680-4EE6-ADE0-932E7B44C6C5}"/>
              </a:ext>
            </a:extLst>
          </p:cNvPr>
          <p:cNvSpPr txBox="1"/>
          <p:nvPr/>
        </p:nvSpPr>
        <p:spPr>
          <a:xfrm>
            <a:off x="6435689" y="6464231"/>
            <a:ext cx="269626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31224"/>
              </p:ext>
            </p:extLst>
          </p:nvPr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21537"/>
              </p:ext>
            </p:extLst>
          </p:nvPr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CDAB9D1D-B9BF-41EC-A92B-1EBC3D16C053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FE36E0AB-7DAF-4934-9E42-DEF2D38DD5FB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67CAF361-4F3C-4369-8820-4B36B1D38474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1CFA2E46-9162-4F23-B0CE-ADA408510E72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E3EEA617-0445-4500-9FAD-71FA33678280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m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437D6FDC-7CB7-4A95-B55E-CBDCF8A8E92A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5DDA3A8B-40A7-4364-8A34-6155F287F8CB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0CAC9351-D8DD-4D67-956C-BED439B61521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35BC37C4-1D80-4118-8CE5-C9FFAB52777B}"/>
              </a:ext>
            </a:extLst>
          </p:cNvPr>
          <p:cNvSpPr txBox="1"/>
          <p:nvPr/>
        </p:nvSpPr>
        <p:spPr>
          <a:xfrm>
            <a:off x="9449160" y="5891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4A6ED89-2398-4958-95BB-16012D4B6017}"/>
              </a:ext>
            </a:extLst>
          </p:cNvPr>
          <p:cNvSpPr txBox="1"/>
          <p:nvPr/>
        </p:nvSpPr>
        <p:spPr>
          <a:xfrm>
            <a:off x="10468334" y="58915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9C60044F-B02A-4934-B5E6-824FA6B12337}"/>
              </a:ext>
            </a:extLst>
          </p:cNvPr>
          <p:cNvSpPr txBox="1"/>
          <p:nvPr/>
        </p:nvSpPr>
        <p:spPr>
          <a:xfrm>
            <a:off x="9449160" y="5891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m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68906C0-E010-4513-A9ED-C55148EF1EDF}"/>
              </a:ext>
            </a:extLst>
          </p:cNvPr>
          <p:cNvSpPr txBox="1"/>
          <p:nvPr/>
        </p:nvSpPr>
        <p:spPr>
          <a:xfrm>
            <a:off x="10468334" y="58915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BC533D74-2693-4185-AF8B-8A7348E18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13258"/>
              </p:ext>
            </p:extLst>
          </p:nvPr>
        </p:nvGraphicFramePr>
        <p:xfrm>
          <a:off x="3932238" y="6411913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800" imgH="380880" progId="Equation.DSMT4">
                  <p:embed/>
                </p:oleObj>
              </mc:Choice>
              <mc:Fallback>
                <p:oleObj name="Equation" r:id="rId20" imgW="1180800" imgH="3808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BC533D74-2693-4185-AF8B-8A7348E18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6411913"/>
                        <a:ext cx="11811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TextBox 165">
            <a:extLst>
              <a:ext uri="{FF2B5EF4-FFF2-40B4-BE49-F238E27FC236}">
                <a16:creationId xmlns:a16="http://schemas.microsoft.com/office/drawing/2014/main" id="{2A28589A-EF72-42E9-94DE-C5673B8C2894}"/>
              </a:ext>
            </a:extLst>
          </p:cNvPr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graphicFrame>
        <p:nvGraphicFramePr>
          <p:cNvPr id="167" name="Object 166">
            <a:extLst>
              <a:ext uri="{FF2B5EF4-FFF2-40B4-BE49-F238E27FC236}">
                <a16:creationId xmlns:a16="http://schemas.microsoft.com/office/drawing/2014/main" id="{DCAEC056-9AB5-4656-B5CC-E9FD688AE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773092"/>
              </p:ext>
            </p:extLst>
          </p:nvPr>
        </p:nvGraphicFramePr>
        <p:xfrm>
          <a:off x="7534275" y="6392863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82680" imgH="419040" progId="Equation.DSMT4">
                  <p:embed/>
                </p:oleObj>
              </mc:Choice>
              <mc:Fallback>
                <p:oleObj name="Equation" r:id="rId22" imgW="1282680" imgH="419040" progId="Equation.DSMT4">
                  <p:embed/>
                  <p:pic>
                    <p:nvPicPr>
                      <p:cNvPr id="167" name="Object 166">
                        <a:extLst>
                          <a:ext uri="{FF2B5EF4-FFF2-40B4-BE49-F238E27FC236}">
                            <a16:creationId xmlns:a16="http://schemas.microsoft.com/office/drawing/2014/main" id="{DCAEC056-9AB5-4656-B5CC-E9FD688AE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6392863"/>
                        <a:ext cx="12827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41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 animBg="1"/>
      <p:bldP spid="148" grpId="0" animBg="1"/>
      <p:bldP spid="148" grpId="1" animBg="1"/>
      <p:bldP spid="149" grpId="0" animBg="1"/>
      <p:bldP spid="149" grpId="1" animBg="1"/>
      <p:bldP spid="150" grpId="0" animBg="1"/>
      <p:bldP spid="154" grpId="0" animBg="1"/>
      <p:bldP spid="158" grpId="0" animBg="1"/>
      <p:bldP spid="158" grpId="1" animBg="1"/>
      <p:bldP spid="159" grpId="0" animBg="1"/>
      <p:bldP spid="159" grpId="1" animBg="1"/>
      <p:bldP spid="163" grpId="0" animBg="1"/>
      <p:bldP spid="164" grpId="0" animBg="1"/>
      <p:bldP spid="16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805953"/>
              </p:ext>
            </p:extLst>
          </p:nvPr>
        </p:nvGraphicFramePr>
        <p:xfrm>
          <a:off x="317500" y="4095750"/>
          <a:ext cx="5205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160" imgH="393480" progId="Equation.DSMT4">
                  <p:embed/>
                </p:oleObj>
              </mc:Choice>
              <mc:Fallback>
                <p:oleObj name="Equation" r:id="rId3" imgW="260316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095750"/>
                        <a:ext cx="5205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A65A8865-ED60-4E82-A20A-572BE5CE2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60582"/>
              </p:ext>
            </p:extLst>
          </p:nvPr>
        </p:nvGraphicFramePr>
        <p:xfrm>
          <a:off x="444720" y="5410320"/>
          <a:ext cx="110995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49760" imgH="419040" progId="Equation.DSMT4">
                  <p:embed/>
                </p:oleObj>
              </mc:Choice>
              <mc:Fallback>
                <p:oleObj name="Equation" r:id="rId5" imgW="5549760" imgH="4190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A65A8865-ED60-4E82-A20A-572BE5CE2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110995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68853"/>
              </p:ext>
            </p:extLst>
          </p:nvPr>
        </p:nvGraphicFramePr>
        <p:xfrm>
          <a:off x="317500" y="4070350"/>
          <a:ext cx="520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03160" imgH="406080" progId="Equation.DSMT4">
                  <p:embed/>
                </p:oleObj>
              </mc:Choice>
              <mc:Fallback>
                <p:oleObj name="Equation" r:id="rId7" imgW="2603160" imgH="4060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070350"/>
                        <a:ext cx="5207000" cy="812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76200" y="76200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9"/>
              <a:tabLst>
                <a:tab pos="457200" algn="l"/>
              </a:tabLst>
            </a:pPr>
            <a:r>
              <a:rPr lang="en-US" sz="2000" dirty="0"/>
              <a:t>The minimum amount of 585 nm light that can be detected by the human has 3.5x10</a:t>
            </a:r>
            <a:r>
              <a:rPr lang="en-US" sz="2000" baseline="30000" dirty="0"/>
              <a:t>–17</a:t>
            </a:r>
            <a:r>
              <a:rPr lang="en-US" sz="2000" dirty="0"/>
              <a:t> J.  How many photons does this require?  (hint: You will need the constant c to answer this)</a:t>
            </a:r>
            <a:endParaRPr lang="en-US" sz="2000" dirty="0">
              <a:latin typeface="+mj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7200" y="2133600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9554680" y="2133600"/>
            <a:ext cx="1494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? ← </a:t>
            </a:r>
            <a:r>
              <a:rPr lang="en-US" sz="2000" dirty="0">
                <a:solidFill>
                  <a:srgbClr val="00B0F0"/>
                </a:solidFill>
                <a:sym typeface="Wingdings" pitchFamily="2" charset="2"/>
              </a:rPr>
              <a:t>photons</a:t>
            </a:r>
            <a:endParaRPr lang="en-US" sz="2000" dirty="0">
              <a:solidFill>
                <a:srgbClr val="00B0F0"/>
              </a:solidFill>
            </a:endParaRPr>
          </a:p>
        </p:txBody>
      </p:sp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3795046" y="2133600"/>
            <a:ext cx="16578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 nm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m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795046" y="2133600"/>
            <a:ext cx="2419252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 nm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/>
              <a:t>m →</a:t>
            </a:r>
            <a:r>
              <a:rPr lang="en-US" sz="2000" dirty="0">
                <a:sym typeface="Wingdings" pitchFamily="2" charset="2"/>
              </a:rPr>
              <a:t> c</a:t>
            </a:r>
            <a:r>
              <a:rPr lang="en-US" sz="2000" dirty="0"/>
              <a:t>m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795046" y="2133600"/>
            <a:ext cx="2839239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FF"/>
                </a:solidFill>
              </a:rPr>
              <a:t> nm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8000FF"/>
                </a:solidFill>
              </a:rPr>
              <a:t>m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C00000"/>
                </a:solidFill>
                <a:sym typeface="Wingdings" pitchFamily="2" charset="2"/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m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00B050"/>
                </a:solidFill>
                <a:sym typeface="Wingdings" pitchFamily="2" charset="2"/>
              </a:rPr>
              <a:t>s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EA4916E-D369-4D08-BBCB-38D983FFF6C2}"/>
              </a:ext>
            </a:extLst>
          </p:cNvPr>
          <p:cNvSpPr txBox="1"/>
          <p:nvPr/>
        </p:nvSpPr>
        <p:spPr>
          <a:xfrm>
            <a:off x="457200" y="10668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D7B4F12-A3ED-4A0B-8003-9FAAE0974D77}"/>
              </a:ext>
            </a:extLst>
          </p:cNvPr>
          <p:cNvSpPr txBox="1"/>
          <p:nvPr/>
        </p:nvSpPr>
        <p:spPr>
          <a:xfrm>
            <a:off x="457200" y="1600200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3840696-F744-46D4-A115-510E7BF3F1F2}"/>
              </a:ext>
            </a:extLst>
          </p:cNvPr>
          <p:cNvSpPr txBox="1"/>
          <p:nvPr/>
        </p:nvSpPr>
        <p:spPr>
          <a:xfrm>
            <a:off x="457200" y="2743200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3E3C4AC-526B-441A-A927-19A4D591C8B4}"/>
              </a:ext>
            </a:extLst>
          </p:cNvPr>
          <p:cNvSpPr/>
          <p:nvPr/>
        </p:nvSpPr>
        <p:spPr>
          <a:xfrm>
            <a:off x="4181485" y="1603087"/>
            <a:ext cx="1231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? </a:t>
            </a:r>
            <a:r>
              <a:rPr lang="en-US" sz="2000" b="1" i="1" dirty="0">
                <a:solidFill>
                  <a:srgbClr val="00B0F0"/>
                </a:solidFill>
              </a:rPr>
              <a:t>photons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79B6E784-593E-4893-A1F0-DD14A21A1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03195"/>
              </p:ext>
            </p:extLst>
          </p:nvPr>
        </p:nvGraphicFramePr>
        <p:xfrm>
          <a:off x="444720" y="5410320"/>
          <a:ext cx="21837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406080" progId="Equation.DSMT4">
                  <p:embed/>
                </p:oleObj>
              </mc:Choice>
              <mc:Fallback>
                <p:oleObj name="Equation" r:id="rId9" imgW="1091880" imgH="4060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79B6E784-593E-4893-A1F0-DD14A21A1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2183760" cy="81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304E9DB8-DF00-4295-837D-1DB02B869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18362"/>
              </p:ext>
            </p:extLst>
          </p:nvPr>
        </p:nvGraphicFramePr>
        <p:xfrm>
          <a:off x="444720" y="5410320"/>
          <a:ext cx="373320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600" imgH="406080" progId="Equation.DSMT4">
                  <p:embed/>
                </p:oleObj>
              </mc:Choice>
              <mc:Fallback>
                <p:oleObj name="Equation" r:id="rId11" imgW="1866600" imgH="4060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304E9DB8-DF00-4295-837D-1DB02B869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3733200" cy="81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24B40768-F765-4C55-9C0A-5829BA507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07456"/>
              </p:ext>
            </p:extLst>
          </p:nvPr>
        </p:nvGraphicFramePr>
        <p:xfrm>
          <a:off x="444720" y="5410320"/>
          <a:ext cx="37843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92160" imgH="419040" progId="Equation.DSMT4">
                  <p:embed/>
                </p:oleObj>
              </mc:Choice>
              <mc:Fallback>
                <p:oleObj name="Equation" r:id="rId13" imgW="1892160" imgH="41904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24B40768-F765-4C55-9C0A-5829BA507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37843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A6BDF3E-C49A-4346-A18F-D8EF57BE1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13878"/>
              </p:ext>
            </p:extLst>
          </p:nvPr>
        </p:nvGraphicFramePr>
        <p:xfrm>
          <a:off x="444720" y="5410320"/>
          <a:ext cx="56383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19160" imgH="419040" progId="Equation.DSMT4">
                  <p:embed/>
                </p:oleObj>
              </mc:Choice>
              <mc:Fallback>
                <p:oleObj name="Equation" r:id="rId15" imgW="2819160" imgH="4190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A6BDF3E-C49A-4346-A18F-D8EF57BE1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56383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86D7BF0-5B75-48C7-A94D-B2E275B70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11315"/>
              </p:ext>
            </p:extLst>
          </p:nvPr>
        </p:nvGraphicFramePr>
        <p:xfrm>
          <a:off x="444720" y="5410320"/>
          <a:ext cx="56635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31760" imgH="419040" progId="Equation.DSMT4">
                  <p:embed/>
                </p:oleObj>
              </mc:Choice>
              <mc:Fallback>
                <p:oleObj name="Equation" r:id="rId17" imgW="2831760" imgH="41904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86D7BF0-5B75-48C7-A94D-B2E275B70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56635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3A4C1469-A70F-4687-AC28-C430141ED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16721"/>
              </p:ext>
            </p:extLst>
          </p:nvPr>
        </p:nvGraphicFramePr>
        <p:xfrm>
          <a:off x="444720" y="5410320"/>
          <a:ext cx="69595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79760" imgH="419040" progId="Equation.DSMT4">
                  <p:embed/>
                </p:oleObj>
              </mc:Choice>
              <mc:Fallback>
                <p:oleObj name="Equation" r:id="rId19" imgW="3479760" imgH="4190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3A4C1469-A70F-4687-AC28-C430141ED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69595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5D0D2F1-C09F-4034-B6EE-B0767E7E3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6285"/>
              </p:ext>
            </p:extLst>
          </p:nvPr>
        </p:nvGraphicFramePr>
        <p:xfrm>
          <a:off x="444720" y="5410320"/>
          <a:ext cx="69595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79760" imgH="419040" progId="Equation.DSMT4">
                  <p:embed/>
                </p:oleObj>
              </mc:Choice>
              <mc:Fallback>
                <p:oleObj name="Equation" r:id="rId21" imgW="3479760" imgH="4190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5D0D2F1-C09F-4034-B6EE-B0767E7E3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69595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7118B088-D65E-4E43-9815-9E4B5DAB5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65439"/>
              </p:ext>
            </p:extLst>
          </p:nvPr>
        </p:nvGraphicFramePr>
        <p:xfrm>
          <a:off x="444720" y="5410320"/>
          <a:ext cx="82548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27400" imgH="419040" progId="Equation.DSMT4">
                  <p:embed/>
                </p:oleObj>
              </mc:Choice>
              <mc:Fallback>
                <p:oleObj name="Equation" r:id="rId23" imgW="4127400" imgH="419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7118B088-D65E-4E43-9815-9E4B5DAB5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825480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B878A0AC-95F2-4883-AC46-96E634286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45718"/>
              </p:ext>
            </p:extLst>
          </p:nvPr>
        </p:nvGraphicFramePr>
        <p:xfrm>
          <a:off x="444720" y="5410320"/>
          <a:ext cx="82800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140000" imgH="419040" progId="Equation.DSMT4">
                  <p:embed/>
                </p:oleObj>
              </mc:Choice>
              <mc:Fallback>
                <p:oleObj name="Equation" r:id="rId25" imgW="4140000" imgH="419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878A0AC-95F2-4883-AC46-96E634286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828000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583AC2B-1302-44A3-A865-5161ECB01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76522"/>
              </p:ext>
            </p:extLst>
          </p:nvPr>
        </p:nvGraphicFramePr>
        <p:xfrm>
          <a:off x="444720" y="5410320"/>
          <a:ext cx="93470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73520" imgH="419040" progId="Equation.DSMT4">
                  <p:embed/>
                </p:oleObj>
              </mc:Choice>
              <mc:Fallback>
                <p:oleObj name="Equation" r:id="rId27" imgW="4673520" imgH="4190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583AC2B-1302-44A3-A865-5161ECB01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934704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AC73463C-6730-4B13-99B4-E442BE80A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56731"/>
              </p:ext>
            </p:extLst>
          </p:nvPr>
        </p:nvGraphicFramePr>
        <p:xfrm>
          <a:off x="444720" y="5410320"/>
          <a:ext cx="93470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673520" imgH="419040" progId="Equation.DSMT4">
                  <p:embed/>
                </p:oleObj>
              </mc:Choice>
              <mc:Fallback>
                <p:oleObj name="Equation" r:id="rId29" imgW="4673520" imgH="41904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AC73463C-6730-4B13-99B4-E442BE80A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934704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05E10413-8211-4DC8-A056-A159D0044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135322"/>
              </p:ext>
            </p:extLst>
          </p:nvPr>
        </p:nvGraphicFramePr>
        <p:xfrm>
          <a:off x="444720" y="5410200"/>
          <a:ext cx="1107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37160" imgH="419040" progId="Equation.DSMT4">
                  <p:embed/>
                </p:oleObj>
              </mc:Choice>
              <mc:Fallback>
                <p:oleObj name="Equation" r:id="rId31" imgW="5537160" imgH="41904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05E10413-8211-4DC8-A056-A159D0044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200"/>
                        <a:ext cx="1107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>
            <a:extLst>
              <a:ext uri="{FF2B5EF4-FFF2-40B4-BE49-F238E27FC236}">
                <a16:creationId xmlns:a16="http://schemas.microsoft.com/office/drawing/2014/main" id="{DC891C14-263D-49DD-B3A9-90761B41B01F}"/>
              </a:ext>
            </a:extLst>
          </p:cNvPr>
          <p:cNvSpPr txBox="1"/>
          <p:nvPr/>
        </p:nvSpPr>
        <p:spPr>
          <a:xfrm>
            <a:off x="3172428" y="6258907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 sf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5E0ABE7-84F6-4197-9375-BF2131F1D4FF}"/>
              </a:ext>
            </a:extLst>
          </p:cNvPr>
          <p:cNvSpPr txBox="1"/>
          <p:nvPr/>
        </p:nvSpPr>
        <p:spPr>
          <a:xfrm>
            <a:off x="1267428" y="6258907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4BFDB94-E46F-4D1A-A1B7-C67A40B9FD47}"/>
              </a:ext>
            </a:extLst>
          </p:cNvPr>
          <p:cNvSpPr txBox="1"/>
          <p:nvPr/>
        </p:nvSpPr>
        <p:spPr>
          <a:xfrm>
            <a:off x="4848828" y="6258907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77FBE7BF-6CC7-4474-AD80-5D5756F02710}"/>
              </a:ext>
            </a:extLst>
          </p:cNvPr>
          <p:cNvSpPr txBox="1"/>
          <p:nvPr/>
        </p:nvSpPr>
        <p:spPr>
          <a:xfrm>
            <a:off x="6546926" y="6258907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A7BE786A-B93D-48FC-907A-CC69BCC7F1F1}"/>
              </a:ext>
            </a:extLst>
          </p:cNvPr>
          <p:cNvSpPr txBox="1"/>
          <p:nvPr/>
        </p:nvSpPr>
        <p:spPr>
          <a:xfrm>
            <a:off x="7842326" y="6258907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B54B0DC2-320C-4B76-8743-7EC30A78FDA0}"/>
              </a:ext>
            </a:extLst>
          </p:cNvPr>
          <p:cNvSpPr txBox="1"/>
          <p:nvPr/>
        </p:nvSpPr>
        <p:spPr>
          <a:xfrm>
            <a:off x="9039828" y="6258907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 sf</a:t>
            </a: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8EED705E-072F-4DD3-836F-8DA2331E4F78}"/>
              </a:ext>
            </a:extLst>
          </p:cNvPr>
          <p:cNvSpPr/>
          <p:nvPr/>
        </p:nvSpPr>
        <p:spPr>
          <a:xfrm>
            <a:off x="5612849" y="1066800"/>
            <a:ext cx="13372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3.5x10</a:t>
            </a:r>
            <a:r>
              <a:rPr lang="en-US" sz="2000" baseline="30000" dirty="0"/>
              <a:t>–17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J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191A918E-B926-42EB-A907-07223268BBFB}"/>
              </a:ext>
            </a:extLst>
          </p:cNvPr>
          <p:cNvSpPr/>
          <p:nvPr/>
        </p:nvSpPr>
        <p:spPr>
          <a:xfrm>
            <a:off x="4181485" y="1066800"/>
            <a:ext cx="9893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585 </a:t>
            </a:r>
            <a:r>
              <a:rPr lang="en-US" sz="2000" b="1" i="1" dirty="0">
                <a:solidFill>
                  <a:srgbClr val="FF00FF"/>
                </a:solidFill>
              </a:rPr>
              <a:t>nm</a:t>
            </a: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182DC711-E64A-43F7-899F-C4487B57DE4F}"/>
              </a:ext>
            </a:extLst>
          </p:cNvPr>
          <p:cNvSpPr/>
          <p:nvPr/>
        </p:nvSpPr>
        <p:spPr>
          <a:xfrm>
            <a:off x="415705" y="3200400"/>
            <a:ext cx="1936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FF00FF"/>
                </a:solidFill>
              </a:rPr>
              <a:t>nm</a:t>
            </a:r>
            <a:r>
              <a:rPr lang="en-US" sz="2000" dirty="0"/>
              <a:t> = 1x10</a:t>
            </a:r>
            <a:r>
              <a:rPr lang="en-US" sz="2000" baseline="30000" dirty="0"/>
              <a:t>–9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8000FF"/>
                </a:solidFill>
              </a:rPr>
              <a:t>m</a:t>
            </a: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F482C7DA-0C93-4EBB-88A6-8107285367EE}"/>
              </a:ext>
            </a:extLst>
          </p:cNvPr>
          <p:cNvSpPr/>
          <p:nvPr/>
        </p:nvSpPr>
        <p:spPr>
          <a:xfrm>
            <a:off x="5963553" y="3200400"/>
            <a:ext cx="1907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C00000"/>
                </a:solidFill>
              </a:rPr>
              <a:t>cm</a:t>
            </a:r>
            <a:r>
              <a:rPr lang="en-US" sz="2000" dirty="0"/>
              <a:t> = 1x10</a:t>
            </a:r>
            <a:r>
              <a:rPr lang="en-US" sz="2000" baseline="30000" dirty="0"/>
              <a:t>–2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8000FF"/>
                </a:solidFill>
              </a:rPr>
              <a:t>m</a:t>
            </a: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4AA2FDCC-3AD0-4671-98E0-261393E6ED82}"/>
              </a:ext>
            </a:extLst>
          </p:cNvPr>
          <p:cNvSpPr/>
          <p:nvPr/>
        </p:nvSpPr>
        <p:spPr>
          <a:xfrm>
            <a:off x="3061389" y="3200400"/>
            <a:ext cx="21932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.998x10</a:t>
            </a:r>
            <a:r>
              <a:rPr lang="en-US" sz="2000" baseline="30000" dirty="0"/>
              <a:t>10</a:t>
            </a:r>
            <a:r>
              <a:rPr lang="en-US" sz="2000" b="1" i="1" dirty="0">
                <a:solidFill>
                  <a:srgbClr val="C00000"/>
                </a:solidFill>
              </a:rPr>
              <a:t>cm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00B050"/>
                </a:solidFill>
              </a:rPr>
              <a:t>s</a:t>
            </a: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2D28D3C4-A562-4B2E-B380-3580E6F64C30}"/>
              </a:ext>
            </a:extLst>
          </p:cNvPr>
          <p:cNvSpPr/>
          <p:nvPr/>
        </p:nvSpPr>
        <p:spPr>
          <a:xfrm>
            <a:off x="8580383" y="3200400"/>
            <a:ext cx="33826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6.626x10</a:t>
            </a:r>
            <a:r>
              <a:rPr lang="en-US" sz="2000" baseline="30000" dirty="0"/>
              <a:t>–34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J</a:t>
            </a:r>
            <a:r>
              <a:rPr lang="en-US" sz="2000" b="1" i="1" dirty="0">
                <a:solidFill>
                  <a:srgbClr val="C00000"/>
                </a:solidFill>
              </a:rPr>
              <a:t> </a:t>
            </a:r>
            <a:r>
              <a:rPr lang="en-US" sz="2000" dirty="0"/>
              <a:t>x 1 </a:t>
            </a:r>
            <a:r>
              <a:rPr lang="en-US" sz="2000" b="1" i="1" dirty="0">
                <a:solidFill>
                  <a:srgbClr val="00B050"/>
                </a:solidFill>
              </a:rPr>
              <a:t>s </a:t>
            </a:r>
            <a:r>
              <a:rPr lang="en-US" sz="2000" dirty="0"/>
              <a:t>= 1 </a:t>
            </a:r>
            <a:r>
              <a:rPr lang="en-US" sz="2000" b="1" i="1" dirty="0">
                <a:solidFill>
                  <a:srgbClr val="00B0F0"/>
                </a:solidFill>
              </a:rPr>
              <a:t>photon</a:t>
            </a:r>
            <a:endParaRPr lang="en-US" sz="2000" b="1" i="1" dirty="0">
              <a:solidFill>
                <a:srgbClr val="00B050"/>
              </a:solidFill>
            </a:endParaRPr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33F3510C-287E-4B50-84F3-1E88A0205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49777"/>
              </p:ext>
            </p:extLst>
          </p:nvPr>
        </p:nvGraphicFramePr>
        <p:xfrm>
          <a:off x="444720" y="5410320"/>
          <a:ext cx="113025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651280" imgH="419040" progId="Equation.DSMT4">
                  <p:embed/>
                </p:oleObj>
              </mc:Choice>
              <mc:Fallback>
                <p:oleObj name="Equation" r:id="rId33" imgW="5651280" imgH="4190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33F3510C-287E-4B50-84F3-1E88A0205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0" y="5410320"/>
                        <a:ext cx="11302560" cy="83808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6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31" dur="indefinite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indefinite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6" dur="indefinite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1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indefinite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76" dur="indefinite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91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indefinite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00" dur="indefinite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40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42" dur="1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6" grpId="0" animBg="1"/>
      <p:bldP spid="16" grpId="1" animBg="1"/>
      <p:bldP spid="17" grpId="0" animBg="1"/>
      <p:bldP spid="75" grpId="0"/>
      <p:bldP spid="75" grpId="1"/>
      <p:bldP spid="75" grpId="2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391AB9B0-7040-4821-B3AF-172F1561F397}"/>
              </a:ext>
            </a:extLst>
          </p:cNvPr>
          <p:cNvSpPr/>
          <p:nvPr/>
        </p:nvSpPr>
        <p:spPr>
          <a:xfrm>
            <a:off x="4344467" y="1682352"/>
            <a:ext cx="6335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? </a:t>
            </a:r>
            <a:r>
              <a:rPr lang="en-US" sz="2000" b="1" dirty="0" err="1">
                <a:solidFill>
                  <a:srgbClr val="0000FF"/>
                </a:solidFill>
              </a:rPr>
              <a:t>hr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0F38560-32D8-42A1-B629-CF1DBA6EA6C0}"/>
              </a:ext>
            </a:extLst>
          </p:cNvPr>
          <p:cNvSpPr/>
          <p:nvPr/>
        </p:nvSpPr>
        <p:spPr>
          <a:xfrm>
            <a:off x="6172200" y="1045811"/>
            <a:ext cx="1818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0.7500 in</a:t>
            </a:r>
            <a:r>
              <a:rPr 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sz="2000" b="1" dirty="0">
                <a:solidFill>
                  <a:srgbClr val="FF0000"/>
                </a:solidFill>
              </a:rPr>
              <a:t> = 1 s</a:t>
            </a:r>
            <a:endParaRPr lang="en-US" sz="2000" b="1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C9D3AD0-C89D-44E2-8373-0D9B9E1EEFD3}"/>
              </a:ext>
            </a:extLst>
          </p:cNvPr>
          <p:cNvSpPr/>
          <p:nvPr/>
        </p:nvSpPr>
        <p:spPr>
          <a:xfrm>
            <a:off x="4344467" y="1047690"/>
            <a:ext cx="13805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0.18750 m</a:t>
            </a:r>
            <a:r>
              <a:rPr lang="en-US" sz="2000" b="1" baseline="30000" dirty="0">
                <a:solidFill>
                  <a:srgbClr val="FF0000"/>
                </a:solidFill>
              </a:rPr>
              <a:t>3</a:t>
            </a:r>
            <a:endParaRPr lang="en-US" sz="2000" b="1" dirty="0"/>
          </a:p>
        </p:txBody>
      </p:sp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152400" y="76200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10"/>
              <a:tabLst>
                <a:tab pos="457200" algn="l"/>
              </a:tabLst>
            </a:pPr>
            <a:r>
              <a:rPr lang="en-US" sz="2000" dirty="0"/>
              <a:t>A certain hourglass contains </a:t>
            </a:r>
            <a:r>
              <a:rPr lang="en-US" sz="2000" dirty="0">
                <a:solidFill>
                  <a:schemeClr val="bg2"/>
                </a:solidFill>
              </a:rPr>
              <a:t>0.18750 m</a:t>
            </a:r>
            <a:r>
              <a:rPr lang="en-US" sz="2000" baseline="30000" dirty="0">
                <a:solidFill>
                  <a:schemeClr val="bg2"/>
                </a:solidFill>
              </a:rPr>
              <a:t>3</a:t>
            </a:r>
            <a:r>
              <a:rPr lang="en-US" sz="2000" dirty="0"/>
              <a:t> of sand and the sand passes through the hourglass at a rate of    </a:t>
            </a:r>
            <a:r>
              <a:rPr lang="en-US" sz="2000" dirty="0">
                <a:solidFill>
                  <a:schemeClr val="bg2"/>
                </a:solidFill>
              </a:rPr>
              <a:t>0.7500 in</a:t>
            </a:r>
            <a:r>
              <a:rPr lang="en-US" sz="2000" baseline="30000" dirty="0">
                <a:solidFill>
                  <a:schemeClr val="bg2"/>
                </a:solidFill>
              </a:rPr>
              <a:t>3</a:t>
            </a:r>
            <a:r>
              <a:rPr lang="en-US" sz="2000" dirty="0">
                <a:solidFill>
                  <a:schemeClr val="bg2"/>
                </a:solidFill>
              </a:rPr>
              <a:t> per second</a:t>
            </a:r>
            <a:r>
              <a:rPr lang="en-US" sz="2000" dirty="0"/>
              <a:t>.  </a:t>
            </a:r>
            <a:r>
              <a:rPr lang="en-US" sz="2000" dirty="0">
                <a:solidFill>
                  <a:schemeClr val="bg2"/>
                </a:solidFill>
              </a:rPr>
              <a:t>How many hours</a:t>
            </a:r>
            <a:r>
              <a:rPr lang="en-US" sz="2000" dirty="0"/>
              <a:t> will it take the sand to pass through the hourglass?</a:t>
            </a:r>
            <a:endParaRPr lang="en-US" sz="2000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3400" y="104769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682352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33400" y="3105090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33400" y="2412651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4302949" y="2412651"/>
            <a:ext cx="9669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m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7772400" y="2412651"/>
            <a:ext cx="8963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ym typeface="Wingdings" pitchFamily="2" charset="2"/>
              </a:rPr>
              <a:t>? ← </a:t>
            </a:r>
            <a:r>
              <a:rPr lang="en-US" sz="2000" dirty="0" err="1">
                <a:sym typeface="Wingdings" pitchFamily="2" charset="2"/>
              </a:rPr>
              <a:t>hr</a:t>
            </a:r>
            <a:endParaRPr lang="en-US" sz="20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74629"/>
              </p:ext>
            </p:extLst>
          </p:nvPr>
        </p:nvGraphicFramePr>
        <p:xfrm>
          <a:off x="6261100" y="1658938"/>
          <a:ext cx="444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380880" progId="Equation.DSMT4">
                  <p:embed/>
                </p:oleObj>
              </mc:Choice>
              <mc:Fallback>
                <p:oleObj name="Equation" r:id="rId3" imgW="253800" imgH="3808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1658938"/>
                        <a:ext cx="444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6FF4033-CBF4-4E62-AEB6-A1C590C2295D}"/>
              </a:ext>
            </a:extLst>
          </p:cNvPr>
          <p:cNvSpPr/>
          <p:nvPr/>
        </p:nvSpPr>
        <p:spPr>
          <a:xfrm>
            <a:off x="2999232" y="376337"/>
            <a:ext cx="19511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ow many hour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7470613-B9E0-4DB3-8DF6-452FA4E1BC1D}"/>
              </a:ext>
            </a:extLst>
          </p:cNvPr>
          <p:cNvSpPr/>
          <p:nvPr/>
        </p:nvSpPr>
        <p:spPr>
          <a:xfrm>
            <a:off x="612648" y="376337"/>
            <a:ext cx="24048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0.7500 in</a:t>
            </a:r>
            <a:r>
              <a:rPr lang="en-US" sz="2000" baseline="30000" dirty="0"/>
              <a:t>3</a:t>
            </a:r>
            <a:r>
              <a:rPr lang="en-US" sz="2000" dirty="0"/>
              <a:t> per secon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9658FA9-4402-4116-A133-6C0753FC1D03}"/>
              </a:ext>
            </a:extLst>
          </p:cNvPr>
          <p:cNvSpPr/>
          <p:nvPr/>
        </p:nvSpPr>
        <p:spPr>
          <a:xfrm>
            <a:off x="3529584" y="73152"/>
            <a:ext cx="13660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0.18750 m</a:t>
            </a:r>
            <a:r>
              <a:rPr lang="en-US" sz="2000" baseline="30000" dirty="0"/>
              <a:t>3</a:t>
            </a:r>
            <a:endParaRPr lang="en-US" sz="2000" dirty="0"/>
          </a:p>
        </p:txBody>
      </p:sp>
      <p:sp>
        <p:nvSpPr>
          <p:cNvPr id="28" name="Text Box 13">
            <a:extLst>
              <a:ext uri="{FF2B5EF4-FFF2-40B4-BE49-F238E27FC236}">
                <a16:creationId xmlns:a16="http://schemas.microsoft.com/office/drawing/2014/main" id="{CCF52D75-2CFF-4CB3-980D-F585DB573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353" y="2412651"/>
            <a:ext cx="19495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? →</a:t>
            </a:r>
            <a:r>
              <a:rPr lang="en-US" sz="2000" dirty="0">
                <a:sym typeface="Wingdings" pitchFamily="2" charset="2"/>
              </a:rPr>
              <a:t> in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s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29" name="Text Box 13">
            <a:extLst>
              <a:ext uri="{FF2B5EF4-FFF2-40B4-BE49-F238E27FC236}">
                <a16:creationId xmlns:a16="http://schemas.microsoft.com/office/drawing/2014/main" id="{9A65164D-3C34-4418-87DC-5C446FE64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433" y="2412651"/>
            <a:ext cx="2048959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? →</a:t>
            </a:r>
            <a:r>
              <a:rPr lang="en-US" sz="2000" dirty="0">
                <a:sym typeface="Wingdings" pitchFamily="2" charset="2"/>
              </a:rPr>
              <a:t> in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s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 err="1">
                <a:sym typeface="Wingdings" pitchFamily="2" charset="2"/>
              </a:rPr>
              <a:t>h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9317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6" grpId="0"/>
      <p:bldP spid="37" grpId="0"/>
      <p:bldP spid="37" grpId="1"/>
      <p:bldP spid="2" grpId="0"/>
      <p:bldP spid="3" grpId="0"/>
      <p:bldP spid="4" grpId="0"/>
      <p:bldP spid="28" grpId="0"/>
      <p:bldP spid="28" grpId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A412991-F136-4049-9AE3-42924AD71AD7}"/>
              </a:ext>
            </a:extLst>
          </p:cNvPr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B4923A89-F7B5-437F-9BA5-324A8B6FFF0C}"/>
              </a:ext>
            </a:extLst>
          </p:cNvPr>
          <p:cNvSpPr txBox="1"/>
          <p:nvPr/>
        </p:nvSpPr>
        <p:spPr>
          <a:xfrm>
            <a:off x="6435689" y="3643529"/>
            <a:ext cx="61587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5DB6548F-26E8-4FCB-AD77-0253716ABFF2}"/>
              </a:ext>
            </a:extLst>
          </p:cNvPr>
          <p:cNvSpPr txBox="1"/>
          <p:nvPr/>
        </p:nvSpPr>
        <p:spPr>
          <a:xfrm>
            <a:off x="7508502" y="3643529"/>
            <a:ext cx="110158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8E4700AA-D7AE-417E-9B8C-29FE2B529960}"/>
              </a:ext>
            </a:extLst>
          </p:cNvPr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ADEB0AFE-FDF0-42BE-BBFD-E827170B805F}"/>
              </a:ext>
            </a:extLst>
          </p:cNvPr>
          <p:cNvSpPr txBox="1"/>
          <p:nvPr/>
        </p:nvSpPr>
        <p:spPr>
          <a:xfrm>
            <a:off x="76200" y="410802"/>
            <a:ext cx="686406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80D47511-A466-4814-94A4-02DFE173F1CC}"/>
              </a:ext>
            </a:extLst>
          </p:cNvPr>
          <p:cNvSpPr txBox="1"/>
          <p:nvPr/>
        </p:nvSpPr>
        <p:spPr>
          <a:xfrm>
            <a:off x="1139016" y="410802"/>
            <a:ext cx="936475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432AA142-1D27-4BD1-BAD3-266D394605C8}"/>
              </a:ext>
            </a:extLst>
          </p:cNvPr>
          <p:cNvSpPr txBox="1"/>
          <p:nvPr/>
        </p:nvSpPr>
        <p:spPr>
          <a:xfrm>
            <a:off x="76200" y="2426448"/>
            <a:ext cx="556563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866B4FC7-8880-47F8-B534-487D0F1F1F1F}"/>
              </a:ext>
            </a:extLst>
          </p:cNvPr>
          <p:cNvSpPr txBox="1"/>
          <p:nvPr/>
        </p:nvSpPr>
        <p:spPr>
          <a:xfrm>
            <a:off x="1139016" y="2426448"/>
            <a:ext cx="785793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</p:spTree>
    <p:extLst>
      <p:ext uri="{BB962C8B-B14F-4D97-AF65-F5344CB8AC3E}">
        <p14:creationId xmlns:p14="http://schemas.microsoft.com/office/powerpoint/2010/main" val="403080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165" grpId="0" animBg="1"/>
      <p:bldP spid="166" grpId="0" animBg="1"/>
      <p:bldP spid="150" grpId="0" animBg="1"/>
      <p:bldP spid="154" grpId="0" animBg="1"/>
      <p:bldP spid="155" grpId="0" animBg="1"/>
      <p:bldP spid="164" grpId="0" animBg="1"/>
      <p:bldP spid="1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09670"/>
              </p:ext>
            </p:extLst>
          </p:nvPr>
        </p:nvGraphicFramePr>
        <p:xfrm>
          <a:off x="3231145" y="4078962"/>
          <a:ext cx="19044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45" y="4078962"/>
                        <a:ext cx="190440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3543"/>
              </p:ext>
            </p:extLst>
          </p:nvPr>
        </p:nvGraphicFramePr>
        <p:xfrm>
          <a:off x="7056457" y="4078962"/>
          <a:ext cx="19807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57" y="4078962"/>
                        <a:ext cx="198072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6200" y="76200"/>
            <a:ext cx="1203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Gold is amazing stuff!!  A 1.50 cm</a:t>
            </a:r>
            <a:r>
              <a:rPr lang="en-US" sz="2000" baseline="30000" dirty="0">
                <a:latin typeface="+mj-lt"/>
              </a:rPr>
              <a:t>3</a:t>
            </a:r>
            <a:r>
              <a:rPr lang="en-US" sz="2000" dirty="0">
                <a:latin typeface="+mj-lt"/>
              </a:rPr>
              <a:t> piece of pure gold can be made into a single wire that stretches 82.21 km in length (roughly the distance from here to Stockton).  How long would that wire be in nanometers (nm)?</a:t>
            </a:r>
          </a:p>
        </p:txBody>
      </p:sp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5523"/>
              </p:ext>
            </p:extLst>
          </p:nvPr>
        </p:nvGraphicFramePr>
        <p:xfrm>
          <a:off x="3043625" y="5334405"/>
          <a:ext cx="61610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98520" imgH="431640" progId="Equation.DSMT4">
                  <p:embed/>
                </p:oleObj>
              </mc:Choice>
              <mc:Fallback>
                <p:oleObj name="Equation" r:id="rId7" imgW="3098520" imgH="431640" progId="Equation.DSMT4">
                  <p:embed/>
                  <p:pic>
                    <p:nvPicPr>
                      <p:cNvPr id="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25" y="5334405"/>
                        <a:ext cx="61610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22748"/>
              </p:ext>
            </p:extLst>
          </p:nvPr>
        </p:nvGraphicFramePr>
        <p:xfrm>
          <a:off x="3043625" y="5334000"/>
          <a:ext cx="4089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431640" progId="Equation.DSMT4">
                  <p:embed/>
                </p:oleObj>
              </mc:Choice>
              <mc:Fallback>
                <p:oleObj name="Equation" r:id="rId9" imgW="2057400" imgH="431640" progId="Equation.DSMT4">
                  <p:embed/>
                  <p:pic>
                    <p:nvPicPr>
                      <p:cNvPr id="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25" y="5334000"/>
                        <a:ext cx="4089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95144"/>
              </p:ext>
            </p:extLst>
          </p:nvPr>
        </p:nvGraphicFramePr>
        <p:xfrm>
          <a:off x="3043625" y="5334405"/>
          <a:ext cx="40909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57400" imgH="431640" progId="Equation.DSMT4">
                  <p:embed/>
                </p:oleObj>
              </mc:Choice>
              <mc:Fallback>
                <p:oleObj name="Equation" r:id="rId11" imgW="2057400" imgH="43164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25" y="5334405"/>
                        <a:ext cx="409098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97817"/>
              </p:ext>
            </p:extLst>
          </p:nvPr>
        </p:nvGraphicFramePr>
        <p:xfrm>
          <a:off x="3043625" y="5334405"/>
          <a:ext cx="40655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440" imgH="419040" progId="Equation.DSMT4">
                  <p:embed/>
                </p:oleObj>
              </mc:Choice>
              <mc:Fallback>
                <p:oleObj name="Equation" r:id="rId13" imgW="2044440" imgH="419040" progId="Equation.DSMT4">
                  <p:embed/>
                  <p:pic>
                    <p:nvPicPr>
                      <p:cNvPr id="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25" y="5334405"/>
                        <a:ext cx="40655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52918"/>
              </p:ext>
            </p:extLst>
          </p:nvPr>
        </p:nvGraphicFramePr>
        <p:xfrm>
          <a:off x="3043625" y="5334405"/>
          <a:ext cx="26003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419040" progId="Equation.DSMT4">
                  <p:embed/>
                </p:oleObj>
              </mc:Choice>
              <mc:Fallback>
                <p:oleObj name="Equation" r:id="rId15" imgW="1307880" imgH="419040" progId="Equation.DSMT4">
                  <p:embed/>
                  <p:pic>
                    <p:nvPicPr>
                      <p:cNvPr id="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25" y="5334405"/>
                        <a:ext cx="26003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29877"/>
              </p:ext>
            </p:extLst>
          </p:nvPr>
        </p:nvGraphicFramePr>
        <p:xfrm>
          <a:off x="3043625" y="5334405"/>
          <a:ext cx="25987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07880" imgH="380880" progId="Equation.DSMT4">
                  <p:embed/>
                </p:oleObj>
              </mc:Choice>
              <mc:Fallback>
                <p:oleObj name="Equation" r:id="rId17" imgW="1307880" imgH="3808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25" y="5334405"/>
                        <a:ext cx="25987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04738"/>
              </p:ext>
            </p:extLst>
          </p:nvPr>
        </p:nvGraphicFramePr>
        <p:xfrm>
          <a:off x="3043625" y="5410604"/>
          <a:ext cx="12636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342720" progId="Equation.DSMT4">
                  <p:embed/>
                </p:oleObj>
              </mc:Choice>
              <mc:Fallback>
                <p:oleObj name="Equation" r:id="rId19" imgW="634680" imgH="342720" progId="Equation.DSMT4">
                  <p:embed/>
                  <p:pic>
                    <p:nvPicPr>
                      <p:cNvPr id="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25" y="5410604"/>
                        <a:ext cx="12636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724400" y="6243935"/>
            <a:ext cx="704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∞ sf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096000" y="6243935"/>
            <a:ext cx="704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∞ sf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429000" y="6243935"/>
            <a:ext cx="638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 sf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D28BF36C-4C27-472C-A797-29CBA93D8BF4}"/>
              </a:ext>
            </a:extLst>
          </p:cNvPr>
          <p:cNvSpPr/>
          <p:nvPr/>
        </p:nvSpPr>
        <p:spPr>
          <a:xfrm>
            <a:off x="4080800" y="1295400"/>
            <a:ext cx="11095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.50</a:t>
            </a:r>
            <a:r>
              <a:rPr lang="en-US" sz="2000" b="1" dirty="0"/>
              <a:t> </a:t>
            </a:r>
            <a:r>
              <a:rPr lang="en-US" sz="2000" b="1" i="1" dirty="0">
                <a:solidFill>
                  <a:srgbClr val="FF00FF"/>
                </a:solidFill>
              </a:rPr>
              <a:t>cm</a:t>
            </a:r>
            <a:r>
              <a:rPr lang="en-US" sz="2000" b="1" i="1" baseline="30000" dirty="0">
                <a:solidFill>
                  <a:srgbClr val="FF00FF"/>
                </a:solidFill>
              </a:rPr>
              <a:t>3</a:t>
            </a:r>
            <a:endParaRPr lang="en-US" sz="2000" b="1" i="1" dirty="0">
              <a:solidFill>
                <a:srgbClr val="FF00FF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93397B1E-97BB-44E4-A8B2-2E99A84D5323}"/>
              </a:ext>
            </a:extLst>
          </p:cNvPr>
          <p:cNvSpPr/>
          <p:nvPr/>
        </p:nvSpPr>
        <p:spPr>
          <a:xfrm>
            <a:off x="5325051" y="1295400"/>
            <a:ext cx="1181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82.21</a:t>
            </a:r>
            <a:r>
              <a:rPr lang="en-US" sz="2000" b="1" dirty="0"/>
              <a:t> </a:t>
            </a:r>
            <a:r>
              <a:rPr lang="en-US" sz="2000" b="1" i="1" dirty="0">
                <a:solidFill>
                  <a:srgbClr val="00B0F0"/>
                </a:solidFill>
              </a:rPr>
              <a:t>km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2B7DA10-E3C4-402A-8B56-6934606E005B}"/>
              </a:ext>
            </a:extLst>
          </p:cNvPr>
          <p:cNvSpPr txBox="1"/>
          <p:nvPr/>
        </p:nvSpPr>
        <p:spPr>
          <a:xfrm>
            <a:off x="533400" y="12954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E6E1CD8-4916-4994-A9CE-41C775B567C7}"/>
              </a:ext>
            </a:extLst>
          </p:cNvPr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BD7B8C7-69D9-4B66-BD63-D54145CF86FB}"/>
              </a:ext>
            </a:extLst>
          </p:cNvPr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EA6D9A86-EA63-4285-B1EE-5BBF70189680}"/>
              </a:ext>
            </a:extLst>
          </p:cNvPr>
          <p:cNvSpPr txBox="1"/>
          <p:nvPr/>
        </p:nvSpPr>
        <p:spPr>
          <a:xfrm>
            <a:off x="533400" y="2736502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62" name="Text Box 13">
            <a:extLst>
              <a:ext uri="{FF2B5EF4-FFF2-40B4-BE49-F238E27FC236}">
                <a16:creationId xmlns:a16="http://schemas.microsoft.com/office/drawing/2014/main" id="{4C88AE60-93D1-481E-B15F-1F4B121AC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800" y="2705725"/>
            <a:ext cx="21323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sym typeface="Wingdings" pitchFamily="2" charset="2"/>
              </a:rPr>
              <a:t>km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C00000"/>
                </a:solidFill>
                <a:sym typeface="Wingdings" pitchFamily="2" charset="2"/>
              </a:rPr>
              <a:t>m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nm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4821B8C1-0B1C-4C44-AED4-8E883226FD77}"/>
              </a:ext>
            </a:extLst>
          </p:cNvPr>
          <p:cNvSpPr/>
          <p:nvPr/>
        </p:nvSpPr>
        <p:spPr>
          <a:xfrm>
            <a:off x="4080800" y="2000444"/>
            <a:ext cx="704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663300"/>
                </a:solidFill>
              </a:rPr>
              <a:t>? </a:t>
            </a:r>
            <a:r>
              <a:rPr lang="en-US" sz="2000" b="1" i="1" dirty="0">
                <a:solidFill>
                  <a:srgbClr val="00B050"/>
                </a:solidFill>
              </a:rPr>
              <a:t>nm</a:t>
            </a:r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79576"/>
              </p:ext>
            </p:extLst>
          </p:nvPr>
        </p:nvGraphicFramePr>
        <p:xfrm>
          <a:off x="3043625" y="5334405"/>
          <a:ext cx="61610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98520" imgH="431640" progId="Equation.DSMT4">
                  <p:embed/>
                </p:oleObj>
              </mc:Choice>
              <mc:Fallback>
                <p:oleObj name="Equation" r:id="rId21" imgW="3098520" imgH="43164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25" y="5334405"/>
                        <a:ext cx="6161087" cy="8604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92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8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0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7" grpId="1"/>
      <p:bldP spid="47" grpId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13">
            <a:extLst>
              <a:ext uri="{FF2B5EF4-FFF2-40B4-BE49-F238E27FC236}">
                <a16:creationId xmlns:a16="http://schemas.microsoft.com/office/drawing/2014/main" id="{22B77DFA-83E0-4771-99C7-AB4D7C35A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1991" y="2412651"/>
            <a:ext cx="2048959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? →</a:t>
            </a:r>
            <a:r>
              <a:rPr lang="en-US" sz="2000" dirty="0">
                <a:sym typeface="Wingdings" pitchFamily="2" charset="2"/>
              </a:rPr>
              <a:t> in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s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 err="1">
                <a:sym typeface="Wingdings" pitchFamily="2" charset="2"/>
              </a:rPr>
              <a:t>hr</a:t>
            </a:r>
            <a:endParaRPr lang="en-US" sz="2000" dirty="0"/>
          </a:p>
        </p:txBody>
      </p:sp>
      <p:sp>
        <p:nvSpPr>
          <p:cNvPr id="63" name="Text Box 13">
            <a:extLst>
              <a:ext uri="{FF2B5EF4-FFF2-40B4-BE49-F238E27FC236}">
                <a16:creationId xmlns:a16="http://schemas.microsoft.com/office/drawing/2014/main" id="{0C911E14-6BA3-4764-A5B9-E054A438C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949" y="2412651"/>
            <a:ext cx="9669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m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?</a:t>
            </a:r>
            <a:endParaRPr lang="en-US" sz="2000" dirty="0"/>
          </a:p>
        </p:txBody>
      </p:sp>
      <p:sp>
        <p:nvSpPr>
          <p:cNvPr id="38" name="Text Box 13">
            <a:extLst>
              <a:ext uri="{FF2B5EF4-FFF2-40B4-BE49-F238E27FC236}">
                <a16:creationId xmlns:a16="http://schemas.microsoft.com/office/drawing/2014/main" id="{70D1CB8B-67E6-4247-85A4-9FE2CE541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949" y="2412651"/>
            <a:ext cx="141417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m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ft</a:t>
            </a:r>
            <a:r>
              <a:rPr lang="en-US" sz="2000" baseline="30000" dirty="0"/>
              <a:t>3</a:t>
            </a:r>
            <a:r>
              <a:rPr lang="en-US" sz="2000" dirty="0"/>
              <a:t> →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4302949" y="2412651"/>
            <a:ext cx="3357009" cy="40011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m</a:t>
            </a:r>
            <a:r>
              <a:rPr lang="en-US" sz="2000" baseline="30000" dirty="0">
                <a:solidFill>
                  <a:srgbClr val="00B0F0"/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ft</a:t>
            </a:r>
            <a:r>
              <a:rPr lang="en-US" sz="2000" baseline="30000" dirty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00B050"/>
                </a:solidFill>
                <a:sym typeface="Wingdings" pitchFamily="2" charset="2"/>
              </a:rPr>
              <a:t>in</a:t>
            </a:r>
            <a:r>
              <a:rPr lang="en-US" sz="2000" baseline="30000" dirty="0">
                <a:solidFill>
                  <a:srgbClr val="00B050"/>
                </a:solidFill>
              </a:rPr>
              <a:t>3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olidFill>
                  <a:srgbClr val="C00000"/>
                </a:solidFill>
                <a:sym typeface="Wingdings" pitchFamily="2" charset="2"/>
              </a:rPr>
              <a:t>s</a:t>
            </a:r>
            <a:r>
              <a:rPr lang="en-US" sz="2000" dirty="0"/>
              <a:t> →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 err="1">
                <a:solidFill>
                  <a:srgbClr val="8000FF"/>
                </a:solidFill>
                <a:sym typeface="Wingdings" pitchFamily="2" charset="2"/>
              </a:rPr>
              <a:t>hr</a:t>
            </a:r>
            <a:r>
              <a:rPr lang="en-US" sz="2000" dirty="0">
                <a:sym typeface="Wingdings" pitchFamily="2" charset="2"/>
              </a:rPr>
              <a:t>        </a:t>
            </a:r>
            <a:endParaRPr lang="en-US" sz="2000" dirty="0"/>
          </a:p>
        </p:txBody>
      </p:sp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152400" y="153889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10"/>
              <a:tabLst>
                <a:tab pos="457200" algn="l"/>
              </a:tabLst>
            </a:pPr>
            <a:r>
              <a:rPr lang="en-US" sz="2000" dirty="0"/>
              <a:t>A certain hourglass contains 0.18750 m</a:t>
            </a:r>
            <a:r>
              <a:rPr lang="en-US" sz="2000" baseline="30000" dirty="0"/>
              <a:t>3</a:t>
            </a:r>
            <a:r>
              <a:rPr lang="en-US" sz="2000" dirty="0"/>
              <a:t> of sand and the sand passes through the hourglass at a rate of    0.7500 in</a:t>
            </a:r>
            <a:r>
              <a:rPr lang="en-US" sz="2000" baseline="30000" dirty="0"/>
              <a:t>3</a:t>
            </a:r>
            <a:r>
              <a:rPr lang="en-US" sz="2000" dirty="0"/>
              <a:t> per second.  How many hours will it take the sand to pass through the hourglass?</a:t>
            </a:r>
            <a:endParaRPr lang="en-US" sz="2000" dirty="0"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33400" y="2412651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797BCECB-9E24-4439-8803-0E28D37EC46E}"/>
              </a:ext>
            </a:extLst>
          </p:cNvPr>
          <p:cNvSpPr/>
          <p:nvPr/>
        </p:nvSpPr>
        <p:spPr>
          <a:xfrm>
            <a:off x="4344467" y="1682352"/>
            <a:ext cx="6190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? </a:t>
            </a:r>
            <a:r>
              <a:rPr lang="en-US" sz="2000" b="1" i="1" dirty="0" err="1">
                <a:solidFill>
                  <a:srgbClr val="8000FF"/>
                </a:solidFill>
              </a:rPr>
              <a:t>hr</a:t>
            </a:r>
            <a:endParaRPr lang="en-US" sz="2000" b="1" i="1" dirty="0">
              <a:solidFill>
                <a:srgbClr val="8000FF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653B069-7DE3-4CB1-B2D2-A4803DBCCD3C}"/>
              </a:ext>
            </a:extLst>
          </p:cNvPr>
          <p:cNvSpPr txBox="1"/>
          <p:nvPr/>
        </p:nvSpPr>
        <p:spPr>
          <a:xfrm>
            <a:off x="533400" y="104769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7468369-D455-4351-B55A-8AD2698C8B99}"/>
              </a:ext>
            </a:extLst>
          </p:cNvPr>
          <p:cNvSpPr txBox="1"/>
          <p:nvPr/>
        </p:nvSpPr>
        <p:spPr>
          <a:xfrm>
            <a:off x="533400" y="1682352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DC5C9BC-3FE1-4C72-836D-5FE81E5F5581}"/>
              </a:ext>
            </a:extLst>
          </p:cNvPr>
          <p:cNvSpPr txBox="1"/>
          <p:nvPr/>
        </p:nvSpPr>
        <p:spPr>
          <a:xfrm>
            <a:off x="533400" y="3105090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279CA7F8-9CA0-4512-A2B1-9187365C88F3}"/>
              </a:ext>
            </a:extLst>
          </p:cNvPr>
          <p:cNvSpPr/>
          <p:nvPr/>
        </p:nvSpPr>
        <p:spPr>
          <a:xfrm>
            <a:off x="9099942" y="3724782"/>
            <a:ext cx="1568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 err="1">
                <a:solidFill>
                  <a:srgbClr val="8000FF"/>
                </a:solidFill>
              </a:rPr>
              <a:t>hr</a:t>
            </a:r>
            <a:r>
              <a:rPr lang="en-US" sz="2000" dirty="0"/>
              <a:t> = 3600 </a:t>
            </a:r>
            <a:r>
              <a:rPr lang="en-US" sz="2000" b="1" i="1" dirty="0">
                <a:solidFill>
                  <a:srgbClr val="C00000"/>
                </a:solidFill>
              </a:rPr>
              <a:t>s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F758ACE1-DF5A-4C85-BBA5-E51572A66283}"/>
              </a:ext>
            </a:extLst>
          </p:cNvPr>
          <p:cNvSpPr/>
          <p:nvPr/>
        </p:nvSpPr>
        <p:spPr>
          <a:xfrm>
            <a:off x="1555398" y="3657600"/>
            <a:ext cx="16450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rgbClr val="00B0F0"/>
                </a:solidFill>
              </a:rPr>
              <a:t>m</a:t>
            </a:r>
            <a:r>
              <a:rPr lang="en-US" sz="2000" dirty="0"/>
              <a:t> = 3.281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ft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C6E61427-4481-48EF-B752-42F64F4295D3}"/>
              </a:ext>
            </a:extLst>
          </p:cNvPr>
          <p:cNvSpPr/>
          <p:nvPr/>
        </p:nvSpPr>
        <p:spPr>
          <a:xfrm>
            <a:off x="5509611" y="3689988"/>
            <a:ext cx="12811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ft</a:t>
            </a:r>
            <a:r>
              <a:rPr lang="en-US" sz="2000" dirty="0"/>
              <a:t> = 12 </a:t>
            </a:r>
            <a:r>
              <a:rPr lang="en-US" sz="2000" b="1" i="1" dirty="0">
                <a:solidFill>
                  <a:srgbClr val="00B050"/>
                </a:solidFill>
              </a:rPr>
              <a:t>ft</a:t>
            </a: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F5E01987-8514-48FA-9337-AB409E52C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53188"/>
              </p:ext>
            </p:extLst>
          </p:nvPr>
        </p:nvGraphicFramePr>
        <p:xfrm>
          <a:off x="1828800" y="4917164"/>
          <a:ext cx="137160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68280" progId="Equation.DSMT4">
                  <p:embed/>
                </p:oleObj>
              </mc:Choice>
              <mc:Fallback>
                <p:oleObj name="Equation" r:id="rId3" imgW="685800" imgH="3682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F5E01987-8514-48FA-9337-AB409E52C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17164"/>
                        <a:ext cx="137160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C2FD284E-5C74-4DA0-BE12-185674651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32311"/>
              </p:ext>
            </p:extLst>
          </p:nvPr>
        </p:nvGraphicFramePr>
        <p:xfrm>
          <a:off x="1828800" y="4896270"/>
          <a:ext cx="276840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06080" progId="Equation.DSMT4">
                  <p:embed/>
                </p:oleObj>
              </mc:Choice>
              <mc:Fallback>
                <p:oleObj name="Equation" r:id="rId5" imgW="1384200" imgH="4060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2FD284E-5C74-4DA0-BE12-185674651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96270"/>
                        <a:ext cx="2768400" cy="81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8C8EF118-A663-4A20-B9E3-5F0599F54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884731"/>
              </p:ext>
            </p:extLst>
          </p:nvPr>
        </p:nvGraphicFramePr>
        <p:xfrm>
          <a:off x="1828800" y="4896270"/>
          <a:ext cx="276840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406080" progId="Equation.DSMT4">
                  <p:embed/>
                </p:oleObj>
              </mc:Choice>
              <mc:Fallback>
                <p:oleObj name="Equation" r:id="rId7" imgW="1384200" imgH="40608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8C8EF118-A663-4A20-B9E3-5F0599F54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96270"/>
                        <a:ext cx="2768400" cy="81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E1ACF796-F6CC-4F6D-AB2E-1FA0D1940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22681"/>
              </p:ext>
            </p:extLst>
          </p:nvPr>
        </p:nvGraphicFramePr>
        <p:xfrm>
          <a:off x="1828800" y="4870710"/>
          <a:ext cx="27936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E1ACF796-F6CC-4F6D-AB2E-1FA0D1940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0710"/>
                        <a:ext cx="279360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66DCAA36-63E1-4159-B5AF-41A1DEF9F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19637"/>
              </p:ext>
            </p:extLst>
          </p:nvPr>
        </p:nvGraphicFramePr>
        <p:xfrm>
          <a:off x="1828800" y="4870710"/>
          <a:ext cx="39369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480" imgH="431640" progId="Equation.DSMT4">
                  <p:embed/>
                </p:oleObj>
              </mc:Choice>
              <mc:Fallback>
                <p:oleObj name="Equation" r:id="rId11" imgW="1968480" imgH="43164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66DCAA36-63E1-4159-B5AF-41A1DEF9F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0710"/>
                        <a:ext cx="393696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DF5E1158-A59F-4CBF-A011-A160E9C50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79985"/>
              </p:ext>
            </p:extLst>
          </p:nvPr>
        </p:nvGraphicFramePr>
        <p:xfrm>
          <a:off x="1828800" y="4870710"/>
          <a:ext cx="39369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8480" imgH="431640" progId="Equation.DSMT4">
                  <p:embed/>
                </p:oleObj>
              </mc:Choice>
              <mc:Fallback>
                <p:oleObj name="Equation" r:id="rId13" imgW="1968480" imgH="4316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DF5E1158-A59F-4CBF-A011-A160E9C50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0710"/>
                        <a:ext cx="393696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B885E2AD-8554-4FA5-8DCC-440D434DD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81044"/>
              </p:ext>
            </p:extLst>
          </p:nvPr>
        </p:nvGraphicFramePr>
        <p:xfrm>
          <a:off x="1828800" y="4819950"/>
          <a:ext cx="3987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482400" progId="Equation.DSMT4">
                  <p:embed/>
                </p:oleObj>
              </mc:Choice>
              <mc:Fallback>
                <p:oleObj name="Equation" r:id="rId15" imgW="1993680" imgH="4824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B885E2AD-8554-4FA5-8DCC-440D434DD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19950"/>
                        <a:ext cx="39873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1F03DCAF-B5A2-49CF-AA1A-72D78D82E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44518"/>
              </p:ext>
            </p:extLst>
          </p:nvPr>
        </p:nvGraphicFramePr>
        <p:xfrm>
          <a:off x="1828800" y="4819950"/>
          <a:ext cx="573984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69920" imgH="482400" progId="Equation.DSMT4">
                  <p:embed/>
                </p:oleObj>
              </mc:Choice>
              <mc:Fallback>
                <p:oleObj name="Equation" r:id="rId17" imgW="2869920" imgH="48240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1F03DCAF-B5A2-49CF-AA1A-72D78D82E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19950"/>
                        <a:ext cx="573984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9FE26EE6-110C-42EE-BCFE-B7B656275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7188"/>
              </p:ext>
            </p:extLst>
          </p:nvPr>
        </p:nvGraphicFramePr>
        <p:xfrm>
          <a:off x="1828800" y="4819950"/>
          <a:ext cx="573984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69920" imgH="482400" progId="Equation.DSMT4">
                  <p:embed/>
                </p:oleObj>
              </mc:Choice>
              <mc:Fallback>
                <p:oleObj name="Equation" r:id="rId19" imgW="2869920" imgH="4824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9FE26EE6-110C-42EE-BCFE-B7B656275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19950"/>
                        <a:ext cx="573984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652F3B48-F117-4D7C-83D0-272D7B062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86388"/>
              </p:ext>
            </p:extLst>
          </p:nvPr>
        </p:nvGraphicFramePr>
        <p:xfrm>
          <a:off x="1828800" y="4819950"/>
          <a:ext cx="573984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69920" imgH="482400" progId="Equation.DSMT4">
                  <p:embed/>
                </p:oleObj>
              </mc:Choice>
              <mc:Fallback>
                <p:oleObj name="Equation" r:id="rId21" imgW="2869920" imgH="48240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652F3B48-F117-4D7C-83D0-272D7B062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19950"/>
                        <a:ext cx="573984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E4E640F7-F7D9-4F25-8430-8A79B7D4F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40459"/>
              </p:ext>
            </p:extLst>
          </p:nvPr>
        </p:nvGraphicFramePr>
        <p:xfrm>
          <a:off x="1828800" y="4794390"/>
          <a:ext cx="579096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895480" imgH="507960" progId="Equation.DSMT4">
                  <p:embed/>
                </p:oleObj>
              </mc:Choice>
              <mc:Fallback>
                <p:oleObj name="Equation" r:id="rId23" imgW="2895480" imgH="50796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E4E640F7-F7D9-4F25-8430-8A79B7D4F8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94390"/>
                        <a:ext cx="579096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AB859540-A4C3-43F2-B005-A1BEF4DAC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88904"/>
              </p:ext>
            </p:extLst>
          </p:nvPr>
        </p:nvGraphicFramePr>
        <p:xfrm>
          <a:off x="1828800" y="4794390"/>
          <a:ext cx="673056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65280" imgH="507960" progId="Equation.DSMT4">
                  <p:embed/>
                </p:oleObj>
              </mc:Choice>
              <mc:Fallback>
                <p:oleObj name="Equation" r:id="rId25" imgW="3365280" imgH="50796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AB859540-A4C3-43F2-B005-A1BEF4DAC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94390"/>
                        <a:ext cx="673056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A8D42763-E7E3-44AD-8B31-376857738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530984"/>
              </p:ext>
            </p:extLst>
          </p:nvPr>
        </p:nvGraphicFramePr>
        <p:xfrm>
          <a:off x="1828800" y="4794390"/>
          <a:ext cx="67816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90840" imgH="507960" progId="Equation.DSMT4">
                  <p:embed/>
                </p:oleObj>
              </mc:Choice>
              <mc:Fallback>
                <p:oleObj name="Equation" r:id="rId27" imgW="3390840" imgH="50796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A8D42763-E7E3-44AD-8B31-376857738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94390"/>
                        <a:ext cx="678168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0BDE20B0-8148-476C-9A0E-54E1CB942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49870"/>
              </p:ext>
            </p:extLst>
          </p:nvPr>
        </p:nvGraphicFramePr>
        <p:xfrm>
          <a:off x="1828800" y="4794390"/>
          <a:ext cx="81532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76640" imgH="507960" progId="Equation.DSMT4">
                  <p:embed/>
                </p:oleObj>
              </mc:Choice>
              <mc:Fallback>
                <p:oleObj name="Equation" r:id="rId29" imgW="4076640" imgH="50796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0BDE20B0-8148-476C-9A0E-54E1CB942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94390"/>
                        <a:ext cx="815328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592BDA2F-E61A-4082-93E1-3F95629EC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00413"/>
              </p:ext>
            </p:extLst>
          </p:nvPr>
        </p:nvGraphicFramePr>
        <p:xfrm>
          <a:off x="1828800" y="4794390"/>
          <a:ext cx="81532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076640" imgH="507960" progId="Equation.DSMT4">
                  <p:embed/>
                </p:oleObj>
              </mc:Choice>
              <mc:Fallback>
                <p:oleObj name="Equation" r:id="rId31" imgW="4076640" imgH="50796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592BDA2F-E61A-4082-93E1-3F95629EC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94390"/>
                        <a:ext cx="815328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>
            <a:extLst>
              <a:ext uri="{FF2B5EF4-FFF2-40B4-BE49-F238E27FC236}">
                <a16:creationId xmlns:a16="http://schemas.microsoft.com/office/drawing/2014/main" id="{1D9AB9AB-92E5-45DF-829A-7BCFCB704D8C}"/>
              </a:ext>
            </a:extLst>
          </p:cNvPr>
          <p:cNvSpPr txBox="1"/>
          <p:nvPr/>
        </p:nvSpPr>
        <p:spPr>
          <a:xfrm>
            <a:off x="2174360" y="5754884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5 sf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9A3AB1A1-1877-4D3D-A9BA-93BEF0F9DCBA}"/>
              </a:ext>
            </a:extLst>
          </p:cNvPr>
          <p:cNvSpPr txBox="1"/>
          <p:nvPr/>
        </p:nvSpPr>
        <p:spPr>
          <a:xfrm>
            <a:off x="3657600" y="5754884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1531BF6C-66DB-44C0-BCD8-2EB2C2F26424}"/>
              </a:ext>
            </a:extLst>
          </p:cNvPr>
          <p:cNvSpPr txBox="1"/>
          <p:nvPr/>
        </p:nvSpPr>
        <p:spPr>
          <a:xfrm>
            <a:off x="4946726" y="5754884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AE01307B-F6AC-49BD-AFF7-BA187ECBDA97}"/>
              </a:ext>
            </a:extLst>
          </p:cNvPr>
          <p:cNvSpPr txBox="1"/>
          <p:nvPr/>
        </p:nvSpPr>
        <p:spPr>
          <a:xfrm>
            <a:off x="6449028" y="5754884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 sf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3FC55FFF-B210-426D-8CAA-E99713234E9D}"/>
              </a:ext>
            </a:extLst>
          </p:cNvPr>
          <p:cNvSpPr txBox="1"/>
          <p:nvPr/>
        </p:nvSpPr>
        <p:spPr>
          <a:xfrm>
            <a:off x="7848600" y="5754884"/>
            <a:ext cx="61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∞ sf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6C577592-713F-4629-A4AC-FFA474BC4BED}"/>
              </a:ext>
            </a:extLst>
          </p:cNvPr>
          <p:cNvSpPr/>
          <p:nvPr/>
        </p:nvSpPr>
        <p:spPr>
          <a:xfrm>
            <a:off x="6172200" y="1045811"/>
            <a:ext cx="1818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0.7500 </a:t>
            </a:r>
            <a:r>
              <a:rPr lang="en-US" sz="2000" b="1" i="1" dirty="0">
                <a:solidFill>
                  <a:srgbClr val="00B050"/>
                </a:solidFill>
              </a:rPr>
              <a:t>in</a:t>
            </a:r>
            <a:r>
              <a:rPr lang="en-US" sz="2000" b="1" i="1" baseline="30000" dirty="0">
                <a:solidFill>
                  <a:srgbClr val="00B050"/>
                </a:solidFill>
              </a:rPr>
              <a:t>3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C00000"/>
                </a:solidFill>
              </a:rPr>
              <a:t>s</a:t>
            </a:r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748E13FF-1101-428C-A31B-DEC540D4878D}"/>
              </a:ext>
            </a:extLst>
          </p:cNvPr>
          <p:cNvSpPr/>
          <p:nvPr/>
        </p:nvSpPr>
        <p:spPr>
          <a:xfrm>
            <a:off x="4344467" y="1047690"/>
            <a:ext cx="13805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0.18750 </a:t>
            </a:r>
            <a:r>
              <a:rPr lang="en-US" sz="2000" b="1" i="1" dirty="0">
                <a:solidFill>
                  <a:srgbClr val="00B0F0"/>
                </a:solidFill>
              </a:rPr>
              <a:t>m</a:t>
            </a:r>
            <a:r>
              <a:rPr lang="en-US" sz="2000" b="1" i="1" baseline="30000" dirty="0">
                <a:solidFill>
                  <a:srgbClr val="00B0F0"/>
                </a:solidFill>
              </a:rPr>
              <a:t>3</a:t>
            </a:r>
            <a:endParaRPr lang="en-US" sz="2000" b="1" i="1" dirty="0">
              <a:solidFill>
                <a:srgbClr val="00B0F0"/>
              </a:solidFill>
            </a:endParaRPr>
          </a:p>
        </p:txBody>
      </p: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923B4133-5E3A-4F64-9FC1-3B83ECBF8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19653"/>
              </p:ext>
            </p:extLst>
          </p:nvPr>
        </p:nvGraphicFramePr>
        <p:xfrm>
          <a:off x="1828800" y="4794390"/>
          <a:ext cx="67816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90840" imgH="507960" progId="Equation.DSMT4">
                  <p:embed/>
                </p:oleObj>
              </mc:Choice>
              <mc:Fallback>
                <p:oleObj name="Equation" r:id="rId33" imgW="3390840" imgH="5079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923B4133-5E3A-4F64-9FC1-3B83ECBF89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28800" y="4794390"/>
                        <a:ext cx="6781680" cy="101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998534D9-A3A6-49BF-8B31-870A9D520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63103"/>
              </p:ext>
            </p:extLst>
          </p:nvPr>
        </p:nvGraphicFramePr>
        <p:xfrm>
          <a:off x="1828800" y="4794250"/>
          <a:ext cx="838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190760" imgH="507960" progId="Equation.DSMT4">
                  <p:embed/>
                </p:oleObj>
              </mc:Choice>
              <mc:Fallback>
                <p:oleObj name="Equation" r:id="rId35" imgW="4190760" imgH="50796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998534D9-A3A6-49BF-8B31-870A9D520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94250"/>
                        <a:ext cx="8382000" cy="1016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54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23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4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5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indefinite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92" dur="indefinite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07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3" dur="1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1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6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7" dur="indefinite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9" dur="indefinite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3" grpId="0"/>
      <p:bldP spid="38" grpId="0"/>
      <p:bldP spid="38" grpId="1"/>
      <p:bldP spid="41" grpId="0" animBg="1"/>
      <p:bldP spid="77" grpId="0"/>
      <p:bldP spid="78" grpId="0"/>
      <p:bldP spid="79" grpId="0"/>
      <p:bldP spid="96" grpId="0"/>
      <p:bldP spid="97" grpId="0"/>
      <p:bldP spid="97" grpId="1"/>
      <p:bldP spid="97" grpId="2"/>
      <p:bldP spid="98" grpId="0"/>
      <p:bldP spid="99" grpId="0"/>
      <p:bldP spid="99" grpId="1"/>
      <p:bldP spid="99" grpId="2"/>
      <p:bldP spid="100" grpId="0"/>
      <p:bldP spid="101" grpId="0"/>
      <p:bldP spid="10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50128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364502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57554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57554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4400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57554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24400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57554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57554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57554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24400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57554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24400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57554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520811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4724400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5857554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5857554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554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4724400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4724400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5857554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554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4724400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5857554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4724400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5857554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4724400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5857554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5857554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554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4724400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5386254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991600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991600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064413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991600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0064413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0064413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991600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0064413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0064413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0064413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776603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991600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0064413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8991600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0064413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8991600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9878394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8991600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10064413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9620406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10064413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413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8991600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0064413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413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8991600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10064413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413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8991600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413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413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8991600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413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413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8991600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413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64413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1446946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24067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786883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24067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24067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786883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24067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786883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24067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786883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786883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24067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786883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24067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786883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226629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24067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786883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1418092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24067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786883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786883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24067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786883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1144779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24067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786883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24067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786883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24067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786883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24067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786883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786883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</p:spTree>
    <p:extLst>
      <p:ext uri="{BB962C8B-B14F-4D97-AF65-F5344CB8AC3E}">
        <p14:creationId xmlns:p14="http://schemas.microsoft.com/office/powerpoint/2010/main" val="3656828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76200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2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On average, Mars is about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1.40x10</a:t>
            </a:r>
            <a:r>
              <a:rPr lang="en-US" sz="2000" baseline="30000" dirty="0">
                <a:solidFill>
                  <a:schemeClr val="bg2"/>
                </a:solidFill>
                <a:latin typeface="+mj-lt"/>
              </a:rPr>
              <a:t>8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 miles </a:t>
            </a:r>
            <a:r>
              <a:rPr lang="en-US" sz="2000" dirty="0">
                <a:latin typeface="+mj-lt"/>
              </a:rPr>
              <a:t>from Earth. 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How many minutes</a:t>
            </a:r>
            <a:r>
              <a:rPr lang="en-US" sz="2000" dirty="0">
                <a:latin typeface="+mj-lt"/>
              </a:rPr>
              <a:t> would an emergency radio signal, moving at the speed of light (</a:t>
            </a:r>
            <a:r>
              <a:rPr lang="en-US" sz="2000" dirty="0">
                <a:solidFill>
                  <a:schemeClr val="bg2"/>
                </a:solidFill>
              </a:rPr>
              <a:t>2.9979x10</a:t>
            </a:r>
            <a:r>
              <a:rPr lang="en-US" sz="2000" baseline="30000" dirty="0">
                <a:solidFill>
                  <a:schemeClr val="bg2"/>
                </a:solidFill>
              </a:rPr>
              <a:t>10</a:t>
            </a:r>
            <a:r>
              <a:rPr lang="en-US" sz="2000" dirty="0">
                <a:solidFill>
                  <a:schemeClr val="bg2"/>
                </a:solidFill>
              </a:rPr>
              <a:t> cm per second</a:t>
            </a:r>
            <a:r>
              <a:rPr lang="en-US" sz="2000" dirty="0">
                <a:latin typeface="+mj-lt"/>
              </a:rPr>
              <a:t>), take to get from Mars to Earth?</a:t>
            </a:r>
            <a:endParaRPr lang="en-US" sz="16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" y="2009745"/>
            <a:ext cx="17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3400" y="3432483"/>
            <a:ext cx="4469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3400" y="2736502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4064770" y="2705725"/>
            <a:ext cx="1106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mi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8977170" y="2705725"/>
            <a:ext cx="1260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? ← min</a:t>
            </a:r>
            <a:endParaRPr lang="en-US" sz="2400" dirty="0"/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8395280" y="2705725"/>
            <a:ext cx="1842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? ← s ← min</a:t>
            </a:r>
            <a:endParaRPr lang="en-US" sz="2400" dirty="0"/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7558513" y="2705725"/>
            <a:ext cx="2678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? ← cm ← s ← min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B47A25-A321-4CE3-A1CF-798DB244CFF7}"/>
              </a:ext>
            </a:extLst>
          </p:cNvPr>
          <p:cNvSpPr/>
          <p:nvPr/>
        </p:nvSpPr>
        <p:spPr>
          <a:xfrm>
            <a:off x="3346704" y="82296"/>
            <a:ext cx="1720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.40x10</a:t>
            </a:r>
            <a:r>
              <a:rPr lang="en-US" sz="2000" baseline="30000" dirty="0"/>
              <a:t>8</a:t>
            </a:r>
            <a:r>
              <a:rPr lang="en-US" sz="2000" dirty="0"/>
              <a:t> mile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B38B92-8115-4B90-B6EE-F8CBA4E9D689}"/>
              </a:ext>
            </a:extLst>
          </p:cNvPr>
          <p:cNvSpPr/>
          <p:nvPr/>
        </p:nvSpPr>
        <p:spPr>
          <a:xfrm>
            <a:off x="3593592" y="384048"/>
            <a:ext cx="29883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.9979x10</a:t>
            </a:r>
            <a:r>
              <a:rPr lang="en-US" sz="2000" baseline="30000" dirty="0"/>
              <a:t>10</a:t>
            </a:r>
            <a:r>
              <a:rPr lang="en-US" sz="2000" dirty="0"/>
              <a:t> cm per second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F4EF6E4-A1B0-4C0F-B933-4B70B2380D77}"/>
              </a:ext>
            </a:extLst>
          </p:cNvPr>
          <p:cNvSpPr/>
          <p:nvPr/>
        </p:nvSpPr>
        <p:spPr>
          <a:xfrm>
            <a:off x="6217920" y="82296"/>
            <a:ext cx="21916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ow many minute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6568497-55BB-4EFB-8BD5-89381305FF24}"/>
              </a:ext>
            </a:extLst>
          </p:cNvPr>
          <p:cNvSpPr/>
          <p:nvPr/>
        </p:nvSpPr>
        <p:spPr>
          <a:xfrm>
            <a:off x="4080800" y="1295400"/>
            <a:ext cx="14510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1.40x10</a:t>
            </a:r>
            <a:r>
              <a:rPr lang="en-US" sz="2000" b="1" baseline="30000" dirty="0">
                <a:solidFill>
                  <a:srgbClr val="FF0000"/>
                </a:solidFill>
              </a:rPr>
              <a:t>8</a:t>
            </a:r>
            <a:r>
              <a:rPr lang="en-US" sz="2000" b="1" dirty="0">
                <a:solidFill>
                  <a:srgbClr val="FF0000"/>
                </a:solidFill>
              </a:rPr>
              <a:t> mi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4E7B88C-B690-46C0-847D-A04FA401851A}"/>
              </a:ext>
            </a:extLst>
          </p:cNvPr>
          <p:cNvSpPr/>
          <p:nvPr/>
        </p:nvSpPr>
        <p:spPr>
          <a:xfrm>
            <a:off x="6172200" y="1295400"/>
            <a:ext cx="24016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2.9979x10</a:t>
            </a:r>
            <a:r>
              <a:rPr lang="en-US" sz="2000" b="1" baseline="30000" dirty="0">
                <a:solidFill>
                  <a:srgbClr val="FF0000"/>
                </a:solidFill>
              </a:rPr>
              <a:t>10</a:t>
            </a:r>
            <a:r>
              <a:rPr lang="en-US" sz="2000" b="1" dirty="0">
                <a:solidFill>
                  <a:srgbClr val="FF0000"/>
                </a:solidFill>
              </a:rPr>
              <a:t> cm = 1 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A427AE0-582E-414E-B379-AF11F70E4FE5}"/>
              </a:ext>
            </a:extLst>
          </p:cNvPr>
          <p:cNvSpPr txBox="1"/>
          <p:nvPr/>
        </p:nvSpPr>
        <p:spPr>
          <a:xfrm>
            <a:off x="533400" y="1295400"/>
            <a:ext cx="1720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787028-CBBF-4427-BE7F-10C9D20BF901}"/>
              </a:ext>
            </a:extLst>
          </p:cNvPr>
          <p:cNvSpPr txBox="1"/>
          <p:nvPr/>
        </p:nvSpPr>
        <p:spPr>
          <a:xfrm>
            <a:off x="533400" y="12954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9561AFB-0AA5-4BDA-A0C7-94C73A46A8CB}"/>
              </a:ext>
            </a:extLst>
          </p:cNvPr>
          <p:cNvSpPr/>
          <p:nvPr/>
        </p:nvSpPr>
        <p:spPr>
          <a:xfrm>
            <a:off x="4080800" y="2000444"/>
            <a:ext cx="803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? min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6858000" y="2705725"/>
            <a:ext cx="3379451" cy="46166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? ← m ← cm ← s ← mi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3583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7" grpId="0"/>
      <p:bldP spid="28" grpId="0"/>
      <p:bldP spid="30" grpId="0"/>
      <p:bldP spid="32" grpId="0"/>
      <p:bldP spid="32" grpId="1"/>
      <p:bldP spid="34" grpId="0"/>
      <p:bldP spid="34" grpId="1"/>
      <p:bldP spid="35" grpId="0"/>
      <p:bldP spid="35" grpId="1"/>
      <p:bldP spid="6" grpId="0"/>
      <p:bldP spid="21" grpId="0"/>
      <p:bldP spid="8" grpId="0"/>
      <p:bldP spid="23" grpId="0"/>
      <p:bldP spid="24" grpId="0"/>
      <p:bldP spid="25" grpId="0"/>
      <p:bldP spid="31" grpId="0"/>
      <p:bldP spid="33" grpId="0"/>
      <p:bldP spid="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25F2E6E-C86C-4DF9-ABD4-62C831631ACB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1BE08CA1-6730-4566-AD7A-CB8FC4B41CB6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7666875D-B24D-414E-A308-F42B529571CC}"/>
              </a:ext>
            </a:extLst>
          </p:cNvPr>
          <p:cNvSpPr txBox="1"/>
          <p:nvPr/>
        </p:nvSpPr>
        <p:spPr>
          <a:xfrm>
            <a:off x="9449160" y="43810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m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DE33BD95-4DFB-43DE-A78F-E133406D5E3C}"/>
              </a:ext>
            </a:extLst>
          </p:cNvPr>
          <p:cNvSpPr txBox="1"/>
          <p:nvPr/>
        </p:nvSpPr>
        <p:spPr>
          <a:xfrm>
            <a:off x="10468334" y="4381067"/>
            <a:ext cx="1343026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23B32C9B-1839-4487-BFA1-BE78AAEF3392}"/>
              </a:ext>
            </a:extLst>
          </p:cNvPr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20B07F0C-72FC-446A-BAF5-486FE5730C40}"/>
              </a:ext>
            </a:extLst>
          </p:cNvPr>
          <p:cNvSpPr txBox="1"/>
          <p:nvPr/>
        </p:nvSpPr>
        <p:spPr>
          <a:xfrm>
            <a:off x="76200" y="410802"/>
            <a:ext cx="686406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DBAC4F6-103C-45B1-805A-8AC34082DAD1}"/>
              </a:ext>
            </a:extLst>
          </p:cNvPr>
          <p:cNvSpPr txBox="1"/>
          <p:nvPr/>
        </p:nvSpPr>
        <p:spPr>
          <a:xfrm>
            <a:off x="1139016" y="410802"/>
            <a:ext cx="936475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2C392517-609B-4B60-94E2-DF071EDDF2CB}"/>
              </a:ext>
            </a:extLst>
          </p:cNvPr>
          <p:cNvSpPr txBox="1"/>
          <p:nvPr/>
        </p:nvSpPr>
        <p:spPr>
          <a:xfrm>
            <a:off x="76200" y="1418625"/>
            <a:ext cx="58381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1AB1064E-D4D6-45D8-971C-3B3A709CCE5D}"/>
              </a:ext>
            </a:extLst>
          </p:cNvPr>
          <p:cNvSpPr txBox="1"/>
          <p:nvPr/>
        </p:nvSpPr>
        <p:spPr>
          <a:xfrm>
            <a:off x="1139016" y="1418625"/>
            <a:ext cx="898003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91B0C1F5-A7F1-4CF8-8D68-32B05C261858}"/>
              </a:ext>
            </a:extLst>
          </p:cNvPr>
          <p:cNvSpPr txBox="1"/>
          <p:nvPr/>
        </p:nvSpPr>
        <p:spPr>
          <a:xfrm>
            <a:off x="76200" y="2090507"/>
            <a:ext cx="942887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AB86734B-0753-4272-A486-A8FC0F3A4FA7}"/>
              </a:ext>
            </a:extLst>
          </p:cNvPr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352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  <p:bldP spid="150" grpId="1" animBg="1"/>
      <p:bldP spid="154" grpId="0" animBg="1"/>
      <p:bldP spid="154" grpId="1" animBg="1"/>
      <p:bldP spid="155" grpId="0" animBg="1"/>
      <p:bldP spid="156" grpId="0" animBg="1"/>
      <p:bldP spid="146" grpId="0" animBg="1"/>
      <p:bldP spid="147" grpId="0" animBg="1"/>
      <p:bldP spid="148" grpId="0" animBg="1"/>
      <p:bldP spid="149" grpId="0" animBg="1"/>
      <p:bldP spid="165" grpId="0" animBg="1"/>
      <p:bldP spid="166" grpId="0" animBg="1"/>
      <p:bldP spid="1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76200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2"/>
              <a:tabLst>
                <a:tab pos="457200" algn="l"/>
              </a:tabLst>
            </a:pPr>
            <a:r>
              <a:rPr lang="en-US" sz="2000" dirty="0">
                <a:latin typeface="+mj-lt"/>
              </a:rPr>
              <a:t>On average, Mars is about 1.40x10</a:t>
            </a:r>
            <a:r>
              <a:rPr lang="en-US" sz="2000" baseline="30000" dirty="0">
                <a:latin typeface="+mj-lt"/>
              </a:rPr>
              <a:t>8</a:t>
            </a:r>
            <a:r>
              <a:rPr lang="en-US" sz="2000" dirty="0">
                <a:latin typeface="+mj-lt"/>
              </a:rPr>
              <a:t> miles from Earth.  How many minutes would an emergency radio signal, moving at the speed of light (</a:t>
            </a:r>
            <a:r>
              <a:rPr lang="en-US" sz="2000" dirty="0"/>
              <a:t>2.9979x10</a:t>
            </a:r>
            <a:r>
              <a:rPr lang="en-US" sz="2000" baseline="30000" dirty="0"/>
              <a:t>10</a:t>
            </a:r>
            <a:r>
              <a:rPr lang="en-US" sz="2000" dirty="0"/>
              <a:t> cm per second</a:t>
            </a:r>
            <a:r>
              <a:rPr lang="en-US" sz="2000" dirty="0">
                <a:latin typeface="+mj-lt"/>
              </a:rPr>
              <a:t>), take to get from Mars to Earth?</a:t>
            </a:r>
            <a:endParaRPr lang="en-US" sz="1600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33400" y="2734215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58" name="Text Box 13"/>
          <p:cNvSpPr txBox="1">
            <a:spLocks noChangeArrowheads="1"/>
          </p:cNvSpPr>
          <p:nvPr/>
        </p:nvSpPr>
        <p:spPr bwMode="auto">
          <a:xfrm>
            <a:off x="4050887" y="2703438"/>
            <a:ext cx="1106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mi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?</a:t>
            </a:r>
            <a:endParaRPr lang="en-US" sz="2400" dirty="0"/>
          </a:p>
        </p:txBody>
      </p: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6858000" y="2703438"/>
            <a:ext cx="33794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? ← m ← cm ← s ← min</a:t>
            </a:r>
            <a:endParaRPr lang="en-US" sz="2400" dirty="0"/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4050887" y="2703438"/>
            <a:ext cx="1157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mi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ft</a:t>
            </a:r>
            <a:endParaRPr lang="en-US" sz="2400" dirty="0"/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4050887" y="2703438"/>
            <a:ext cx="1858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mi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ft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m</a:t>
            </a:r>
            <a:endParaRPr lang="en-US" sz="2400" dirty="0"/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4050887" y="2703438"/>
            <a:ext cx="4216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mi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err="1">
                <a:sym typeface="Wingdings" pitchFamily="2" charset="2"/>
              </a:rPr>
              <a:t>ft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m ← cm ← s ← min</a:t>
            </a:r>
            <a:endParaRPr lang="en-US" sz="24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68833"/>
              </p:ext>
            </p:extLst>
          </p:nvPr>
        </p:nvGraphicFramePr>
        <p:xfrm>
          <a:off x="10652125" y="4181475"/>
          <a:ext cx="13112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152280" progId="Equation.DSMT4">
                  <p:embed/>
                </p:oleObj>
              </mc:Choice>
              <mc:Fallback>
                <p:oleObj name="Equation" r:id="rId2" imgW="749160" imgH="1522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5" y="4181475"/>
                        <a:ext cx="13112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A8C457A7-9417-4D48-BD3B-CD37F3FF5B1F}"/>
              </a:ext>
            </a:extLst>
          </p:cNvPr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1F0D536-A9FE-4C0D-BC50-3220EF0A4C86}"/>
              </a:ext>
            </a:extLst>
          </p:cNvPr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F4FBD2E-FDCE-4A25-9811-FFDE03F73C4B}"/>
              </a:ext>
            </a:extLst>
          </p:cNvPr>
          <p:cNvSpPr txBox="1"/>
          <p:nvPr/>
        </p:nvSpPr>
        <p:spPr>
          <a:xfrm>
            <a:off x="533400" y="12954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98F0107C-AFDC-4913-ACDE-FDE7AEA5BC75}"/>
              </a:ext>
            </a:extLst>
          </p:cNvPr>
          <p:cNvSpPr/>
          <p:nvPr/>
        </p:nvSpPr>
        <p:spPr>
          <a:xfrm>
            <a:off x="4080800" y="2000444"/>
            <a:ext cx="7889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? </a:t>
            </a:r>
            <a:r>
              <a:rPr lang="en-US" sz="2000" b="1" i="1" dirty="0">
                <a:solidFill>
                  <a:srgbClr val="8000FF"/>
                </a:solidFill>
              </a:rPr>
              <a:t>min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FF788C8-B5B8-4C3C-BC9A-CF4F02158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57185"/>
              </p:ext>
            </p:extLst>
          </p:nvPr>
        </p:nvGraphicFramePr>
        <p:xfrm>
          <a:off x="5118293" y="4159250"/>
          <a:ext cx="1489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177480" progId="Equation.DSMT4">
                  <p:embed/>
                </p:oleObj>
              </mc:Choice>
              <mc:Fallback>
                <p:oleObj name="Equation" r:id="rId4" imgW="85068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FF788C8-B5B8-4C3C-BC9A-CF4F02158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293" y="4159250"/>
                        <a:ext cx="14890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330E330-6CD2-4486-BEE4-08DB31AF0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2631"/>
              </p:ext>
            </p:extLst>
          </p:nvPr>
        </p:nvGraphicFramePr>
        <p:xfrm>
          <a:off x="228600" y="4137025"/>
          <a:ext cx="168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330E330-6CD2-4486-BEE4-08DB31AF0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37025"/>
                        <a:ext cx="168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804B35A2-AC3B-41B3-B6B7-80973E057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64038"/>
              </p:ext>
            </p:extLst>
          </p:nvPr>
        </p:nvGraphicFramePr>
        <p:xfrm>
          <a:off x="2795684" y="4159250"/>
          <a:ext cx="1444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177480" progId="Equation.DSMT4">
                  <p:embed/>
                </p:oleObj>
              </mc:Choice>
              <mc:Fallback>
                <p:oleObj name="Equation" r:id="rId8" imgW="82548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804B35A2-AC3B-41B3-B6B7-80973E057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684" y="4159250"/>
                        <a:ext cx="14446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>
            <a:extLst>
              <a:ext uri="{FF2B5EF4-FFF2-40B4-BE49-F238E27FC236}">
                <a16:creationId xmlns:a16="http://schemas.microsoft.com/office/drawing/2014/main" id="{9BA33C07-6ADB-4A5F-B6A0-FA73877EB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74471"/>
              </p:ext>
            </p:extLst>
          </p:nvPr>
        </p:nvGraphicFramePr>
        <p:xfrm>
          <a:off x="787400" y="5226992"/>
          <a:ext cx="170136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380880" progId="Equation.DSMT4">
                  <p:embed/>
                </p:oleObj>
              </mc:Choice>
              <mc:Fallback>
                <p:oleObj name="Equation" r:id="rId10" imgW="850680" imgH="380880" progId="Equation.DSMT4">
                  <p:embed/>
                  <p:pic>
                    <p:nvPicPr>
                      <p:cNvPr id="68" name="Object 8">
                        <a:extLst>
                          <a:ext uri="{FF2B5EF4-FFF2-40B4-BE49-F238E27FC236}">
                            <a16:creationId xmlns:a16="http://schemas.microsoft.com/office/drawing/2014/main" id="{9BA33C07-6ADB-4A5F-B6A0-FA73877EB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1701360" cy="76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8">
            <a:extLst>
              <a:ext uri="{FF2B5EF4-FFF2-40B4-BE49-F238E27FC236}">
                <a16:creationId xmlns:a16="http://schemas.microsoft.com/office/drawing/2014/main" id="{2F6184FC-0F6D-4ADF-B7EB-CA7C74926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39580"/>
              </p:ext>
            </p:extLst>
          </p:nvPr>
        </p:nvGraphicFramePr>
        <p:xfrm>
          <a:off x="787400" y="5226992"/>
          <a:ext cx="286992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380880" progId="Equation.DSMT4">
                  <p:embed/>
                </p:oleObj>
              </mc:Choice>
              <mc:Fallback>
                <p:oleObj name="Equation" r:id="rId12" imgW="1434960" imgH="380880" progId="Equation.DSMT4">
                  <p:embed/>
                  <p:pic>
                    <p:nvPicPr>
                      <p:cNvPr id="69" name="Object 8">
                        <a:extLst>
                          <a:ext uri="{FF2B5EF4-FFF2-40B4-BE49-F238E27FC236}">
                            <a16:creationId xmlns:a16="http://schemas.microsoft.com/office/drawing/2014/main" id="{2F6184FC-0F6D-4ADF-B7EB-CA7C74926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2869920" cy="76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>
            <a:extLst>
              <a:ext uri="{FF2B5EF4-FFF2-40B4-BE49-F238E27FC236}">
                <a16:creationId xmlns:a16="http://schemas.microsoft.com/office/drawing/2014/main" id="{51B20B48-EA3B-4982-858D-201B0FBB6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486562"/>
              </p:ext>
            </p:extLst>
          </p:nvPr>
        </p:nvGraphicFramePr>
        <p:xfrm>
          <a:off x="787400" y="5226992"/>
          <a:ext cx="28699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457200" progId="Equation.DSMT4">
                  <p:embed/>
                </p:oleObj>
              </mc:Choice>
              <mc:Fallback>
                <p:oleObj name="Equation" r:id="rId14" imgW="1434960" imgH="457200" progId="Equation.DSMT4">
                  <p:embed/>
                  <p:pic>
                    <p:nvPicPr>
                      <p:cNvPr id="70" name="Object 8">
                        <a:extLst>
                          <a:ext uri="{FF2B5EF4-FFF2-40B4-BE49-F238E27FC236}">
                            <a16:creationId xmlns:a16="http://schemas.microsoft.com/office/drawing/2014/main" id="{51B20B48-EA3B-4982-858D-201B0FBB6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286992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>
            <a:extLst>
              <a:ext uri="{FF2B5EF4-FFF2-40B4-BE49-F238E27FC236}">
                <a16:creationId xmlns:a16="http://schemas.microsoft.com/office/drawing/2014/main" id="{D6952296-DD4C-49B4-B1F4-40728AB31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0409"/>
              </p:ext>
            </p:extLst>
          </p:nvPr>
        </p:nvGraphicFramePr>
        <p:xfrm>
          <a:off x="787400" y="5226992"/>
          <a:ext cx="40888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440" imgH="457200" progId="Equation.DSMT4">
                  <p:embed/>
                </p:oleObj>
              </mc:Choice>
              <mc:Fallback>
                <p:oleObj name="Equation" r:id="rId16" imgW="2044440" imgH="457200" progId="Equation.DSMT4">
                  <p:embed/>
                  <p:pic>
                    <p:nvPicPr>
                      <p:cNvPr id="71" name="Object 8">
                        <a:extLst>
                          <a:ext uri="{FF2B5EF4-FFF2-40B4-BE49-F238E27FC236}">
                            <a16:creationId xmlns:a16="http://schemas.microsoft.com/office/drawing/2014/main" id="{D6952296-DD4C-49B4-B1F4-40728AB31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408888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8">
            <a:extLst>
              <a:ext uri="{FF2B5EF4-FFF2-40B4-BE49-F238E27FC236}">
                <a16:creationId xmlns:a16="http://schemas.microsoft.com/office/drawing/2014/main" id="{72B4A7EB-D32B-4CB1-93F7-84733F4CA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5410"/>
              </p:ext>
            </p:extLst>
          </p:nvPr>
        </p:nvGraphicFramePr>
        <p:xfrm>
          <a:off x="787400" y="5226992"/>
          <a:ext cx="42163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08160" imgH="457200" progId="Equation.DSMT4">
                  <p:embed/>
                </p:oleObj>
              </mc:Choice>
              <mc:Fallback>
                <p:oleObj name="Equation" r:id="rId18" imgW="2108160" imgH="457200" progId="Equation.DSMT4">
                  <p:embed/>
                  <p:pic>
                    <p:nvPicPr>
                      <p:cNvPr id="72" name="Object 8">
                        <a:extLst>
                          <a:ext uri="{FF2B5EF4-FFF2-40B4-BE49-F238E27FC236}">
                            <a16:creationId xmlns:a16="http://schemas.microsoft.com/office/drawing/2014/main" id="{72B4A7EB-D32B-4CB1-93F7-84733F4CA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421632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8">
            <a:extLst>
              <a:ext uri="{FF2B5EF4-FFF2-40B4-BE49-F238E27FC236}">
                <a16:creationId xmlns:a16="http://schemas.microsoft.com/office/drawing/2014/main" id="{EE8A7BF5-F9B8-43A3-8AED-13D3ECB09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3143"/>
              </p:ext>
            </p:extLst>
          </p:nvPr>
        </p:nvGraphicFramePr>
        <p:xfrm>
          <a:off x="787400" y="5226992"/>
          <a:ext cx="57146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57320" imgH="457200" progId="Equation.DSMT4">
                  <p:embed/>
                </p:oleObj>
              </mc:Choice>
              <mc:Fallback>
                <p:oleObj name="Equation" r:id="rId20" imgW="2857320" imgH="457200" progId="Equation.DSMT4">
                  <p:embed/>
                  <p:pic>
                    <p:nvPicPr>
                      <p:cNvPr id="73" name="Object 8">
                        <a:extLst>
                          <a:ext uri="{FF2B5EF4-FFF2-40B4-BE49-F238E27FC236}">
                            <a16:creationId xmlns:a16="http://schemas.microsoft.com/office/drawing/2014/main" id="{EE8A7BF5-F9B8-43A3-8AED-13D3ECB09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571464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8">
            <a:extLst>
              <a:ext uri="{FF2B5EF4-FFF2-40B4-BE49-F238E27FC236}">
                <a16:creationId xmlns:a16="http://schemas.microsoft.com/office/drawing/2014/main" id="{5C3DAD39-56DB-45BB-A1FF-83F2E11F8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89778"/>
              </p:ext>
            </p:extLst>
          </p:nvPr>
        </p:nvGraphicFramePr>
        <p:xfrm>
          <a:off x="787400" y="5226992"/>
          <a:ext cx="57146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57320" imgH="457200" progId="Equation.DSMT4">
                  <p:embed/>
                </p:oleObj>
              </mc:Choice>
              <mc:Fallback>
                <p:oleObj name="Equation" r:id="rId22" imgW="2857320" imgH="457200" progId="Equation.DSMT4">
                  <p:embed/>
                  <p:pic>
                    <p:nvPicPr>
                      <p:cNvPr id="74" name="Object 8">
                        <a:extLst>
                          <a:ext uri="{FF2B5EF4-FFF2-40B4-BE49-F238E27FC236}">
                            <a16:creationId xmlns:a16="http://schemas.microsoft.com/office/drawing/2014/main" id="{5C3DAD39-56DB-45BB-A1FF-83F2E11F8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571464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">
            <a:extLst>
              <a:ext uri="{FF2B5EF4-FFF2-40B4-BE49-F238E27FC236}">
                <a16:creationId xmlns:a16="http://schemas.microsoft.com/office/drawing/2014/main" id="{574C188E-4751-454F-8E94-97143DA1C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45817"/>
              </p:ext>
            </p:extLst>
          </p:nvPr>
        </p:nvGraphicFramePr>
        <p:xfrm>
          <a:off x="787400" y="5226992"/>
          <a:ext cx="80517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25880" imgH="457200" progId="Equation.DSMT4">
                  <p:embed/>
                </p:oleObj>
              </mc:Choice>
              <mc:Fallback>
                <p:oleObj name="Equation" r:id="rId24" imgW="4025880" imgH="457200" progId="Equation.DSMT4">
                  <p:embed/>
                  <p:pic>
                    <p:nvPicPr>
                      <p:cNvPr id="75" name="Object 8">
                        <a:extLst>
                          <a:ext uri="{FF2B5EF4-FFF2-40B4-BE49-F238E27FC236}">
                            <a16:creationId xmlns:a16="http://schemas.microsoft.com/office/drawing/2014/main" id="{574C188E-4751-454F-8E94-97143DA1C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805176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">
            <a:extLst>
              <a:ext uri="{FF2B5EF4-FFF2-40B4-BE49-F238E27FC236}">
                <a16:creationId xmlns:a16="http://schemas.microsoft.com/office/drawing/2014/main" id="{0A9649F5-D007-4A48-9D63-0A8D4632F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38539"/>
              </p:ext>
            </p:extLst>
          </p:nvPr>
        </p:nvGraphicFramePr>
        <p:xfrm>
          <a:off x="787400" y="5226992"/>
          <a:ext cx="80517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25880" imgH="457200" progId="Equation.DSMT4">
                  <p:embed/>
                </p:oleObj>
              </mc:Choice>
              <mc:Fallback>
                <p:oleObj name="Equation" r:id="rId26" imgW="4025880" imgH="457200" progId="Equation.DSMT4">
                  <p:embed/>
                  <p:pic>
                    <p:nvPicPr>
                      <p:cNvPr id="76" name="Object 8">
                        <a:extLst>
                          <a:ext uri="{FF2B5EF4-FFF2-40B4-BE49-F238E27FC236}">
                            <a16:creationId xmlns:a16="http://schemas.microsoft.com/office/drawing/2014/main" id="{0A9649F5-D007-4A48-9D63-0A8D4632F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805176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">
            <a:extLst>
              <a:ext uri="{FF2B5EF4-FFF2-40B4-BE49-F238E27FC236}">
                <a16:creationId xmlns:a16="http://schemas.microsoft.com/office/drawing/2014/main" id="{6A496080-DE4A-4B4E-BFEC-73F52F6CD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04773"/>
              </p:ext>
            </p:extLst>
          </p:nvPr>
        </p:nvGraphicFramePr>
        <p:xfrm>
          <a:off x="787400" y="5226992"/>
          <a:ext cx="89913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495680" imgH="457200" progId="Equation.DSMT4">
                  <p:embed/>
                </p:oleObj>
              </mc:Choice>
              <mc:Fallback>
                <p:oleObj name="Equation" r:id="rId28" imgW="4495680" imgH="457200" progId="Equation.DSMT4">
                  <p:embed/>
                  <p:pic>
                    <p:nvPicPr>
                      <p:cNvPr id="77" name="Object 8">
                        <a:extLst>
                          <a:ext uri="{FF2B5EF4-FFF2-40B4-BE49-F238E27FC236}">
                            <a16:creationId xmlns:a16="http://schemas.microsoft.com/office/drawing/2014/main" id="{6A496080-DE4A-4B4E-BFEC-73F52F6CD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899136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>
            <a:extLst>
              <a:ext uri="{FF2B5EF4-FFF2-40B4-BE49-F238E27FC236}">
                <a16:creationId xmlns:a16="http://schemas.microsoft.com/office/drawing/2014/main" id="{D257B569-D8A7-4E3A-9755-A3D473FF3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08336"/>
              </p:ext>
            </p:extLst>
          </p:nvPr>
        </p:nvGraphicFramePr>
        <p:xfrm>
          <a:off x="787400" y="5226992"/>
          <a:ext cx="89913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495680" imgH="457200" progId="Equation.DSMT4">
                  <p:embed/>
                </p:oleObj>
              </mc:Choice>
              <mc:Fallback>
                <p:oleObj name="Equation" r:id="rId30" imgW="4495680" imgH="457200" progId="Equation.DSMT4">
                  <p:embed/>
                  <p:pic>
                    <p:nvPicPr>
                      <p:cNvPr id="78" name="Object 8">
                        <a:extLst>
                          <a:ext uri="{FF2B5EF4-FFF2-40B4-BE49-F238E27FC236}">
                            <a16:creationId xmlns:a16="http://schemas.microsoft.com/office/drawing/2014/main" id="{D257B569-D8A7-4E3A-9755-A3D473FF3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899136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">
            <a:extLst>
              <a:ext uri="{FF2B5EF4-FFF2-40B4-BE49-F238E27FC236}">
                <a16:creationId xmlns:a16="http://schemas.microsoft.com/office/drawing/2014/main" id="{95822DD5-A683-4145-A141-CFF6DC814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80717"/>
              </p:ext>
            </p:extLst>
          </p:nvPr>
        </p:nvGraphicFramePr>
        <p:xfrm>
          <a:off x="787400" y="5226992"/>
          <a:ext cx="90165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508280" imgH="457200" progId="Equation.DSMT4">
                  <p:embed/>
                </p:oleObj>
              </mc:Choice>
              <mc:Fallback>
                <p:oleObj name="Equation" r:id="rId32" imgW="4508280" imgH="457200" progId="Equation.DSMT4">
                  <p:embed/>
                  <p:pic>
                    <p:nvPicPr>
                      <p:cNvPr id="79" name="Object 8">
                        <a:extLst>
                          <a:ext uri="{FF2B5EF4-FFF2-40B4-BE49-F238E27FC236}">
                            <a16:creationId xmlns:a16="http://schemas.microsoft.com/office/drawing/2014/main" id="{95822DD5-A683-4145-A141-CFF6DC814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6992"/>
                        <a:ext cx="901656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">
            <a:extLst>
              <a:ext uri="{FF2B5EF4-FFF2-40B4-BE49-F238E27FC236}">
                <a16:creationId xmlns:a16="http://schemas.microsoft.com/office/drawing/2014/main" id="{B30E7882-6450-45FB-BDBF-E6FEA1AFC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37256"/>
              </p:ext>
            </p:extLst>
          </p:nvPr>
        </p:nvGraphicFramePr>
        <p:xfrm>
          <a:off x="787400" y="5227638"/>
          <a:ext cx="1069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346360" imgH="457200" progId="Equation.DSMT4">
                  <p:embed/>
                </p:oleObj>
              </mc:Choice>
              <mc:Fallback>
                <p:oleObj name="Equation" r:id="rId34" imgW="5346360" imgH="457200" progId="Equation.DSMT4">
                  <p:embed/>
                  <p:pic>
                    <p:nvPicPr>
                      <p:cNvPr id="80" name="Object 8">
                        <a:extLst>
                          <a:ext uri="{FF2B5EF4-FFF2-40B4-BE49-F238E27FC236}">
                            <a16:creationId xmlns:a16="http://schemas.microsoft.com/office/drawing/2014/main" id="{B30E7882-6450-45FB-BDBF-E6FEA1AFC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7638"/>
                        <a:ext cx="10693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">
            <a:extLst>
              <a:ext uri="{FF2B5EF4-FFF2-40B4-BE49-F238E27FC236}">
                <a16:creationId xmlns:a16="http://schemas.microsoft.com/office/drawing/2014/main" id="{8E6750DA-5E9F-4D65-AA7C-825DCD18B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71222"/>
              </p:ext>
            </p:extLst>
          </p:nvPr>
        </p:nvGraphicFramePr>
        <p:xfrm>
          <a:off x="787400" y="5227638"/>
          <a:ext cx="1066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333760" imgH="457200" progId="Equation.DSMT4">
                  <p:embed/>
                </p:oleObj>
              </mc:Choice>
              <mc:Fallback>
                <p:oleObj name="Equation" r:id="rId36" imgW="5333760" imgH="457200" progId="Equation.DSMT4">
                  <p:embed/>
                  <p:pic>
                    <p:nvPicPr>
                      <p:cNvPr id="81" name="Object 8">
                        <a:extLst>
                          <a:ext uri="{FF2B5EF4-FFF2-40B4-BE49-F238E27FC236}">
                            <a16:creationId xmlns:a16="http://schemas.microsoft.com/office/drawing/2014/main" id="{8E6750DA-5E9F-4D65-AA7C-825DCD18B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7638"/>
                        <a:ext cx="1066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AA1CE5CE-64DF-400E-92AF-947F6A7CE41F}"/>
              </a:ext>
            </a:extLst>
          </p:cNvPr>
          <p:cNvSpPr txBox="1"/>
          <p:nvPr/>
        </p:nvSpPr>
        <p:spPr>
          <a:xfrm>
            <a:off x="5446055" y="6172200"/>
            <a:ext cx="704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∞ sf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837C41E-E31D-469D-B207-96BB0767C9DE}"/>
              </a:ext>
            </a:extLst>
          </p:cNvPr>
          <p:cNvSpPr txBox="1"/>
          <p:nvPr/>
        </p:nvSpPr>
        <p:spPr>
          <a:xfrm>
            <a:off x="4048036" y="6172200"/>
            <a:ext cx="638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 sf</a:t>
            </a:r>
          </a:p>
        </p:txBody>
      </p:sp>
      <p:sp>
        <p:nvSpPr>
          <p:cNvPr id="85" name="Text Box 13">
            <a:extLst>
              <a:ext uri="{FF2B5EF4-FFF2-40B4-BE49-F238E27FC236}">
                <a16:creationId xmlns:a16="http://schemas.microsoft.com/office/drawing/2014/main" id="{E12E62B5-B981-44B4-B998-673C7CC43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6172200"/>
            <a:ext cx="792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3 </a:t>
            </a:r>
            <a:r>
              <a:rPr lang="en-US" sz="2400" dirty="0" err="1"/>
              <a:t>s.f.</a:t>
            </a:r>
            <a:endParaRPr lang="en-US" sz="2400" dirty="0"/>
          </a:p>
        </p:txBody>
      </p:sp>
      <p:sp>
        <p:nvSpPr>
          <p:cNvPr id="86" name="Text Box 13">
            <a:extLst>
              <a:ext uri="{FF2B5EF4-FFF2-40B4-BE49-F238E27FC236}">
                <a16:creationId xmlns:a16="http://schemas.microsoft.com/office/drawing/2014/main" id="{ABEA5F2C-1F01-4354-9ECA-3701650B3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0" y="6172200"/>
            <a:ext cx="857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∞ </a:t>
            </a:r>
            <a:r>
              <a:rPr lang="en-US" sz="2400" dirty="0" err="1"/>
              <a:t>s.f.</a:t>
            </a:r>
            <a:endParaRPr lang="en-US" sz="2400" dirty="0"/>
          </a:p>
        </p:txBody>
      </p:sp>
      <p:sp>
        <p:nvSpPr>
          <p:cNvPr id="87" name="Text Box 13">
            <a:extLst>
              <a:ext uri="{FF2B5EF4-FFF2-40B4-BE49-F238E27FC236}">
                <a16:creationId xmlns:a16="http://schemas.microsoft.com/office/drawing/2014/main" id="{0F44656F-1C09-4976-91BF-00D4D7FF1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4400" y="6172200"/>
            <a:ext cx="792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5 </a:t>
            </a:r>
            <a:r>
              <a:rPr lang="en-US" sz="2400" dirty="0" err="1"/>
              <a:t>s.f.</a:t>
            </a:r>
            <a:endParaRPr lang="en-US" sz="2400" dirty="0"/>
          </a:p>
        </p:txBody>
      </p:sp>
      <p:sp>
        <p:nvSpPr>
          <p:cNvPr id="88" name="Text Box 13">
            <a:extLst>
              <a:ext uri="{FF2B5EF4-FFF2-40B4-BE49-F238E27FC236}">
                <a16:creationId xmlns:a16="http://schemas.microsoft.com/office/drawing/2014/main" id="{F1DE24C3-9035-406F-B85D-78D4C8010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073" y="6172200"/>
            <a:ext cx="857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∞ </a:t>
            </a:r>
            <a:r>
              <a:rPr lang="en-US" sz="2400" dirty="0" err="1"/>
              <a:t>s.f.</a:t>
            </a:r>
            <a:endParaRPr lang="en-US" sz="2400" dirty="0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65E68510-4BBC-400B-9023-1306A6B16714}"/>
              </a:ext>
            </a:extLst>
          </p:cNvPr>
          <p:cNvSpPr/>
          <p:nvPr/>
        </p:nvSpPr>
        <p:spPr>
          <a:xfrm>
            <a:off x="4080800" y="1295400"/>
            <a:ext cx="14510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.40x10</a:t>
            </a:r>
            <a:r>
              <a:rPr lang="en-US" sz="2000" baseline="30000" dirty="0"/>
              <a:t>8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00B0F0"/>
                </a:solidFill>
              </a:rPr>
              <a:t>mi</a:t>
            </a:r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F6A4A779-45C5-45C0-ADB6-31D9689FBAAD}"/>
              </a:ext>
            </a:extLst>
          </p:cNvPr>
          <p:cNvSpPr/>
          <p:nvPr/>
        </p:nvSpPr>
        <p:spPr>
          <a:xfrm>
            <a:off x="6172200" y="1295400"/>
            <a:ext cx="2385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.9979x10</a:t>
            </a:r>
            <a:r>
              <a:rPr lang="en-US" sz="2000" baseline="30000" dirty="0"/>
              <a:t>10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C00000"/>
                </a:solidFill>
              </a:rPr>
              <a:t>cm</a:t>
            </a:r>
            <a:r>
              <a:rPr lang="en-US" sz="2000" dirty="0"/>
              <a:t> = 1 </a:t>
            </a:r>
            <a:r>
              <a:rPr lang="en-US" sz="2000" b="1" i="1" dirty="0">
                <a:solidFill>
                  <a:srgbClr val="FF00FF"/>
                </a:solidFill>
              </a:rPr>
              <a:t>s</a:t>
            </a: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F8EDA2FB-1BEE-43EB-981A-4A714442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73352"/>
              </p:ext>
            </p:extLst>
          </p:nvPr>
        </p:nvGraphicFramePr>
        <p:xfrm>
          <a:off x="7485352" y="4114800"/>
          <a:ext cx="2288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07880" imgH="228600" progId="Equation.DSMT4">
                  <p:embed/>
                </p:oleObj>
              </mc:Choice>
              <mc:Fallback>
                <p:oleObj name="Equation" r:id="rId38" imgW="1307880" imgH="2286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F8EDA2FB-1BEE-43EB-981A-4A7144421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485352" y="4114800"/>
                        <a:ext cx="2288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">
            <a:extLst>
              <a:ext uri="{FF2B5EF4-FFF2-40B4-BE49-F238E27FC236}">
                <a16:creationId xmlns:a16="http://schemas.microsoft.com/office/drawing/2014/main" id="{76FA676E-8B5F-46D0-A2F0-14F9AFB0D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99766"/>
              </p:ext>
            </p:extLst>
          </p:nvPr>
        </p:nvGraphicFramePr>
        <p:xfrm>
          <a:off x="787400" y="5227638"/>
          <a:ext cx="1102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511600" imgH="457200" progId="Equation.DSMT4">
                  <p:embed/>
                </p:oleObj>
              </mc:Choice>
              <mc:Fallback>
                <p:oleObj name="Equation" r:id="rId40" imgW="5511600" imgH="457200" progId="Equation.DSMT4">
                  <p:embed/>
                  <p:pic>
                    <p:nvPicPr>
                      <p:cNvPr id="82" name="Object 8">
                        <a:extLst>
                          <a:ext uri="{FF2B5EF4-FFF2-40B4-BE49-F238E27FC236}">
                            <a16:creationId xmlns:a16="http://schemas.microsoft.com/office/drawing/2014/main" id="{76FA676E-8B5F-46D0-A2F0-14F9AFB0D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27638"/>
                        <a:ext cx="1102360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4050887" y="2703438"/>
            <a:ext cx="6293711" cy="46166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sym typeface="Wingdings" pitchFamily="2" charset="2"/>
              </a:rPr>
              <a:t>mi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ft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m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C00000"/>
                </a:solidFill>
                <a:sym typeface="Wingdings" pitchFamily="2" charset="2"/>
              </a:rPr>
              <a:t>cm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FF00FF"/>
                </a:solidFill>
                <a:sym typeface="Wingdings" pitchFamily="2" charset="2"/>
              </a:rPr>
              <a:t>s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/>
              <a:t>→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8000FF"/>
                </a:solidFill>
                <a:sym typeface="Wingdings" pitchFamily="2" charset="2"/>
              </a:rPr>
              <a:t>min                           </a:t>
            </a:r>
            <a:endParaRPr lang="en-US" sz="2400" dirty="0">
              <a:solidFill>
                <a:srgbClr val="8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71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indefinite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39" dur="indefinite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54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9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84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indefinite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99" dur="indefinite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14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1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5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6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2" grpId="0"/>
      <p:bldP spid="64" grpId="0"/>
      <p:bldP spid="64" grpId="1"/>
      <p:bldP spid="65" grpId="0"/>
      <p:bldP spid="65" grpId="1"/>
      <p:bldP spid="66" grpId="0"/>
      <p:bldP spid="66" grpId="1"/>
      <p:bldP spid="83" grpId="0"/>
      <p:bldP spid="84" grpId="0"/>
      <p:bldP spid="85" grpId="0"/>
      <p:bldP spid="85" grpId="1"/>
      <p:bldP spid="85" grpId="2"/>
      <p:bldP spid="86" grpId="0"/>
      <p:bldP spid="87" grpId="0"/>
      <p:bldP spid="88" grpId="0"/>
      <p:bldP spid="89" grpId="0"/>
      <p:bldP spid="90" grpId="0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E86AE489-C36C-4CD8-8844-1EC2695C9E8A}"/>
              </a:ext>
            </a:extLst>
          </p:cNvPr>
          <p:cNvSpPr/>
          <p:nvPr/>
        </p:nvSpPr>
        <p:spPr>
          <a:xfrm>
            <a:off x="4183598" y="1295400"/>
            <a:ext cx="17123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296 km = 1 </a:t>
            </a:r>
            <a:r>
              <a:rPr lang="en-US" sz="2000" b="1" dirty="0" err="1">
                <a:solidFill>
                  <a:srgbClr val="FF0000"/>
                </a:solidFill>
              </a:rPr>
              <a:t>hr</a:t>
            </a:r>
            <a:endParaRPr 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152400" y="153889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3"/>
              <a:tabLst>
                <a:tab pos="457200" algn="l"/>
              </a:tabLst>
            </a:pPr>
            <a:r>
              <a:rPr lang="en-US" sz="2000" dirty="0"/>
              <a:t>The world’s fastest non-motorized bicycle was ridden by Denise Mueller-</a:t>
            </a:r>
            <a:r>
              <a:rPr lang="en-US" sz="2000" dirty="0" err="1"/>
              <a:t>Korenek</a:t>
            </a:r>
            <a:r>
              <a:rPr lang="en-US" sz="2000" dirty="0"/>
              <a:t> on September 16</a:t>
            </a:r>
            <a:r>
              <a:rPr lang="en-US" sz="2000" baseline="30000" dirty="0"/>
              <a:t>th</a:t>
            </a:r>
            <a:r>
              <a:rPr lang="en-US" sz="2000" dirty="0"/>
              <a:t>, 2018 when she reached a top speed of </a:t>
            </a:r>
            <a:r>
              <a:rPr lang="en-US" sz="2000" dirty="0">
                <a:solidFill>
                  <a:schemeClr val="bg2"/>
                </a:solidFill>
              </a:rPr>
              <a:t>296 kilometers per hour</a:t>
            </a:r>
            <a:r>
              <a:rPr lang="en-US" sz="2000" dirty="0"/>
              <a:t>.  What was its </a:t>
            </a:r>
            <a:r>
              <a:rPr lang="en-US" sz="2000" dirty="0">
                <a:solidFill>
                  <a:schemeClr val="bg2"/>
                </a:solidFill>
              </a:rPr>
              <a:t>speed in</a:t>
            </a:r>
            <a:r>
              <a:rPr lang="en-US" sz="2000" dirty="0"/>
              <a:t> units of </a:t>
            </a:r>
            <a:r>
              <a:rPr lang="en-US" sz="2000" dirty="0">
                <a:solidFill>
                  <a:schemeClr val="bg2"/>
                </a:solidFill>
              </a:rPr>
              <a:t>feet per second</a:t>
            </a:r>
            <a:r>
              <a:rPr lang="en-US" sz="2000" dirty="0"/>
              <a:t>?</a:t>
            </a:r>
            <a:endParaRPr lang="en-US" sz="16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973815"/>
              </p:ext>
            </p:extLst>
          </p:nvPr>
        </p:nvGraphicFramePr>
        <p:xfrm>
          <a:off x="4183063" y="1854200"/>
          <a:ext cx="55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330120" progId="Equation.DSMT4">
                  <p:embed/>
                </p:oleObj>
              </mc:Choice>
              <mc:Fallback>
                <p:oleObj name="Equation" r:id="rId3" imgW="279360" imgH="3301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1854200"/>
                        <a:ext cx="55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33400" y="1295400"/>
            <a:ext cx="1720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3400" y="2009745"/>
            <a:ext cx="17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33400" y="12954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33400" y="3432483"/>
            <a:ext cx="4469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33400" y="2733405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1B36F0-364C-4DD8-BADC-AD9ECDE4FEEC}"/>
              </a:ext>
            </a:extLst>
          </p:cNvPr>
          <p:cNvSpPr/>
          <p:nvPr/>
        </p:nvSpPr>
        <p:spPr>
          <a:xfrm>
            <a:off x="3959352" y="466344"/>
            <a:ext cx="26372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96 kilometers per hou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2A01C8-2C16-47EA-BC6F-951BC7A9BFBF}"/>
              </a:ext>
            </a:extLst>
          </p:cNvPr>
          <p:cNvSpPr/>
          <p:nvPr/>
        </p:nvSpPr>
        <p:spPr>
          <a:xfrm>
            <a:off x="7936992" y="469886"/>
            <a:ext cx="10310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peed i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978828-E38E-4146-B68A-990AB2CD0A88}"/>
              </a:ext>
            </a:extLst>
          </p:cNvPr>
          <p:cNvSpPr/>
          <p:nvPr/>
        </p:nvSpPr>
        <p:spPr>
          <a:xfrm>
            <a:off x="9665208" y="469854"/>
            <a:ext cx="17347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eet per second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632E1C3-DCEB-41AF-A69E-B661DD59D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19041"/>
              </p:ext>
            </p:extLst>
          </p:nvPr>
        </p:nvGraphicFramePr>
        <p:xfrm>
          <a:off x="4275138" y="2600326"/>
          <a:ext cx="31559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342720" progId="Equation.DSMT4">
                  <p:embed/>
                </p:oleObj>
              </mc:Choice>
              <mc:Fallback>
                <p:oleObj name="Equation" r:id="rId5" imgW="1803240" imgH="3427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1632E1C3-DCEB-41AF-A69E-B661DD59D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600326"/>
                        <a:ext cx="31559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8EFE481-A306-4B4E-AE49-8916572FC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51036"/>
              </p:ext>
            </p:extLst>
          </p:nvPr>
        </p:nvGraphicFramePr>
        <p:xfrm>
          <a:off x="4275138" y="2600326"/>
          <a:ext cx="3244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342720" progId="Equation.DSMT4">
                  <p:embed/>
                </p:oleObj>
              </mc:Choice>
              <mc:Fallback>
                <p:oleObj name="Equation" r:id="rId7" imgW="1854000" imgH="3427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8EFE481-A306-4B4E-AE49-8916572FC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600326"/>
                        <a:ext cx="32448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3203A8-8899-403B-B024-04E4FED14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09532"/>
              </p:ext>
            </p:extLst>
          </p:nvPr>
        </p:nvGraphicFramePr>
        <p:xfrm>
          <a:off x="4275138" y="2600326"/>
          <a:ext cx="2311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342720" progId="Equation.DSMT4">
                  <p:embed/>
                </p:oleObj>
              </mc:Choice>
              <mc:Fallback>
                <p:oleObj name="Equation" r:id="rId9" imgW="1320480" imgH="34272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A3203A8-8899-403B-B024-04E4FED14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600326"/>
                        <a:ext cx="2311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7550767C-86DF-4DA9-9F45-217C9892D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20351"/>
              </p:ext>
            </p:extLst>
          </p:nvPr>
        </p:nvGraphicFramePr>
        <p:xfrm>
          <a:off x="7935913" y="2600326"/>
          <a:ext cx="600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342720" progId="Equation.DSMT4">
                  <p:embed/>
                </p:oleObj>
              </mc:Choice>
              <mc:Fallback>
                <p:oleObj name="Equation" r:id="rId11" imgW="342720" imgH="3427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7550767C-86DF-4DA9-9F45-217C9892D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2600326"/>
                        <a:ext cx="6000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>
            <a:extLst>
              <a:ext uri="{FF2B5EF4-FFF2-40B4-BE49-F238E27FC236}">
                <a16:creationId xmlns:a16="http://schemas.microsoft.com/office/drawing/2014/main" id="{E3380F50-FA0E-4B7E-AAE8-D1EA0F2188F7}"/>
              </a:ext>
            </a:extLst>
          </p:cNvPr>
          <p:cNvGrpSpPr/>
          <p:nvPr/>
        </p:nvGrpSpPr>
        <p:grpSpPr>
          <a:xfrm>
            <a:off x="8562340" y="2220617"/>
            <a:ext cx="1555219" cy="400110"/>
            <a:chOff x="10291266" y="1620294"/>
            <a:chExt cx="1555219" cy="400110"/>
          </a:xfrm>
        </p:grpSpPr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9C830D95-AD6B-4EE3-9C4F-BA61ECFBAAA7}"/>
                </a:ext>
              </a:extLst>
            </p:cNvPr>
            <p:cNvSpPr txBox="1"/>
            <p:nvPr/>
          </p:nvSpPr>
          <p:spPr>
            <a:xfrm>
              <a:off x="10823448" y="1620294"/>
              <a:ext cx="10230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distance</a:t>
              </a:r>
            </a:p>
          </p:txBody>
        </p: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D43C4866-A703-4852-9767-4C60B969E957}"/>
                </a:ext>
              </a:extLst>
            </p:cNvPr>
            <p:cNvCxnSpPr>
              <a:cxnSpLocks/>
              <a:stCxn id="59" idx="1"/>
            </p:cNvCxnSpPr>
            <p:nvPr/>
          </p:nvCxnSpPr>
          <p:spPr bwMode="auto">
            <a:xfrm flipH="1">
              <a:off x="10291266" y="1820349"/>
              <a:ext cx="532182" cy="17239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1A6068FD-C081-4F85-8147-2ED067F30E01}"/>
              </a:ext>
            </a:extLst>
          </p:cNvPr>
          <p:cNvGrpSpPr/>
          <p:nvPr/>
        </p:nvGrpSpPr>
        <p:grpSpPr>
          <a:xfrm>
            <a:off x="8571484" y="3200829"/>
            <a:ext cx="1328382" cy="463307"/>
            <a:chOff x="10210800" y="2503600"/>
            <a:chExt cx="1328382" cy="463307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EC884E01-0FD9-442D-9987-3E5E470A836D}"/>
                </a:ext>
              </a:extLst>
            </p:cNvPr>
            <p:cNvSpPr txBox="1"/>
            <p:nvPr/>
          </p:nvSpPr>
          <p:spPr>
            <a:xfrm>
              <a:off x="10900866" y="2566797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time</a:t>
              </a:r>
            </a:p>
          </p:txBody>
        </p: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AF6CA5C4-FE96-4F66-9118-0B28FC1355D0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0210800" y="2503600"/>
              <a:ext cx="609600" cy="22744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1613A1B1-2603-46D5-B624-121EB1F61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33684"/>
              </p:ext>
            </p:extLst>
          </p:nvPr>
        </p:nvGraphicFramePr>
        <p:xfrm>
          <a:off x="4275138" y="2600326"/>
          <a:ext cx="955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342720" progId="Equation.DSMT4">
                  <p:embed/>
                </p:oleObj>
              </mc:Choice>
              <mc:Fallback>
                <p:oleObj name="Equation" r:id="rId13" imgW="545760" imgH="34272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1613A1B1-2603-46D5-B624-121EB1F61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600326"/>
                        <a:ext cx="9556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D5691FFD-8CED-4D6E-91CE-E86FE2EF3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04427"/>
              </p:ext>
            </p:extLst>
          </p:nvPr>
        </p:nvGraphicFramePr>
        <p:xfrm>
          <a:off x="4275138" y="2600326"/>
          <a:ext cx="177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342720" progId="Equation.DSMT4">
                  <p:embed/>
                </p:oleObj>
              </mc:Choice>
              <mc:Fallback>
                <p:oleObj name="Equation" r:id="rId15" imgW="1015920" imgH="34272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D5691FFD-8CED-4D6E-91CE-E86FE2EF3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600326"/>
                        <a:ext cx="1778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F3B78A23-3DD8-4D29-9BA1-D6F0F74D0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5834"/>
              </p:ext>
            </p:extLst>
          </p:nvPr>
        </p:nvGraphicFramePr>
        <p:xfrm>
          <a:off x="4275138" y="2600326"/>
          <a:ext cx="2533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42720" progId="Equation.DSMT4">
                  <p:embed/>
                </p:oleObj>
              </mc:Choice>
              <mc:Fallback>
                <p:oleObj name="Equation" r:id="rId17" imgW="1447560" imgH="34272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F3B78A23-3DD8-4D29-9BA1-D6F0F74D0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600326"/>
                        <a:ext cx="25336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982179B-42F9-4E78-999A-6AFCDE2EA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65570"/>
              </p:ext>
            </p:extLst>
          </p:nvPr>
        </p:nvGraphicFramePr>
        <p:xfrm>
          <a:off x="4275138" y="2600326"/>
          <a:ext cx="3244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54000" imgH="342720" progId="Equation.DSMT4">
                  <p:embed/>
                </p:oleObj>
              </mc:Choice>
              <mc:Fallback>
                <p:oleObj name="Equation" r:id="rId19" imgW="1854000" imgH="34272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982179B-42F9-4E78-999A-6AFCDE2EA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600326"/>
                        <a:ext cx="3244850" cy="6000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953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8" grpId="0"/>
      <p:bldP spid="39" grpId="0"/>
      <p:bldP spid="40" grpId="0"/>
      <p:bldP spid="41" grpId="0"/>
      <p:bldP spid="52" grpId="0"/>
      <p:bldP spid="53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Box 122">
            <a:extLst>
              <a:ext uri="{FF2B5EF4-FFF2-40B4-BE49-F238E27FC236}">
                <a16:creationId xmlns:a16="http://schemas.microsoft.com/office/drawing/2014/main" id="{8AC176DE-33BA-4765-86FD-9AE5CAAEA0E4}"/>
              </a:ext>
            </a:extLst>
          </p:cNvPr>
          <p:cNvSpPr txBox="1"/>
          <p:nvPr/>
        </p:nvSpPr>
        <p:spPr>
          <a:xfrm>
            <a:off x="9449160" y="639506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0A6E879-ACDE-45F7-8062-2B55965F4F70}"/>
              </a:ext>
            </a:extLst>
          </p:cNvPr>
          <p:cNvSpPr txBox="1"/>
          <p:nvPr/>
        </p:nvSpPr>
        <p:spPr>
          <a:xfrm>
            <a:off x="10468335" y="6395066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67E7E23-961D-4F74-979E-5D84FFC939D7}"/>
              </a:ext>
            </a:extLst>
          </p:cNvPr>
          <p:cNvSpPr txBox="1"/>
          <p:nvPr/>
        </p:nvSpPr>
        <p:spPr>
          <a:xfrm>
            <a:off x="9449160" y="1863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CF4919B-4113-4B59-AE9A-81D8DBD7D02E}"/>
              </a:ext>
            </a:extLst>
          </p:cNvPr>
          <p:cNvSpPr txBox="1"/>
          <p:nvPr/>
        </p:nvSpPr>
        <p:spPr>
          <a:xfrm>
            <a:off x="10468335" y="1863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5AB7049-B5E1-4D3B-90B2-D27A34FF85E0}"/>
              </a:ext>
            </a:extLst>
          </p:cNvPr>
          <p:cNvSpPr txBox="1"/>
          <p:nvPr/>
        </p:nvSpPr>
        <p:spPr>
          <a:xfrm>
            <a:off x="9449160" y="5891567"/>
            <a:ext cx="68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n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98D68249-69BA-4C84-939F-6E02AD40604C}"/>
              </a:ext>
            </a:extLst>
          </p:cNvPr>
          <p:cNvSpPr txBox="1"/>
          <p:nvPr/>
        </p:nvSpPr>
        <p:spPr>
          <a:xfrm>
            <a:off x="10468334" y="5891567"/>
            <a:ext cx="131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5930" y="76200"/>
            <a:ext cx="95904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OLU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5828" y="426122"/>
            <a:ext cx="5501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661" y="426122"/>
            <a:ext cx="9300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9661" y="776044"/>
            <a:ext cx="113204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567 quar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5828" y="1125966"/>
            <a:ext cx="8435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lili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9661" y="1125966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cm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5828" y="1475888"/>
            <a:ext cx="6864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all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9661" y="1475888"/>
            <a:ext cx="7425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 qu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9661" y="1825810"/>
            <a:ext cx="6655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8 pi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19661" y="2175732"/>
            <a:ext cx="94448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785 li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05828" y="2504134"/>
            <a:ext cx="61747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quar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9661" y="2501455"/>
            <a:ext cx="78098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2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05828" y="2875576"/>
            <a:ext cx="99899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luid ou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19661" y="2875576"/>
            <a:ext cx="123783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9.57 milliliter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802239" y="3275925"/>
            <a:ext cx="84189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005828" y="3631450"/>
            <a:ext cx="72167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alor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919661" y="3631450"/>
            <a:ext cx="100380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4.184 joule</a:t>
            </a:r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919661" y="3986975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06080" progId="Equation.DSMT4">
                  <p:embed/>
                </p:oleObj>
              </mc:Choice>
              <mc:Fallback>
                <p:oleObj name="Equation" r:id="rId2" imgW="825480" imgH="406080" progId="Equation.DSMT4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3986975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3005828" y="4053015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joul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3005828" y="4554590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watt</a:t>
            </a:r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/>
        </p:nvGraphicFramePr>
        <p:xfrm>
          <a:off x="3919661" y="4520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452030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3005828" y="5345650"/>
            <a:ext cx="6094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919661" y="5345650"/>
            <a:ext cx="155202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6.022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icles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3005828" y="5701175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ole gas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3919661" y="5676976"/>
            <a:ext cx="1670970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2.4 L (only @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005828" y="5970946"/>
            <a:ext cx="394660" cy="33855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919661" y="6032501"/>
            <a:ext cx="195277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00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only @ 25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C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3919661" y="641223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61" y="641223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3005828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370670C-FF70-46C7-8DEB-DE7665C6B0B2}"/>
              </a:ext>
            </a:extLst>
          </p:cNvPr>
          <p:cNvSpPr txBox="1"/>
          <p:nvPr/>
        </p:nvSpPr>
        <p:spPr>
          <a:xfrm>
            <a:off x="3667682" y="4990125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35689" y="2932206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5689" y="431725"/>
            <a:ext cx="85792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ilogra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08502" y="432531"/>
            <a:ext cx="1079142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205 pou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35689" y="1506882"/>
            <a:ext cx="49725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508502" y="1506882"/>
            <a:ext cx="104067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000 poun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08502" y="2932206"/>
            <a:ext cx="147348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.6606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m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5689" y="787250"/>
            <a:ext cx="68480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poun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08502" y="791541"/>
            <a:ext cx="148309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453592 kilogram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08502" y="1147872"/>
            <a:ext cx="64793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6 oz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508502" y="1863213"/>
            <a:ext cx="140615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907.185 kilogra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0692" y="76200"/>
            <a:ext cx="79861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S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35689" y="2219544"/>
            <a:ext cx="66877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ou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08502" y="2219544"/>
            <a:ext cx="93487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8.3 gram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435689" y="2575875"/>
            <a:ext cx="9557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roy oun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508502" y="2575875"/>
            <a:ext cx="12426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1.10347 gram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6435689" y="4375092"/>
            <a:ext cx="54854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r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ter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435689" y="3644868"/>
            <a:ext cx="58221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08502" y="3644868"/>
            <a:ext cx="108395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064495" y="4001199"/>
            <a:ext cx="11110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TANTS</a:t>
            </a:r>
          </a:p>
        </p:txBody>
      </p:sp>
      <p:graphicFrame>
        <p:nvGraphicFramePr>
          <p:cNvPr id="208" name="Object 207"/>
          <p:cNvGraphicFramePr>
            <a:graphicFrameLocks noChangeAspect="1"/>
          </p:cNvGraphicFramePr>
          <p:nvPr/>
        </p:nvGraphicFramePr>
        <p:xfrm>
          <a:off x="7508502" y="5622290"/>
          <a:ext cx="139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208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622290"/>
                        <a:ext cx="139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/>
          <p:cNvSpPr txBox="1"/>
          <p:nvPr/>
        </p:nvSpPr>
        <p:spPr>
          <a:xfrm>
            <a:off x="6435689" y="5593080"/>
            <a:ext cx="3850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∞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7508502" y="593017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80880" progId="Equation.DSMT4">
                  <p:embed/>
                </p:oleObj>
              </mc:Choice>
              <mc:Fallback>
                <p:oleObj name="Equation" r:id="rId10" imgW="774360" imgH="380880" progId="Equation.DSMT4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93017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Box 216"/>
          <p:cNvSpPr txBox="1"/>
          <p:nvPr/>
        </p:nvSpPr>
        <p:spPr>
          <a:xfrm>
            <a:off x="6435689" y="5982175"/>
            <a:ext cx="71205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baseline="-25000" noProof="0" dirty="0">
                <a:solidFill>
                  <a:srgbClr val="000000"/>
                </a:solidFill>
                <a:latin typeface="Times New Roman" pitchFamily="18" charset="0"/>
              </a:rPr>
              <a:t>s, water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7508502" y="639318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2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639318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435689" y="6465570"/>
            <a:ext cx="26161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1B9F0A0-DF59-4CC6-9E66-D112D3C0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782441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1B9F0A0-DF59-4CC6-9E66-D112D3C0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4782441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35324620-17E3-4270-80DF-0AC3F733C66D}"/>
              </a:ext>
            </a:extLst>
          </p:cNvPr>
          <p:cNvSpPr txBox="1"/>
          <p:nvPr/>
        </p:nvSpPr>
        <p:spPr>
          <a:xfrm>
            <a:off x="6435689" y="4816731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9662AB8-DF6B-4C8B-A0CB-9C3A3E45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520735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A9662AB8-DF6B-4C8B-A0CB-9C3A3E45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02" y="520735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377BB0EE-0350-43FE-AF9F-E3F9445F9E87}"/>
              </a:ext>
            </a:extLst>
          </p:cNvPr>
          <p:cNvSpPr txBox="1"/>
          <p:nvPr/>
        </p:nvSpPr>
        <p:spPr>
          <a:xfrm>
            <a:off x="6435689" y="5241642"/>
            <a:ext cx="28725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AC00E4-8814-4FC0-83A6-220E78202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502" y="435753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42720" progId="Equation.DSMT4">
                  <p:embed/>
                </p:oleObj>
              </mc:Choice>
              <mc:Fallback>
                <p:oleObj name="Equation" r:id="rId18" imgW="6220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AC00E4-8814-4FC0-83A6-220E78202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8502" y="4357530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6200" y="412141"/>
            <a:ext cx="65274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39016" y="412141"/>
            <a:ext cx="92685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200" y="1084023"/>
            <a:ext cx="56618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inch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6200" y="1755905"/>
            <a:ext cx="112562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ngstrom (Å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9016" y="1754566"/>
            <a:ext cx="122180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x10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0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6200" y="2427787"/>
            <a:ext cx="54854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foo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139016" y="2427787"/>
            <a:ext cx="76815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2 inch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" y="748082"/>
            <a:ext cx="9541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entimete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139016" y="748082"/>
            <a:ext cx="103746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0.3937 inch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139016" y="1084023"/>
            <a:ext cx="127150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2.54 centimeter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6200" y="1419964"/>
            <a:ext cx="57579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il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39016" y="1419964"/>
            <a:ext cx="88838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280 feet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200" y="2091846"/>
            <a:ext cx="90120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light-yea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139016" y="2091846"/>
            <a:ext cx="130356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5.878x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ile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78762" y="2763728"/>
            <a:ext cx="136909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MPERATURE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6200" y="3099669"/>
            <a:ext cx="2952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139016" y="3099669"/>
            <a:ext cx="1059906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°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+ 273.15</a:t>
            </a:r>
            <a:endParaRPr kumimoji="0" lang="en-US" sz="1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70225" y="3435610"/>
            <a:ext cx="98616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76200" y="3771551"/>
            <a:ext cx="1011815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atmosphere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139016" y="3771551"/>
            <a:ext cx="1007007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760 mmHg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139016" y="4107492"/>
            <a:ext cx="107914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1.325 kPa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76200" y="4782053"/>
            <a:ext cx="52290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orr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139016" y="4782053"/>
            <a:ext cx="8531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 mmHg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496912" y="5117994"/>
            <a:ext cx="1532792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SCELLANEOUS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6200" y="5789876"/>
            <a:ext cx="3722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1139016" y="5789876"/>
            <a:ext cx="854721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–log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200" y="6125817"/>
            <a:ext cx="455574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H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139016" y="6125817"/>
            <a:ext cx="639919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0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pH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6200" y="6461760"/>
            <a:ext cx="833883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 + pOH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139016" y="6461760"/>
            <a:ext cx="46358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BAFE62C-8A08-40BA-9CCB-BD589F386F90}"/>
              </a:ext>
            </a:extLst>
          </p:cNvPr>
          <p:cNvSpPr txBox="1"/>
          <p:nvPr/>
        </p:nvSpPr>
        <p:spPr>
          <a:xfrm>
            <a:off x="76200" y="5453935"/>
            <a:ext cx="479618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z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EC989BA-8B9E-496C-AB25-568C85EC8515}"/>
              </a:ext>
            </a:extLst>
          </p:cNvPr>
          <p:cNvSpPr txBox="1"/>
          <p:nvPr/>
        </p:nvSpPr>
        <p:spPr>
          <a:xfrm>
            <a:off x="1139016" y="5453935"/>
            <a:ext cx="587020" cy="2743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= 1 s</a:t>
            </a:r>
            <a:r>
              <a:rPr lang="en-US" sz="1200" baseline="30000" dirty="0">
                <a:solidFill>
                  <a:srgbClr val="000000"/>
                </a:solidFill>
                <a:latin typeface="Times New Roman" pitchFamily="18" charset="0"/>
              </a:rPr>
              <a:t>–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3AC138F-999A-4384-A175-880DD1EAB4A1}"/>
              </a:ext>
            </a:extLst>
          </p:cNvPr>
          <p:cNvSpPr txBox="1"/>
          <p:nvPr/>
        </p:nvSpPr>
        <p:spPr>
          <a:xfrm>
            <a:off x="1139016" y="4443433"/>
            <a:ext cx="79701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4.7 psi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CAD0C43-C000-4DA2-8E3E-33C2CC466C78}"/>
              </a:ext>
            </a:extLst>
          </p:cNvPr>
          <p:cNvCxnSpPr/>
          <p:nvPr/>
        </p:nvCxnSpPr>
        <p:spPr bwMode="auto">
          <a:xfrm>
            <a:off x="9281160" y="0"/>
            <a:ext cx="0" cy="6858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401A14-9DA1-428A-802C-0575C0121CD8}"/>
              </a:ext>
            </a:extLst>
          </p:cNvPr>
          <p:cNvSpPr txBox="1"/>
          <p:nvPr/>
        </p:nvSpPr>
        <p:spPr>
          <a:xfrm>
            <a:off x="10219002" y="22562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RI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20840CE-E52C-4BFF-B7B9-AB4907AED862}"/>
              </a:ext>
            </a:extLst>
          </p:cNvPr>
          <p:cNvSpPr txBox="1"/>
          <p:nvPr/>
        </p:nvSpPr>
        <p:spPr>
          <a:xfrm>
            <a:off x="9449160" y="353067"/>
            <a:ext cx="52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EDF7A55-17F5-4447-AF06-5703A4F9936D}"/>
              </a:ext>
            </a:extLst>
          </p:cNvPr>
          <p:cNvSpPr txBox="1"/>
          <p:nvPr/>
        </p:nvSpPr>
        <p:spPr>
          <a:xfrm>
            <a:off x="9449160" y="856567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G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5C01CC2-5397-480E-93DE-E7DCDF4E46C1}"/>
              </a:ext>
            </a:extLst>
          </p:cNvPr>
          <p:cNvSpPr txBox="1"/>
          <p:nvPr/>
        </p:nvSpPr>
        <p:spPr>
          <a:xfrm>
            <a:off x="9449160" y="1360067"/>
            <a:ext cx="60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556AB30-C4BB-4B32-9879-33181B0EE830}"/>
              </a:ext>
            </a:extLst>
          </p:cNvPr>
          <p:cNvSpPr txBox="1"/>
          <p:nvPr/>
        </p:nvSpPr>
        <p:spPr>
          <a:xfrm>
            <a:off x="9449160" y="23670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2791F06-50CE-4303-9DFD-BC48853454BB}"/>
              </a:ext>
            </a:extLst>
          </p:cNvPr>
          <p:cNvSpPr txBox="1"/>
          <p:nvPr/>
        </p:nvSpPr>
        <p:spPr>
          <a:xfrm>
            <a:off x="9449160" y="287056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a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4A2B524-9323-415C-8B48-9B9E1C76C9FB}"/>
              </a:ext>
            </a:extLst>
          </p:cNvPr>
          <p:cNvSpPr txBox="1"/>
          <p:nvPr/>
        </p:nvSpPr>
        <p:spPr>
          <a:xfrm>
            <a:off x="9449160" y="3374067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se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C0DE30A-C05B-45E7-AB93-6736FB182824}"/>
              </a:ext>
            </a:extLst>
          </p:cNvPr>
          <p:cNvSpPr txBox="1"/>
          <p:nvPr/>
        </p:nvSpPr>
        <p:spPr>
          <a:xfrm>
            <a:off x="9449160" y="387756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E213AE0C-BD03-4D38-B433-914BAF9DFFEC}"/>
              </a:ext>
            </a:extLst>
          </p:cNvPr>
          <p:cNvSpPr txBox="1"/>
          <p:nvPr/>
        </p:nvSpPr>
        <p:spPr>
          <a:xfrm>
            <a:off x="9449160" y="4381067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c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A108457-FF55-4985-A783-A1FB78276225}"/>
              </a:ext>
            </a:extLst>
          </p:cNvPr>
          <p:cNvSpPr txBox="1"/>
          <p:nvPr/>
        </p:nvSpPr>
        <p:spPr>
          <a:xfrm>
            <a:off x="9449160" y="4884567"/>
            <a:ext cx="57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B3037DC-066B-44E1-9A8E-6456184CF86C}"/>
              </a:ext>
            </a:extLst>
          </p:cNvPr>
          <p:cNvSpPr txBox="1"/>
          <p:nvPr/>
        </p:nvSpPr>
        <p:spPr>
          <a:xfrm>
            <a:off x="9449160" y="5388067"/>
            <a:ext cx="52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A39054F-BF9B-4FB5-BAEC-849DAB472CFE}"/>
              </a:ext>
            </a:extLst>
          </p:cNvPr>
          <p:cNvSpPr txBox="1"/>
          <p:nvPr/>
        </p:nvSpPr>
        <p:spPr>
          <a:xfrm>
            <a:off x="10468335" y="353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74443C6-B361-4F0A-9B8F-42FF3AD6F378}"/>
              </a:ext>
            </a:extLst>
          </p:cNvPr>
          <p:cNvSpPr txBox="1"/>
          <p:nvPr/>
        </p:nvSpPr>
        <p:spPr>
          <a:xfrm>
            <a:off x="10468335" y="856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CEE3AF2-84FB-4C69-9AF2-68A37079E982}"/>
              </a:ext>
            </a:extLst>
          </p:cNvPr>
          <p:cNvSpPr txBox="1"/>
          <p:nvPr/>
        </p:nvSpPr>
        <p:spPr>
          <a:xfrm>
            <a:off x="10468335" y="1360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0FEBAA-FF65-4F3F-8134-917E27326866}"/>
              </a:ext>
            </a:extLst>
          </p:cNvPr>
          <p:cNvSpPr txBox="1"/>
          <p:nvPr/>
        </p:nvSpPr>
        <p:spPr>
          <a:xfrm>
            <a:off x="10468335" y="2367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6C88C5C-A23B-41D6-A109-4D7665546B24}"/>
              </a:ext>
            </a:extLst>
          </p:cNvPr>
          <p:cNvSpPr txBox="1"/>
          <p:nvPr/>
        </p:nvSpPr>
        <p:spPr>
          <a:xfrm>
            <a:off x="10468335" y="28705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8F2610B6-F71C-4421-B9B2-180D2F3978B5}"/>
              </a:ext>
            </a:extLst>
          </p:cNvPr>
          <p:cNvSpPr txBox="1"/>
          <p:nvPr/>
        </p:nvSpPr>
        <p:spPr>
          <a:xfrm>
            <a:off x="10468335" y="3374067"/>
            <a:ext cx="990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3DC329C-8C9E-49BA-9DBC-FB527FFB7D0F}"/>
              </a:ext>
            </a:extLst>
          </p:cNvPr>
          <p:cNvSpPr txBox="1"/>
          <p:nvPr/>
        </p:nvSpPr>
        <p:spPr>
          <a:xfrm>
            <a:off x="10468335" y="3877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BE7120E-1CB0-440F-A2AB-7E7D44A38AD2}"/>
              </a:ext>
            </a:extLst>
          </p:cNvPr>
          <p:cNvSpPr txBox="1"/>
          <p:nvPr/>
        </p:nvSpPr>
        <p:spPr>
          <a:xfrm>
            <a:off x="10468335" y="4381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B495AC0-F714-40C7-8230-538242A8FF55}"/>
              </a:ext>
            </a:extLst>
          </p:cNvPr>
          <p:cNvSpPr txBox="1"/>
          <p:nvPr/>
        </p:nvSpPr>
        <p:spPr>
          <a:xfrm>
            <a:off x="10468335" y="48845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F8A5F7F-1FAA-416B-824E-A96E87349742}"/>
              </a:ext>
            </a:extLst>
          </p:cNvPr>
          <p:cNvSpPr txBox="1"/>
          <p:nvPr/>
        </p:nvSpPr>
        <p:spPr>
          <a:xfrm>
            <a:off x="10468335" y="5388067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–6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AE8CF14-431A-47CB-B5FB-C5BF22578E69}"/>
              </a:ext>
            </a:extLst>
          </p:cNvPr>
          <p:cNvSpPr txBox="1"/>
          <p:nvPr/>
        </p:nvSpPr>
        <p:spPr>
          <a:xfrm>
            <a:off x="9449160" y="1863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1672C7BE-7355-49A3-8897-5355E9F5C109}"/>
              </a:ext>
            </a:extLst>
          </p:cNvPr>
          <p:cNvSpPr txBox="1"/>
          <p:nvPr/>
        </p:nvSpPr>
        <p:spPr>
          <a:xfrm>
            <a:off x="10468335" y="1863567"/>
            <a:ext cx="12732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0BBF3419-7F07-40BB-9842-E34C99815844}"/>
              </a:ext>
            </a:extLst>
          </p:cNvPr>
          <p:cNvSpPr txBox="1"/>
          <p:nvPr/>
        </p:nvSpPr>
        <p:spPr>
          <a:xfrm>
            <a:off x="9449160" y="1863567"/>
            <a:ext cx="762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km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E8919EE-7BE5-49B9-8FF3-948E187BCF85}"/>
              </a:ext>
            </a:extLst>
          </p:cNvPr>
          <p:cNvSpPr txBox="1"/>
          <p:nvPr/>
        </p:nvSpPr>
        <p:spPr>
          <a:xfrm>
            <a:off x="10468335" y="1863567"/>
            <a:ext cx="12732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1x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76087858-87DF-4477-AFED-AD007B0A8761}"/>
              </a:ext>
            </a:extLst>
          </p:cNvPr>
          <p:cNvSpPr txBox="1"/>
          <p:nvPr/>
        </p:nvSpPr>
        <p:spPr>
          <a:xfrm>
            <a:off x="799079" y="76200"/>
            <a:ext cx="928459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NGTHS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619F3D8C-DEB5-45FE-9D2B-0DB0538CBDAD}"/>
              </a:ext>
            </a:extLst>
          </p:cNvPr>
          <p:cNvSpPr txBox="1"/>
          <p:nvPr/>
        </p:nvSpPr>
        <p:spPr>
          <a:xfrm>
            <a:off x="76200" y="410802"/>
            <a:ext cx="686406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meter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17EB2947-F3AA-45EB-889B-9F8050FE6028}"/>
              </a:ext>
            </a:extLst>
          </p:cNvPr>
          <p:cNvSpPr txBox="1"/>
          <p:nvPr/>
        </p:nvSpPr>
        <p:spPr>
          <a:xfrm>
            <a:off x="1139016" y="410802"/>
            <a:ext cx="936475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.281 feet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A412991-F136-4049-9AE3-42924AD71AD7}"/>
              </a:ext>
            </a:extLst>
          </p:cNvPr>
          <p:cNvSpPr txBox="1"/>
          <p:nvPr/>
        </p:nvSpPr>
        <p:spPr>
          <a:xfrm>
            <a:off x="7322483" y="3288537"/>
            <a:ext cx="595035" cy="274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B4923A89-F7B5-437F-9BA5-324A8B6FFF0C}"/>
              </a:ext>
            </a:extLst>
          </p:cNvPr>
          <p:cNvSpPr txBox="1"/>
          <p:nvPr/>
        </p:nvSpPr>
        <p:spPr>
          <a:xfrm>
            <a:off x="6435689" y="3643529"/>
            <a:ext cx="61587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 hour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5DB6548F-26E8-4FCB-AD77-0253716ABFF2}"/>
              </a:ext>
            </a:extLst>
          </p:cNvPr>
          <p:cNvSpPr txBox="1"/>
          <p:nvPr/>
        </p:nvSpPr>
        <p:spPr>
          <a:xfrm>
            <a:off x="7508502" y="3643529"/>
            <a:ext cx="1101584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3600 second</a:t>
            </a:r>
          </a:p>
        </p:txBody>
      </p:sp>
    </p:spTree>
    <p:extLst>
      <p:ext uri="{BB962C8B-B14F-4D97-AF65-F5344CB8AC3E}">
        <p14:creationId xmlns:p14="http://schemas.microsoft.com/office/powerpoint/2010/main" val="99261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/>
      <p:bldP spid="158" grpId="1" animBg="1"/>
      <p:bldP spid="159" grpId="0" animBg="1"/>
      <p:bldP spid="159" grpId="1" animBg="1"/>
      <p:bldP spid="163" grpId="0" animBg="1"/>
      <p:bldP spid="164" grpId="0" animBg="1"/>
      <p:bldP spid="146" grpId="0" animBg="1"/>
      <p:bldP spid="147" grpId="0" animBg="1"/>
      <p:bldP spid="148" grpId="0" animBg="1"/>
      <p:bldP spid="149" grpId="0" animBg="1"/>
      <p:bldP spid="165" grpId="0" animBg="1"/>
      <p:bldP spid="1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1EE11A41-04CA-4187-BB7A-06C4D5EBE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76520"/>
              </p:ext>
            </p:extLst>
          </p:nvPr>
        </p:nvGraphicFramePr>
        <p:xfrm>
          <a:off x="4197350" y="2633423"/>
          <a:ext cx="3244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342720" progId="Equation.DSMT4">
                  <p:embed/>
                </p:oleObj>
              </mc:Choice>
              <mc:Fallback>
                <p:oleObj name="Equation" r:id="rId3" imgW="1854000" imgH="34272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1EE11A41-04CA-4187-BB7A-06C4D5EBE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633423"/>
                        <a:ext cx="3244850" cy="6000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152400" y="153889"/>
            <a:ext cx="1188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1" hangingPunct="1">
              <a:buFont typeface="+mj-lt"/>
              <a:buAutoNum type="arabicParenR" startAt="3"/>
              <a:tabLst>
                <a:tab pos="457200" algn="l"/>
              </a:tabLst>
            </a:pPr>
            <a:r>
              <a:rPr lang="en-US" sz="2000" dirty="0"/>
              <a:t>The world’s fastest non-motorized bicycle was ridden by Denise Mueller-</a:t>
            </a:r>
            <a:r>
              <a:rPr lang="en-US" sz="2000" dirty="0" err="1"/>
              <a:t>Korenek</a:t>
            </a:r>
            <a:r>
              <a:rPr lang="en-US" sz="2000" dirty="0"/>
              <a:t> on September 16</a:t>
            </a:r>
            <a:r>
              <a:rPr lang="en-US" sz="2000" baseline="30000" dirty="0"/>
              <a:t>th</a:t>
            </a:r>
            <a:r>
              <a:rPr lang="en-US" sz="2000" dirty="0"/>
              <a:t>, 2018 when she reached a top speed of 296 kilometers per hour.  What was its speed in units of feet per second?</a:t>
            </a:r>
            <a:endParaRPr lang="en-US" sz="1600" dirty="0">
              <a:latin typeface="+mj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33400" y="2733405"/>
            <a:ext cx="3525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rainstorm a general game plan: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4713287" y="2462126"/>
            <a:ext cx="1001713" cy="1051232"/>
            <a:chOff x="5056934" y="1856534"/>
            <a:chExt cx="1371600" cy="1371600"/>
          </a:xfrm>
        </p:grpSpPr>
        <p:cxnSp>
          <p:nvCxnSpPr>
            <p:cNvPr id="70" name="Straight Connector 69"/>
            <p:cNvCxnSpPr>
              <a:cxnSpLocks/>
            </p:cNvCxnSpPr>
            <p:nvPr/>
          </p:nvCxnSpPr>
          <p:spPr bwMode="auto">
            <a:xfrm rot="-2700000">
              <a:off x="5056934" y="2542335"/>
              <a:ext cx="13716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Straight Connector 72"/>
            <p:cNvCxnSpPr>
              <a:cxnSpLocks/>
            </p:cNvCxnSpPr>
            <p:nvPr/>
          </p:nvCxnSpPr>
          <p:spPr bwMode="auto">
            <a:xfrm rot="2700000">
              <a:off x="5056934" y="2542334"/>
              <a:ext cx="13716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5536FA6-DD44-4B88-858A-077C69BA5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789190"/>
              </p:ext>
            </p:extLst>
          </p:nvPr>
        </p:nvGraphicFramePr>
        <p:xfrm>
          <a:off x="4157663" y="1854200"/>
          <a:ext cx="60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330120" progId="Equation.DSMT4">
                  <p:embed/>
                </p:oleObj>
              </mc:Choice>
              <mc:Fallback>
                <p:oleObj name="Equation" r:id="rId5" imgW="304560" imgH="33012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5536FA6-DD44-4B88-858A-077C69BA5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1854200"/>
                        <a:ext cx="609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41DFFB65-45FD-466F-9FB8-451EAA7FF9B8}"/>
              </a:ext>
            </a:extLst>
          </p:cNvPr>
          <p:cNvSpPr txBox="1"/>
          <p:nvPr/>
        </p:nvSpPr>
        <p:spPr>
          <a:xfrm>
            <a:off x="533400" y="12954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given? (in the question)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C52A5C5E-AFCF-4340-A0DE-61381098E6D7}"/>
              </a:ext>
            </a:extLst>
          </p:cNvPr>
          <p:cNvSpPr txBox="1"/>
          <p:nvPr/>
        </p:nvSpPr>
        <p:spPr>
          <a:xfrm>
            <a:off x="533400" y="2009745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asked? (in the question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8EFCA72-6C97-460D-9C3E-4DC89EFC9C67}"/>
              </a:ext>
            </a:extLst>
          </p:cNvPr>
          <p:cNvSpPr txBox="1"/>
          <p:nvPr/>
        </p:nvSpPr>
        <p:spPr>
          <a:xfrm>
            <a:off x="533400" y="3432483"/>
            <a:ext cx="772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hat other information might be helpful? (conversion sheet and/or brain)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27C83B62-5984-4F0C-BED5-CEF271CE3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42265"/>
              </p:ext>
            </p:extLst>
          </p:nvPr>
        </p:nvGraphicFramePr>
        <p:xfrm>
          <a:off x="2819400" y="5181600"/>
          <a:ext cx="632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431640" progId="Equation.DSMT4">
                  <p:embed/>
                </p:oleObj>
              </mc:Choice>
              <mc:Fallback>
                <p:oleObj name="Equation" r:id="rId7" imgW="3162240" imgH="4316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27C83B62-5984-4F0C-BED5-CEF271CE3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6324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39C30821-21E0-4303-8398-7CAFBDB3D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45625"/>
              </p:ext>
            </p:extLst>
          </p:nvPr>
        </p:nvGraphicFramePr>
        <p:xfrm>
          <a:off x="2819400" y="5181600"/>
          <a:ext cx="629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280" imgH="431640" progId="Equation.DSMT4">
                  <p:embed/>
                </p:oleObj>
              </mc:Choice>
              <mc:Fallback>
                <p:oleObj name="Equation" r:id="rId9" imgW="3149280" imgH="43164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39C30821-21E0-4303-8398-7CAFBDB3D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6299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516A1900-A6DE-4ABE-B682-DF5FD1D4E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13652"/>
              </p:ext>
            </p:extLst>
          </p:nvPr>
        </p:nvGraphicFramePr>
        <p:xfrm>
          <a:off x="2819400" y="5275643"/>
          <a:ext cx="1066320" cy="68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342720" progId="Equation.DSMT4">
                  <p:embed/>
                </p:oleObj>
              </mc:Choice>
              <mc:Fallback>
                <p:oleObj name="Equation" r:id="rId11" imgW="533160" imgH="34272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516A1900-A6DE-4ABE-B682-DF5FD1D4E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75643"/>
                        <a:ext cx="1066320" cy="68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6F65C010-16A9-485E-BD50-D7B27BDE6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12212"/>
              </p:ext>
            </p:extLst>
          </p:nvPr>
        </p:nvGraphicFramePr>
        <p:xfrm>
          <a:off x="2819400" y="5281091"/>
          <a:ext cx="2158560" cy="68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342720" progId="Equation.DSMT4">
                  <p:embed/>
                </p:oleObj>
              </mc:Choice>
              <mc:Fallback>
                <p:oleObj name="Equation" r:id="rId13" imgW="1079280" imgH="34272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6F65C010-16A9-485E-BD50-D7B27BDE6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81091"/>
                        <a:ext cx="2158560" cy="68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50D136CB-BD3B-4F5D-9988-A1D1597EB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70417"/>
              </p:ext>
            </p:extLst>
          </p:nvPr>
        </p:nvGraphicFramePr>
        <p:xfrm>
          <a:off x="2819400" y="5225143"/>
          <a:ext cx="21585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280" imgH="406080" progId="Equation.DSMT4">
                  <p:embed/>
                </p:oleObj>
              </mc:Choice>
              <mc:Fallback>
                <p:oleObj name="Equation" r:id="rId15" imgW="1079280" imgH="4060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50D136CB-BD3B-4F5D-9988-A1D1597EB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25143"/>
                        <a:ext cx="2158560" cy="81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BAE558E-A1E6-413A-874B-BCBAD4916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7435"/>
              </p:ext>
            </p:extLst>
          </p:nvPr>
        </p:nvGraphicFramePr>
        <p:xfrm>
          <a:off x="2819400" y="5225143"/>
          <a:ext cx="220968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406080" progId="Equation.DSMT4">
                  <p:embed/>
                </p:oleObj>
              </mc:Choice>
              <mc:Fallback>
                <p:oleObj name="Equation" r:id="rId17" imgW="1104840" imgH="4060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BAE558E-A1E6-413A-874B-BCBAD4916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25143"/>
                        <a:ext cx="2209680" cy="81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F5534F4-EF36-47DD-A129-541409F8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13062"/>
              </p:ext>
            </p:extLst>
          </p:nvPr>
        </p:nvGraphicFramePr>
        <p:xfrm>
          <a:off x="2819400" y="5206800"/>
          <a:ext cx="35301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65080" imgH="419040" progId="Equation.DSMT4">
                  <p:embed/>
                </p:oleObj>
              </mc:Choice>
              <mc:Fallback>
                <p:oleObj name="Equation" r:id="rId19" imgW="1765080" imgH="419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F5534F4-EF36-47DD-A129-541409F83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06800"/>
                        <a:ext cx="353016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8DBB206-0FEE-4BBB-9E5B-0FFFD0024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82346"/>
              </p:ext>
            </p:extLst>
          </p:nvPr>
        </p:nvGraphicFramePr>
        <p:xfrm>
          <a:off x="2819400" y="5206800"/>
          <a:ext cx="35553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7680" imgH="419040" progId="Equation.DSMT4">
                  <p:embed/>
                </p:oleObj>
              </mc:Choice>
              <mc:Fallback>
                <p:oleObj name="Equation" r:id="rId21" imgW="1777680" imgH="419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8DBB206-0FEE-4BBB-9E5B-0FFFD0024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06800"/>
                        <a:ext cx="355536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B122B3D-A1E2-4DB8-86F9-1A59E031C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05270"/>
              </p:ext>
            </p:extLst>
          </p:nvPr>
        </p:nvGraphicFramePr>
        <p:xfrm>
          <a:off x="2819400" y="5206800"/>
          <a:ext cx="47491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74560" imgH="419040" progId="Equation.DSMT4">
                  <p:embed/>
                </p:oleObj>
              </mc:Choice>
              <mc:Fallback>
                <p:oleObj name="Equation" r:id="rId23" imgW="2374560" imgH="41904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BB122B3D-A1E2-4DB8-86F9-1A59E031C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06800"/>
                        <a:ext cx="47491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3473A8C0-ED05-4C2A-8F97-26F2D5979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29824"/>
              </p:ext>
            </p:extLst>
          </p:nvPr>
        </p:nvGraphicFramePr>
        <p:xfrm>
          <a:off x="2819400" y="5206800"/>
          <a:ext cx="47750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387520" imgH="419040" progId="Equation.DSMT4">
                  <p:embed/>
                </p:oleObj>
              </mc:Choice>
              <mc:Fallback>
                <p:oleObj name="Equation" r:id="rId25" imgW="2387520" imgH="41904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3473A8C0-ED05-4C2A-8F97-26F2D5979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06800"/>
                        <a:ext cx="477504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3FA3925E-337D-4044-BA5E-6198C1D45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61900"/>
              </p:ext>
            </p:extLst>
          </p:nvPr>
        </p:nvGraphicFramePr>
        <p:xfrm>
          <a:off x="2819400" y="5181600"/>
          <a:ext cx="48513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25680" imgH="431640" progId="Equation.DSMT4">
                  <p:embed/>
                </p:oleObj>
              </mc:Choice>
              <mc:Fallback>
                <p:oleObj name="Equation" r:id="rId27" imgW="2425680" imgH="4316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3FA3925E-337D-4044-BA5E-6198C1D45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485136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1158A06F-C888-4FE4-86AF-EBB88D1C7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19562"/>
              </p:ext>
            </p:extLst>
          </p:nvPr>
        </p:nvGraphicFramePr>
        <p:xfrm>
          <a:off x="7851775" y="4267200"/>
          <a:ext cx="1444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25480" imgH="177480" progId="Equation.DSMT4">
                  <p:embed/>
                </p:oleObj>
              </mc:Choice>
              <mc:Fallback>
                <p:oleObj name="Equation" r:id="rId29" imgW="825480" imgH="1774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1158A06F-C888-4FE4-86AF-EBB88D1C7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4267200"/>
                        <a:ext cx="14446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D327EB4A-223E-48D4-BB99-4E14B26B9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88927"/>
              </p:ext>
            </p:extLst>
          </p:nvPr>
        </p:nvGraphicFramePr>
        <p:xfrm>
          <a:off x="2971800" y="4194175"/>
          <a:ext cx="1844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54080" imgH="215640" progId="Equation.DSMT4">
                  <p:embed/>
                </p:oleObj>
              </mc:Choice>
              <mc:Fallback>
                <p:oleObj name="Equation" r:id="rId31" imgW="1054080" imgH="21564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D327EB4A-223E-48D4-BB99-4E14B26B9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4175"/>
                        <a:ext cx="18446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959D182D-847F-401D-8DBC-7A1941BFB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92077"/>
              </p:ext>
            </p:extLst>
          </p:nvPr>
        </p:nvGraphicFramePr>
        <p:xfrm>
          <a:off x="5556250" y="4267200"/>
          <a:ext cx="1555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88840" imgH="203040" progId="Equation.DSMT4">
                  <p:embed/>
                </p:oleObj>
              </mc:Choice>
              <mc:Fallback>
                <p:oleObj name="Equation" r:id="rId33" imgW="888840" imgH="20304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959D182D-847F-401D-8DBC-7A1941BFB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267200"/>
                        <a:ext cx="1555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>
            <a:extLst>
              <a:ext uri="{FF2B5EF4-FFF2-40B4-BE49-F238E27FC236}">
                <a16:creationId xmlns:a16="http://schemas.microsoft.com/office/drawing/2014/main" id="{A832E876-3182-4073-B480-840CB0F152F3}"/>
              </a:ext>
            </a:extLst>
          </p:cNvPr>
          <p:cNvSpPr txBox="1"/>
          <p:nvPr/>
        </p:nvSpPr>
        <p:spPr>
          <a:xfrm>
            <a:off x="4172761" y="5961083"/>
            <a:ext cx="704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∞ sf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56A42C1-DE32-4878-94C0-20A532ECB0C1}"/>
              </a:ext>
            </a:extLst>
          </p:cNvPr>
          <p:cNvSpPr txBox="1"/>
          <p:nvPr/>
        </p:nvSpPr>
        <p:spPr>
          <a:xfrm>
            <a:off x="5391961" y="5961083"/>
            <a:ext cx="704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∞ sf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B34824C-33AA-47FE-B25B-2BBC1D731876}"/>
              </a:ext>
            </a:extLst>
          </p:cNvPr>
          <p:cNvSpPr txBox="1"/>
          <p:nvPr/>
        </p:nvSpPr>
        <p:spPr>
          <a:xfrm>
            <a:off x="6781800" y="5961083"/>
            <a:ext cx="638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 sf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8C92CC63-D566-42D1-8CE3-450DAA785854}"/>
              </a:ext>
            </a:extLst>
          </p:cNvPr>
          <p:cNvSpPr txBox="1"/>
          <p:nvPr/>
        </p:nvSpPr>
        <p:spPr>
          <a:xfrm>
            <a:off x="3065657" y="5961083"/>
            <a:ext cx="638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 sf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44D9DBD5-0D16-4FC2-A9EB-533A5BA67AC3}"/>
              </a:ext>
            </a:extLst>
          </p:cNvPr>
          <p:cNvSpPr/>
          <p:nvPr/>
        </p:nvSpPr>
        <p:spPr>
          <a:xfrm>
            <a:off x="4183598" y="1295400"/>
            <a:ext cx="1710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96 </a:t>
            </a:r>
            <a:r>
              <a:rPr lang="en-US" sz="2000" b="1" i="1" dirty="0">
                <a:solidFill>
                  <a:srgbClr val="00B0F0"/>
                </a:solidFill>
              </a:rPr>
              <a:t>km</a:t>
            </a:r>
            <a:r>
              <a:rPr lang="en-US" sz="2000" dirty="0"/>
              <a:t> = 1 </a:t>
            </a:r>
            <a:r>
              <a:rPr lang="en-US" sz="2000" b="1" i="1" dirty="0" err="1">
                <a:solidFill>
                  <a:schemeClr val="accent6">
                    <a:lumMod val="75000"/>
                  </a:schemeClr>
                </a:solidFill>
              </a:rPr>
              <a:t>hr</a:t>
            </a:r>
            <a:endParaRPr lang="en-US" sz="2000" b="1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BF30C016-E63B-4CCD-83A2-E71223382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48311"/>
              </p:ext>
            </p:extLst>
          </p:nvPr>
        </p:nvGraphicFramePr>
        <p:xfrm>
          <a:off x="2819400" y="5181600"/>
          <a:ext cx="685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9000" imgH="431640" progId="Equation.DSMT4">
                  <p:embed/>
                </p:oleObj>
              </mc:Choice>
              <mc:Fallback>
                <p:oleObj name="Equation" r:id="rId35" imgW="3429000" imgH="43164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BF30C016-E63B-4CCD-83A2-E71223382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6858000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87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indefinite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9" dur="indefinite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28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9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4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1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7" presetID="15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8" dur="indefinite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1" grpId="1"/>
      <p:bldP spid="81" grpId="2"/>
      <p:bldP spid="82" grpId="0"/>
    </p:bldLst>
  </p:timing>
</p:sld>
</file>

<file path=ppt/theme/theme1.xml><?xml version="1.0" encoding="utf-8"?>
<a:theme xmlns:a="http://schemas.openxmlformats.org/drawingml/2006/main" name="light2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ight2" id="{36E1AA41-9A0C-442A-ADC9-3450BD35FECC}" vid="{94AE2DA8-9E63-458E-9A09-18D33EAFCA7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ght2</Template>
  <TotalTime>33320</TotalTime>
  <Words>6690</Words>
  <Application>Microsoft Office PowerPoint</Application>
  <PresentationFormat>Widescreen</PresentationFormat>
  <Paragraphs>1861</Paragraphs>
  <Slides>32</Slides>
  <Notes>17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Symbol</vt:lpstr>
      <vt:lpstr>Times New Roman</vt:lpstr>
      <vt:lpstr>Wingdings</vt:lpstr>
      <vt:lpstr>light2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va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Chemistry 4!!</dc:title>
  <dc:creator>Michael D. Payne</dc:creator>
  <cp:lastModifiedBy>Mike Payne</cp:lastModifiedBy>
  <cp:revision>475</cp:revision>
  <dcterms:created xsi:type="dcterms:W3CDTF">2007-01-27T21:00:17Z</dcterms:created>
  <dcterms:modified xsi:type="dcterms:W3CDTF">2021-05-24T19:28:09Z</dcterms:modified>
</cp:coreProperties>
</file>